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522" r:id="rId3"/>
    <p:sldId id="455" r:id="rId4"/>
    <p:sldId id="456" r:id="rId5"/>
    <p:sldId id="523" r:id="rId6"/>
    <p:sldId id="524" r:id="rId7"/>
    <p:sldId id="446" r:id="rId8"/>
    <p:sldId id="527" r:id="rId9"/>
    <p:sldId id="528" r:id="rId10"/>
    <p:sldId id="529" r:id="rId11"/>
    <p:sldId id="457" r:id="rId12"/>
    <p:sldId id="451" r:id="rId13"/>
    <p:sldId id="506" r:id="rId15"/>
    <p:sldId id="511" r:id="rId16"/>
    <p:sldId id="512" r:id="rId17"/>
    <p:sldId id="513" r:id="rId18"/>
    <p:sldId id="507" r:id="rId19"/>
    <p:sldId id="514" r:id="rId20"/>
    <p:sldId id="515" r:id="rId21"/>
    <p:sldId id="516" r:id="rId22"/>
    <p:sldId id="517" r:id="rId23"/>
    <p:sldId id="518" r:id="rId24"/>
    <p:sldId id="508" r:id="rId25"/>
    <p:sldId id="519" r:id="rId26"/>
    <p:sldId id="520" r:id="rId27"/>
    <p:sldId id="530" r:id="rId28"/>
    <p:sldId id="531" r:id="rId29"/>
    <p:sldId id="510" r:id="rId30"/>
    <p:sldId id="521" r:id="rId31"/>
    <p:sldId id="462" r:id="rId32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FAFFF"/>
    <a:srgbClr val="FF6699"/>
    <a:srgbClr val="7684EE"/>
    <a:srgbClr val="000099"/>
    <a:srgbClr val="FFFFCC"/>
    <a:srgbClr val="FF9933"/>
    <a:srgbClr val="FFCC00"/>
    <a:srgbClr val="FFFF00"/>
    <a:srgbClr val="00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96" autoAdjust="0"/>
    <p:restoredTop sz="93773" autoAdjust="0"/>
  </p:normalViewPr>
  <p:slideViewPr>
    <p:cSldViewPr snapToGrid="0" showGuides="1">
      <p:cViewPr>
        <p:scale>
          <a:sx n="85" d="100"/>
          <a:sy n="85" d="100"/>
        </p:scale>
        <p:origin x="-840" y="178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0" Type="http://schemas.openxmlformats.org/officeDocument/2006/relationships/image" Target="../media/image109.wmf"/><Relationship Id="rId2" Type="http://schemas.openxmlformats.org/officeDocument/2006/relationships/image" Target="../media/image91.wmf"/><Relationship Id="rId19" Type="http://schemas.openxmlformats.org/officeDocument/2006/relationships/image" Target="../media/image108.wmf"/><Relationship Id="rId18" Type="http://schemas.openxmlformats.org/officeDocument/2006/relationships/image" Target="../media/image107.wmf"/><Relationship Id="rId17" Type="http://schemas.openxmlformats.org/officeDocument/2006/relationships/image" Target="../media/image106.wmf"/><Relationship Id="rId16" Type="http://schemas.openxmlformats.org/officeDocument/2006/relationships/image" Target="../media/image105.wmf"/><Relationship Id="rId15" Type="http://schemas.openxmlformats.org/officeDocument/2006/relationships/image" Target="../media/image104.wmf"/><Relationship Id="rId14" Type="http://schemas.openxmlformats.org/officeDocument/2006/relationships/image" Target="../media/image103.wmf"/><Relationship Id="rId13" Type="http://schemas.openxmlformats.org/officeDocument/2006/relationships/image" Target="../media/image102.wmf"/><Relationship Id="rId12" Type="http://schemas.openxmlformats.org/officeDocument/2006/relationships/image" Target="../media/image101.wmf"/><Relationship Id="rId11" Type="http://schemas.openxmlformats.org/officeDocument/2006/relationships/image" Target="../media/image100.wmf"/><Relationship Id="rId10" Type="http://schemas.openxmlformats.org/officeDocument/2006/relationships/image" Target="../media/image99.wmf"/><Relationship Id="rId1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5" Type="http://schemas.openxmlformats.org/officeDocument/2006/relationships/image" Target="../media/image129.wmf"/><Relationship Id="rId14" Type="http://schemas.openxmlformats.org/officeDocument/2006/relationships/image" Target="../media/image128.wmf"/><Relationship Id="rId13" Type="http://schemas.openxmlformats.org/officeDocument/2006/relationships/image" Target="../media/image127.wmf"/><Relationship Id="rId12" Type="http://schemas.openxmlformats.org/officeDocument/2006/relationships/image" Target="../media/image126.wmf"/><Relationship Id="rId11" Type="http://schemas.openxmlformats.org/officeDocument/2006/relationships/image" Target="../media/image125.wmf"/><Relationship Id="rId10" Type="http://schemas.openxmlformats.org/officeDocument/2006/relationships/image" Target="../media/image124.wmf"/><Relationship Id="rId1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wmf"/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4" Type="http://schemas.openxmlformats.org/officeDocument/2006/relationships/image" Target="../media/image143.wmf"/><Relationship Id="rId13" Type="http://schemas.openxmlformats.org/officeDocument/2006/relationships/image" Target="../media/image142.wmf"/><Relationship Id="rId12" Type="http://schemas.openxmlformats.org/officeDocument/2006/relationships/image" Target="../media/image141.wmf"/><Relationship Id="rId11" Type="http://schemas.openxmlformats.org/officeDocument/2006/relationships/image" Target="../media/image140.wmf"/><Relationship Id="rId10" Type="http://schemas.openxmlformats.org/officeDocument/2006/relationships/image" Target="../media/image139.wmf"/><Relationship Id="rId1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image" Target="../media/image151.wmf"/><Relationship Id="rId7" Type="http://schemas.openxmlformats.org/officeDocument/2006/relationships/image" Target="../media/image150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0" Type="http://schemas.openxmlformats.org/officeDocument/2006/relationships/image" Target="../media/image163.wmf"/><Relationship Id="rId2" Type="http://schemas.openxmlformats.org/officeDocument/2006/relationships/image" Target="../media/image145.wmf"/><Relationship Id="rId19" Type="http://schemas.openxmlformats.org/officeDocument/2006/relationships/image" Target="../media/image162.wmf"/><Relationship Id="rId18" Type="http://schemas.openxmlformats.org/officeDocument/2006/relationships/image" Target="../media/image161.wmf"/><Relationship Id="rId17" Type="http://schemas.openxmlformats.org/officeDocument/2006/relationships/image" Target="../media/image160.wmf"/><Relationship Id="rId16" Type="http://schemas.openxmlformats.org/officeDocument/2006/relationships/image" Target="../media/image159.wmf"/><Relationship Id="rId15" Type="http://schemas.openxmlformats.org/officeDocument/2006/relationships/image" Target="../media/image158.wmf"/><Relationship Id="rId14" Type="http://schemas.openxmlformats.org/officeDocument/2006/relationships/image" Target="../media/image157.wmf"/><Relationship Id="rId13" Type="http://schemas.openxmlformats.org/officeDocument/2006/relationships/image" Target="../media/image156.wmf"/><Relationship Id="rId12" Type="http://schemas.openxmlformats.org/officeDocument/2006/relationships/image" Target="../media/image155.wmf"/><Relationship Id="rId11" Type="http://schemas.openxmlformats.org/officeDocument/2006/relationships/image" Target="../media/image154.wmf"/><Relationship Id="rId10" Type="http://schemas.openxmlformats.org/officeDocument/2006/relationships/image" Target="../media/image153.wmf"/><Relationship Id="rId1" Type="http://schemas.openxmlformats.org/officeDocument/2006/relationships/image" Target="../media/image144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wmf"/><Relationship Id="rId8" Type="http://schemas.openxmlformats.org/officeDocument/2006/relationships/image" Target="../media/image171.wmf"/><Relationship Id="rId7" Type="http://schemas.openxmlformats.org/officeDocument/2006/relationships/image" Target="../media/image170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wmf"/><Relationship Id="rId8" Type="http://schemas.openxmlformats.org/officeDocument/2006/relationships/image" Target="../media/image193.wmf"/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2" Type="http://schemas.openxmlformats.org/officeDocument/2006/relationships/image" Target="../media/image197.wmf"/><Relationship Id="rId11" Type="http://schemas.openxmlformats.org/officeDocument/2006/relationships/image" Target="../media/image196.wmf"/><Relationship Id="rId10" Type="http://schemas.openxmlformats.org/officeDocument/2006/relationships/image" Target="../media/image195.wmf"/><Relationship Id="rId1" Type="http://schemas.openxmlformats.org/officeDocument/2006/relationships/image" Target="../media/image186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4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8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0.wmf"/><Relationship Id="rId3" Type="http://schemas.openxmlformats.org/officeDocument/2006/relationships/image" Target="../media/image208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8.wmf"/><Relationship Id="rId6" Type="http://schemas.openxmlformats.org/officeDocument/2006/relationships/image" Target="../media/image217.e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Relationship Id="rId3" Type="http://schemas.openxmlformats.org/officeDocument/2006/relationships/image" Target="../media/image214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4.wmf"/><Relationship Id="rId8" Type="http://schemas.openxmlformats.org/officeDocument/2006/relationships/image" Target="../media/image223.wmf"/><Relationship Id="rId7" Type="http://schemas.openxmlformats.org/officeDocument/2006/relationships/image" Target="../media/image222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3" Type="http://schemas.openxmlformats.org/officeDocument/2006/relationships/image" Target="../media/image214.wmf"/><Relationship Id="rId2" Type="http://schemas.openxmlformats.org/officeDocument/2006/relationships/image" Target="../media/image212.wmf"/><Relationship Id="rId10" Type="http://schemas.openxmlformats.org/officeDocument/2006/relationships/image" Target="../media/image225.wmf"/><Relationship Id="rId1" Type="http://schemas.openxmlformats.org/officeDocument/2006/relationships/image" Target="../media/image211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0.wmf"/><Relationship Id="rId3" Type="http://schemas.openxmlformats.org/officeDocument/2006/relationships/image" Target="../media/image229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0.wmf"/><Relationship Id="rId10" Type="http://schemas.openxmlformats.org/officeDocument/2006/relationships/image" Target="../media/image25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18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0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9" Type="http://schemas.openxmlformats.org/officeDocument/2006/relationships/image" Target="../media/image62.wmf"/><Relationship Id="rId18" Type="http://schemas.openxmlformats.org/officeDocument/2006/relationships/image" Target="../media/image61.wmf"/><Relationship Id="rId17" Type="http://schemas.openxmlformats.org/officeDocument/2006/relationships/image" Target="../media/image60.wmf"/><Relationship Id="rId16" Type="http://schemas.openxmlformats.org/officeDocument/2006/relationships/image" Target="../media/image59.wmf"/><Relationship Id="rId15" Type="http://schemas.openxmlformats.org/officeDocument/2006/relationships/image" Target="../media/image58.wmf"/><Relationship Id="rId14" Type="http://schemas.openxmlformats.org/officeDocument/2006/relationships/image" Target="../media/image57.wmf"/><Relationship Id="rId13" Type="http://schemas.openxmlformats.org/officeDocument/2006/relationships/image" Target="../media/image56.emf"/><Relationship Id="rId12" Type="http://schemas.openxmlformats.org/officeDocument/2006/relationships/image" Target="../media/image5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e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8" Type="http://schemas.openxmlformats.org/officeDocument/2006/relationships/image" Target="../media/image80.wmf"/><Relationship Id="rId17" Type="http://schemas.openxmlformats.org/officeDocument/2006/relationships/image" Target="../media/image79.wmf"/><Relationship Id="rId16" Type="http://schemas.openxmlformats.org/officeDocument/2006/relationships/image" Target="../media/image78.wmf"/><Relationship Id="rId15" Type="http://schemas.openxmlformats.org/officeDocument/2006/relationships/image" Target="../media/image77.wmf"/><Relationship Id="rId14" Type="http://schemas.openxmlformats.org/officeDocument/2006/relationships/image" Target="../media/image76.wmf"/><Relationship Id="rId13" Type="http://schemas.openxmlformats.org/officeDocument/2006/relationships/image" Target="../media/image75.wmf"/><Relationship Id="rId12" Type="http://schemas.openxmlformats.org/officeDocument/2006/relationships/image" Target="../media/image74.wmf"/><Relationship Id="rId11" Type="http://schemas.openxmlformats.org/officeDocument/2006/relationships/image" Target="../media/image73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EF2FAFFC-0F5F-42E2-92CF-EDEC220F72D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2453439-BACD-42F8-B0FD-E16F6626C87D}" type="slidenum">
              <a:rPr lang="en-US" altLang="zh-CN"/>
            </a:fld>
            <a:endParaRPr lang="en-US" altLang="zh-CN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>
              <a:solidFill>
                <a:srgbClr val="66CC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的分布函数又称为</a:t>
            </a:r>
            <a:r>
              <a:rPr lang="en-US" altLang="zh-CN" dirty="0"/>
              <a:t>X</a:t>
            </a:r>
            <a:r>
              <a:rPr lang="zh-CN" altLang="en-US" dirty="0"/>
              <a:t>的边际累积分布函数（</a:t>
            </a:r>
            <a:r>
              <a:rPr lang="en-US" altLang="zh-CN" dirty="0"/>
              <a:t>marginal </a:t>
            </a:r>
            <a:r>
              <a:rPr lang="en-US" altLang="zh-CN" dirty="0" err="1"/>
              <a:t>cdf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://www.doc88.com/p-6691141627014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FAFFC-0F5F-42E2-92CF-EDEC220F72D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006133" y="-31750"/>
            <a:ext cx="5210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rgbClr val="00009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§3 </a:t>
            </a:r>
            <a:r>
              <a:rPr lang="zh-CN" altLang="en-US" b="0" dirty="0">
                <a:solidFill>
                  <a:srgbClr val="00009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二维连续随机变量</a:t>
            </a:r>
            <a:endParaRPr lang="zh-CN" altLang="en-US" b="0" dirty="0">
              <a:solidFill>
                <a:srgbClr val="000099"/>
              </a:solidFill>
              <a:effectLst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91" name="Rectangle 95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9" name="Rectangle 113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39C1F5FA-EB12-47DD-AA90-50FC4E9C78CC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4.wmf"/><Relationship Id="rId38" Type="http://schemas.openxmlformats.org/officeDocument/2006/relationships/vmlDrawing" Target="../drawings/vmlDrawing9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80.wmf"/><Relationship Id="rId35" Type="http://schemas.openxmlformats.org/officeDocument/2006/relationships/oleObject" Target="../embeddings/oleObject95.bin"/><Relationship Id="rId34" Type="http://schemas.openxmlformats.org/officeDocument/2006/relationships/image" Target="../media/image79.wmf"/><Relationship Id="rId33" Type="http://schemas.openxmlformats.org/officeDocument/2006/relationships/oleObject" Target="../embeddings/oleObject94.bin"/><Relationship Id="rId32" Type="http://schemas.openxmlformats.org/officeDocument/2006/relationships/image" Target="../media/image78.wmf"/><Relationship Id="rId31" Type="http://schemas.openxmlformats.org/officeDocument/2006/relationships/oleObject" Target="../embeddings/oleObject93.bin"/><Relationship Id="rId30" Type="http://schemas.openxmlformats.org/officeDocument/2006/relationships/image" Target="../media/image77.wmf"/><Relationship Id="rId3" Type="http://schemas.openxmlformats.org/officeDocument/2006/relationships/oleObject" Target="../embeddings/oleObject79.bin"/><Relationship Id="rId29" Type="http://schemas.openxmlformats.org/officeDocument/2006/relationships/oleObject" Target="../embeddings/oleObject92.bin"/><Relationship Id="rId28" Type="http://schemas.openxmlformats.org/officeDocument/2006/relationships/image" Target="../media/image76.wmf"/><Relationship Id="rId27" Type="http://schemas.openxmlformats.org/officeDocument/2006/relationships/oleObject" Target="../embeddings/oleObject91.bin"/><Relationship Id="rId26" Type="http://schemas.openxmlformats.org/officeDocument/2006/relationships/image" Target="../media/image75.wmf"/><Relationship Id="rId25" Type="http://schemas.openxmlformats.org/officeDocument/2006/relationships/oleObject" Target="../embeddings/oleObject90.bin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89.bin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88.bin"/><Relationship Id="rId20" Type="http://schemas.openxmlformats.org/officeDocument/2006/relationships/image" Target="../media/image72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87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86.bin"/><Relationship Id="rId16" Type="http://schemas.openxmlformats.org/officeDocument/2006/relationships/image" Target="../media/image70.e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97.bin"/><Relationship Id="rId21" Type="http://schemas.openxmlformats.org/officeDocument/2006/relationships/notesSlide" Target="../notesSlides/notesSlide1.xml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8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9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7.bin"/><Relationship Id="rId43" Type="http://schemas.openxmlformats.org/officeDocument/2006/relationships/notesSlide" Target="../notesSlides/notesSlide2.xml"/><Relationship Id="rId42" Type="http://schemas.openxmlformats.org/officeDocument/2006/relationships/vmlDrawing" Target="../drawings/vmlDrawing11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09.wmf"/><Relationship Id="rId4" Type="http://schemas.openxmlformats.org/officeDocument/2006/relationships/image" Target="../media/image91.wmf"/><Relationship Id="rId39" Type="http://schemas.openxmlformats.org/officeDocument/2006/relationships/oleObject" Target="../embeddings/oleObject124.bin"/><Relationship Id="rId38" Type="http://schemas.openxmlformats.org/officeDocument/2006/relationships/image" Target="../media/image108.wmf"/><Relationship Id="rId37" Type="http://schemas.openxmlformats.org/officeDocument/2006/relationships/oleObject" Target="../embeddings/oleObject123.bin"/><Relationship Id="rId36" Type="http://schemas.openxmlformats.org/officeDocument/2006/relationships/image" Target="../media/image107.wmf"/><Relationship Id="rId35" Type="http://schemas.openxmlformats.org/officeDocument/2006/relationships/oleObject" Target="../embeddings/oleObject122.bin"/><Relationship Id="rId34" Type="http://schemas.openxmlformats.org/officeDocument/2006/relationships/image" Target="../media/image106.wmf"/><Relationship Id="rId33" Type="http://schemas.openxmlformats.org/officeDocument/2006/relationships/oleObject" Target="../embeddings/oleObject121.bin"/><Relationship Id="rId32" Type="http://schemas.openxmlformats.org/officeDocument/2006/relationships/image" Target="../media/image105.wmf"/><Relationship Id="rId31" Type="http://schemas.openxmlformats.org/officeDocument/2006/relationships/oleObject" Target="../embeddings/oleObject120.bin"/><Relationship Id="rId30" Type="http://schemas.openxmlformats.org/officeDocument/2006/relationships/image" Target="../media/image104.wmf"/><Relationship Id="rId3" Type="http://schemas.openxmlformats.org/officeDocument/2006/relationships/oleObject" Target="../embeddings/oleObject106.bin"/><Relationship Id="rId29" Type="http://schemas.openxmlformats.org/officeDocument/2006/relationships/oleObject" Target="../embeddings/oleObject119.bin"/><Relationship Id="rId28" Type="http://schemas.openxmlformats.org/officeDocument/2006/relationships/image" Target="../media/image103.wmf"/><Relationship Id="rId27" Type="http://schemas.openxmlformats.org/officeDocument/2006/relationships/oleObject" Target="../embeddings/oleObject118.bin"/><Relationship Id="rId26" Type="http://schemas.openxmlformats.org/officeDocument/2006/relationships/image" Target="../media/image102.wmf"/><Relationship Id="rId25" Type="http://schemas.openxmlformats.org/officeDocument/2006/relationships/oleObject" Target="../embeddings/oleObject117.bin"/><Relationship Id="rId24" Type="http://schemas.openxmlformats.org/officeDocument/2006/relationships/image" Target="../media/image101.wmf"/><Relationship Id="rId23" Type="http://schemas.openxmlformats.org/officeDocument/2006/relationships/oleObject" Target="../embeddings/oleObject116.bin"/><Relationship Id="rId22" Type="http://schemas.openxmlformats.org/officeDocument/2006/relationships/image" Target="../media/image100.wmf"/><Relationship Id="rId21" Type="http://schemas.openxmlformats.org/officeDocument/2006/relationships/oleObject" Target="../embeddings/oleObject115.bin"/><Relationship Id="rId20" Type="http://schemas.openxmlformats.org/officeDocument/2006/relationships/image" Target="../media/image99.wmf"/><Relationship Id="rId2" Type="http://schemas.openxmlformats.org/officeDocument/2006/relationships/image" Target="../media/image90.wmf"/><Relationship Id="rId19" Type="http://schemas.openxmlformats.org/officeDocument/2006/relationships/oleObject" Target="../embeddings/oleObject114.bin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13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12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10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2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16.wmf"/><Relationship Id="rId32" Type="http://schemas.openxmlformats.org/officeDocument/2006/relationships/vmlDrawing" Target="../drawings/vmlDrawing13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29.wmf"/><Relationship Id="rId3" Type="http://schemas.openxmlformats.org/officeDocument/2006/relationships/oleObject" Target="../embeddings/oleObject131.bin"/><Relationship Id="rId29" Type="http://schemas.openxmlformats.org/officeDocument/2006/relationships/oleObject" Target="../embeddings/oleObject144.bin"/><Relationship Id="rId28" Type="http://schemas.openxmlformats.org/officeDocument/2006/relationships/image" Target="../media/image128.wmf"/><Relationship Id="rId27" Type="http://schemas.openxmlformats.org/officeDocument/2006/relationships/oleObject" Target="../embeddings/oleObject143.bin"/><Relationship Id="rId26" Type="http://schemas.openxmlformats.org/officeDocument/2006/relationships/image" Target="../media/image127.wmf"/><Relationship Id="rId25" Type="http://schemas.openxmlformats.org/officeDocument/2006/relationships/oleObject" Target="../embeddings/oleObject142.bin"/><Relationship Id="rId24" Type="http://schemas.openxmlformats.org/officeDocument/2006/relationships/image" Target="../media/image126.wmf"/><Relationship Id="rId23" Type="http://schemas.openxmlformats.org/officeDocument/2006/relationships/oleObject" Target="../embeddings/oleObject141.bin"/><Relationship Id="rId22" Type="http://schemas.openxmlformats.org/officeDocument/2006/relationships/image" Target="../media/image125.wmf"/><Relationship Id="rId21" Type="http://schemas.openxmlformats.org/officeDocument/2006/relationships/oleObject" Target="../embeddings/oleObject140.bin"/><Relationship Id="rId20" Type="http://schemas.openxmlformats.org/officeDocument/2006/relationships/image" Target="../media/image124.wmf"/><Relationship Id="rId2" Type="http://schemas.openxmlformats.org/officeDocument/2006/relationships/image" Target="../media/image115.wmf"/><Relationship Id="rId19" Type="http://schemas.openxmlformats.org/officeDocument/2006/relationships/oleObject" Target="../embeddings/oleObject139.bin"/><Relationship Id="rId18" Type="http://schemas.openxmlformats.org/officeDocument/2006/relationships/image" Target="../media/image123.wmf"/><Relationship Id="rId17" Type="http://schemas.openxmlformats.org/officeDocument/2006/relationships/oleObject" Target="../embeddings/oleObject138.bin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3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1.wmf"/><Relationship Id="rId30" Type="http://schemas.openxmlformats.org/officeDocument/2006/relationships/vmlDrawing" Target="../drawings/vmlDrawing14.vml"/><Relationship Id="rId3" Type="http://schemas.openxmlformats.org/officeDocument/2006/relationships/oleObject" Target="../embeddings/oleObject146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43.wmf"/><Relationship Id="rId27" Type="http://schemas.openxmlformats.org/officeDocument/2006/relationships/oleObject" Target="../embeddings/oleObject158.bin"/><Relationship Id="rId26" Type="http://schemas.openxmlformats.org/officeDocument/2006/relationships/image" Target="../media/image142.wmf"/><Relationship Id="rId25" Type="http://schemas.openxmlformats.org/officeDocument/2006/relationships/oleObject" Target="../embeddings/oleObject157.bin"/><Relationship Id="rId24" Type="http://schemas.openxmlformats.org/officeDocument/2006/relationships/image" Target="../media/image141.wmf"/><Relationship Id="rId23" Type="http://schemas.openxmlformats.org/officeDocument/2006/relationships/oleObject" Target="../embeddings/oleObject156.bin"/><Relationship Id="rId22" Type="http://schemas.openxmlformats.org/officeDocument/2006/relationships/image" Target="../media/image140.wmf"/><Relationship Id="rId21" Type="http://schemas.openxmlformats.org/officeDocument/2006/relationships/oleObject" Target="../embeddings/oleObject155.bin"/><Relationship Id="rId20" Type="http://schemas.openxmlformats.org/officeDocument/2006/relationships/image" Target="../media/image139.wmf"/><Relationship Id="rId2" Type="http://schemas.openxmlformats.org/officeDocument/2006/relationships/image" Target="../media/image130.wmf"/><Relationship Id="rId19" Type="http://schemas.openxmlformats.org/officeDocument/2006/relationships/oleObject" Target="../embeddings/oleObject154.bin"/><Relationship Id="rId18" Type="http://schemas.openxmlformats.org/officeDocument/2006/relationships/image" Target="../media/image138.wmf"/><Relationship Id="rId17" Type="http://schemas.openxmlformats.org/officeDocument/2006/relationships/oleObject" Target="../embeddings/oleObject153.bin"/><Relationship Id="rId16" Type="http://schemas.openxmlformats.org/officeDocument/2006/relationships/image" Target="../media/image137.w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4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61.bin"/><Relationship Id="rId42" Type="http://schemas.openxmlformats.org/officeDocument/2006/relationships/vmlDrawing" Target="../drawings/vmlDrawing15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63.wmf"/><Relationship Id="rId4" Type="http://schemas.openxmlformats.org/officeDocument/2006/relationships/image" Target="../media/image145.wmf"/><Relationship Id="rId39" Type="http://schemas.openxmlformats.org/officeDocument/2006/relationships/oleObject" Target="../embeddings/oleObject178.bin"/><Relationship Id="rId38" Type="http://schemas.openxmlformats.org/officeDocument/2006/relationships/image" Target="../media/image162.wmf"/><Relationship Id="rId37" Type="http://schemas.openxmlformats.org/officeDocument/2006/relationships/oleObject" Target="../embeddings/oleObject177.bin"/><Relationship Id="rId36" Type="http://schemas.openxmlformats.org/officeDocument/2006/relationships/image" Target="../media/image161.wmf"/><Relationship Id="rId35" Type="http://schemas.openxmlformats.org/officeDocument/2006/relationships/oleObject" Target="../embeddings/oleObject176.bin"/><Relationship Id="rId34" Type="http://schemas.openxmlformats.org/officeDocument/2006/relationships/image" Target="../media/image160.wmf"/><Relationship Id="rId33" Type="http://schemas.openxmlformats.org/officeDocument/2006/relationships/oleObject" Target="../embeddings/oleObject175.bin"/><Relationship Id="rId32" Type="http://schemas.openxmlformats.org/officeDocument/2006/relationships/image" Target="../media/image159.wmf"/><Relationship Id="rId31" Type="http://schemas.openxmlformats.org/officeDocument/2006/relationships/oleObject" Target="../embeddings/oleObject174.bin"/><Relationship Id="rId30" Type="http://schemas.openxmlformats.org/officeDocument/2006/relationships/image" Target="../media/image158.wmf"/><Relationship Id="rId3" Type="http://schemas.openxmlformats.org/officeDocument/2006/relationships/oleObject" Target="../embeddings/oleObject160.bin"/><Relationship Id="rId29" Type="http://schemas.openxmlformats.org/officeDocument/2006/relationships/oleObject" Target="../embeddings/oleObject173.bin"/><Relationship Id="rId28" Type="http://schemas.openxmlformats.org/officeDocument/2006/relationships/image" Target="../media/image157.wmf"/><Relationship Id="rId27" Type="http://schemas.openxmlformats.org/officeDocument/2006/relationships/oleObject" Target="../embeddings/oleObject172.bin"/><Relationship Id="rId26" Type="http://schemas.openxmlformats.org/officeDocument/2006/relationships/image" Target="../media/image156.wmf"/><Relationship Id="rId25" Type="http://schemas.openxmlformats.org/officeDocument/2006/relationships/oleObject" Target="../embeddings/oleObject171.bin"/><Relationship Id="rId24" Type="http://schemas.openxmlformats.org/officeDocument/2006/relationships/image" Target="../media/image155.wmf"/><Relationship Id="rId23" Type="http://schemas.openxmlformats.org/officeDocument/2006/relationships/oleObject" Target="../embeddings/oleObject170.bin"/><Relationship Id="rId22" Type="http://schemas.openxmlformats.org/officeDocument/2006/relationships/image" Target="../media/image154.wmf"/><Relationship Id="rId21" Type="http://schemas.openxmlformats.org/officeDocument/2006/relationships/oleObject" Target="../embeddings/oleObject169.bin"/><Relationship Id="rId20" Type="http://schemas.openxmlformats.org/officeDocument/2006/relationships/image" Target="../media/image153.wmf"/><Relationship Id="rId2" Type="http://schemas.openxmlformats.org/officeDocument/2006/relationships/image" Target="../media/image144.wmf"/><Relationship Id="rId19" Type="http://schemas.openxmlformats.org/officeDocument/2006/relationships/oleObject" Target="../embeddings/oleObject168.bin"/><Relationship Id="rId18" Type="http://schemas.openxmlformats.org/officeDocument/2006/relationships/image" Target="../media/image152.wmf"/><Relationship Id="rId17" Type="http://schemas.openxmlformats.org/officeDocument/2006/relationships/oleObject" Target="../embeddings/oleObject167.bin"/><Relationship Id="rId16" Type="http://schemas.openxmlformats.org/officeDocument/2006/relationships/image" Target="../media/image151.wmf"/><Relationship Id="rId15" Type="http://schemas.openxmlformats.org/officeDocument/2006/relationships/oleObject" Target="../embeddings/oleObject166.bin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5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80.bin"/><Relationship Id="rId21" Type="http://schemas.openxmlformats.org/officeDocument/2006/relationships/notesSlide" Target="../notesSlides/notesSlide3.xml"/><Relationship Id="rId20" Type="http://schemas.openxmlformats.org/officeDocument/2006/relationships/vmlDrawing" Target="../drawings/vmlDrawing16.vml"/><Relationship Id="rId2" Type="http://schemas.openxmlformats.org/officeDocument/2006/relationships/image" Target="../media/image16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2.wmf"/><Relationship Id="rId17" Type="http://schemas.openxmlformats.org/officeDocument/2006/relationships/oleObject" Target="../embeddings/oleObject187.bin"/><Relationship Id="rId16" Type="http://schemas.openxmlformats.org/officeDocument/2006/relationships/image" Target="../media/image171.wmf"/><Relationship Id="rId15" Type="http://schemas.openxmlformats.org/officeDocument/2006/relationships/oleObject" Target="../embeddings/oleObject186.bin"/><Relationship Id="rId14" Type="http://schemas.openxmlformats.org/officeDocument/2006/relationships/image" Target="../media/image170.w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7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73.wmf"/><Relationship Id="rId1" Type="http://schemas.openxmlformats.org/officeDocument/2006/relationships/oleObject" Target="../embeddings/oleObject18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77.png"/><Relationship Id="rId10" Type="http://schemas.openxmlformats.org/officeDocument/2006/relationships/vmlDrawing" Target="../drawings/vmlDrawing18.vml"/><Relationship Id="rId1" Type="http://schemas.openxmlformats.org/officeDocument/2006/relationships/image" Target="../media/image176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95.bin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194.bin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5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184.wmf"/><Relationship Id="rId1" Type="http://schemas.openxmlformats.org/officeDocument/2006/relationships/oleObject" Target="../embeddings/oleObject19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200.bin"/><Relationship Id="rId26" Type="http://schemas.openxmlformats.org/officeDocument/2006/relationships/vmlDrawing" Target="../drawings/vmlDrawing2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97.wmf"/><Relationship Id="rId23" Type="http://schemas.openxmlformats.org/officeDocument/2006/relationships/oleObject" Target="../embeddings/oleObject210.bin"/><Relationship Id="rId22" Type="http://schemas.openxmlformats.org/officeDocument/2006/relationships/image" Target="../media/image196.wmf"/><Relationship Id="rId21" Type="http://schemas.openxmlformats.org/officeDocument/2006/relationships/oleObject" Target="../embeddings/oleObject209.bin"/><Relationship Id="rId20" Type="http://schemas.openxmlformats.org/officeDocument/2006/relationships/image" Target="../media/image195.wmf"/><Relationship Id="rId2" Type="http://schemas.openxmlformats.org/officeDocument/2006/relationships/image" Target="../media/image186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194.w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193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192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91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19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3.png"/><Relationship Id="rId8" Type="http://schemas.openxmlformats.org/officeDocument/2006/relationships/image" Target="../media/image202.png"/><Relationship Id="rId7" Type="http://schemas.openxmlformats.org/officeDocument/2006/relationships/image" Target="../media/image201.wmf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212.bin"/><Relationship Id="rId3" Type="http://schemas.openxmlformats.org/officeDocument/2006/relationships/image" Target="../media/image199.png"/><Relationship Id="rId2" Type="http://schemas.openxmlformats.org/officeDocument/2006/relationships/image" Target="../media/image198.wmf"/><Relationship Id="rId13" Type="http://schemas.openxmlformats.org/officeDocument/2006/relationships/vmlDrawing" Target="../drawings/vmlDrawing2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04.wmf"/><Relationship Id="rId10" Type="http://schemas.openxmlformats.org/officeDocument/2006/relationships/oleObject" Target="../embeddings/oleObject214.bin"/><Relationship Id="rId1" Type="http://schemas.openxmlformats.org/officeDocument/2006/relationships/oleObject" Target="../embeddings/oleObject21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9.png"/><Relationship Id="rId8" Type="http://schemas.openxmlformats.org/officeDocument/2006/relationships/image" Target="../media/image209.png"/><Relationship Id="rId7" Type="http://schemas.openxmlformats.org/officeDocument/2006/relationships/image" Target="../media/image208.wmf"/><Relationship Id="rId6" Type="http://schemas.openxmlformats.org/officeDocument/2006/relationships/oleObject" Target="../embeddings/oleObject217.bin"/><Relationship Id="rId5" Type="http://schemas.openxmlformats.org/officeDocument/2006/relationships/image" Target="../media/image207.png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05.wmf"/><Relationship Id="rId13" Type="http://schemas.openxmlformats.org/officeDocument/2006/relationships/vmlDrawing" Target="../drawings/vmlDrawing2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10.wmf"/><Relationship Id="rId10" Type="http://schemas.openxmlformats.org/officeDocument/2006/relationships/oleObject" Target="../embeddings/oleObject218.bin"/><Relationship Id="rId1" Type="http://schemas.openxmlformats.org/officeDocument/2006/relationships/oleObject" Target="../embeddings/oleObject21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5.wmf"/><Relationship Id="rId8" Type="http://schemas.openxmlformats.org/officeDocument/2006/relationships/oleObject" Target="../embeddings/oleObject222.bin"/><Relationship Id="rId7" Type="http://schemas.openxmlformats.org/officeDocument/2006/relationships/image" Target="../media/image214.wmf"/><Relationship Id="rId6" Type="http://schemas.openxmlformats.org/officeDocument/2006/relationships/oleObject" Target="../embeddings/oleObject221.bin"/><Relationship Id="rId5" Type="http://schemas.openxmlformats.org/officeDocument/2006/relationships/image" Target="../media/image213.GIF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20.bin"/><Relationship Id="rId2" Type="http://schemas.openxmlformats.org/officeDocument/2006/relationships/image" Target="../media/image211.wmf"/><Relationship Id="rId17" Type="http://schemas.openxmlformats.org/officeDocument/2006/relationships/vmlDrawing" Target="../drawings/vmlDrawing2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18.wmf"/><Relationship Id="rId14" Type="http://schemas.openxmlformats.org/officeDocument/2006/relationships/oleObject" Target="../embeddings/oleObject225.bin"/><Relationship Id="rId13" Type="http://schemas.openxmlformats.org/officeDocument/2006/relationships/image" Target="../media/image217.emf"/><Relationship Id="rId12" Type="http://schemas.openxmlformats.org/officeDocument/2006/relationships/oleObject" Target="../embeddings/oleObject224.bin"/><Relationship Id="rId11" Type="http://schemas.openxmlformats.org/officeDocument/2006/relationships/image" Target="../media/image216.wmf"/><Relationship Id="rId10" Type="http://schemas.openxmlformats.org/officeDocument/2006/relationships/oleObject" Target="../embeddings/oleObject223.bin"/><Relationship Id="rId1" Type="http://schemas.openxmlformats.org/officeDocument/2006/relationships/oleObject" Target="../embeddings/oleObject21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9.wmf"/><Relationship Id="rId8" Type="http://schemas.openxmlformats.org/officeDocument/2006/relationships/oleObject" Target="../embeddings/oleObject229.bin"/><Relationship Id="rId7" Type="http://schemas.openxmlformats.org/officeDocument/2006/relationships/image" Target="../media/image214.wmf"/><Relationship Id="rId6" Type="http://schemas.openxmlformats.org/officeDocument/2006/relationships/oleObject" Target="../embeddings/oleObject228.bin"/><Relationship Id="rId5" Type="http://schemas.openxmlformats.org/officeDocument/2006/relationships/image" Target="../media/image213.GIF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27.bin"/><Relationship Id="rId24" Type="http://schemas.openxmlformats.org/officeDocument/2006/relationships/notesSlide" Target="../notesSlides/notesSlide7.xml"/><Relationship Id="rId23" Type="http://schemas.openxmlformats.org/officeDocument/2006/relationships/vmlDrawing" Target="../drawings/vmlDrawing25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25.wmf"/><Relationship Id="rId20" Type="http://schemas.openxmlformats.org/officeDocument/2006/relationships/oleObject" Target="../embeddings/oleObject235.bin"/><Relationship Id="rId2" Type="http://schemas.openxmlformats.org/officeDocument/2006/relationships/image" Target="../media/image211.wmf"/><Relationship Id="rId19" Type="http://schemas.openxmlformats.org/officeDocument/2006/relationships/image" Target="../media/image224.wmf"/><Relationship Id="rId18" Type="http://schemas.openxmlformats.org/officeDocument/2006/relationships/oleObject" Target="../embeddings/oleObject234.bin"/><Relationship Id="rId17" Type="http://schemas.openxmlformats.org/officeDocument/2006/relationships/image" Target="../media/image223.wmf"/><Relationship Id="rId16" Type="http://schemas.openxmlformats.org/officeDocument/2006/relationships/oleObject" Target="../embeddings/oleObject233.bin"/><Relationship Id="rId15" Type="http://schemas.openxmlformats.org/officeDocument/2006/relationships/image" Target="../media/image222.wmf"/><Relationship Id="rId14" Type="http://schemas.openxmlformats.org/officeDocument/2006/relationships/oleObject" Target="../embeddings/oleObject232.bin"/><Relationship Id="rId13" Type="http://schemas.openxmlformats.org/officeDocument/2006/relationships/image" Target="../media/image221.wmf"/><Relationship Id="rId12" Type="http://schemas.openxmlformats.org/officeDocument/2006/relationships/oleObject" Target="../embeddings/oleObject231.bin"/><Relationship Id="rId11" Type="http://schemas.openxmlformats.org/officeDocument/2006/relationships/image" Target="../media/image220.wmf"/><Relationship Id="rId10" Type="http://schemas.openxmlformats.org/officeDocument/2006/relationships/oleObject" Target="../embeddings/oleObject230.bin"/><Relationship Id="rId1" Type="http://schemas.openxmlformats.org/officeDocument/2006/relationships/oleObject" Target="../embeddings/oleObject226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0.wmf"/><Relationship Id="rId8" Type="http://schemas.openxmlformats.org/officeDocument/2006/relationships/oleObject" Target="../embeddings/oleObject239.bin"/><Relationship Id="rId7" Type="http://schemas.openxmlformats.org/officeDocument/2006/relationships/image" Target="../media/image229.wmf"/><Relationship Id="rId6" Type="http://schemas.openxmlformats.org/officeDocument/2006/relationships/oleObject" Target="../embeddings/oleObject238.bin"/><Relationship Id="rId5" Type="http://schemas.openxmlformats.org/officeDocument/2006/relationships/image" Target="../media/image228.png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37.bin"/><Relationship Id="rId2" Type="http://schemas.openxmlformats.org/officeDocument/2006/relationships/image" Target="../media/image226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1.GIF"/><Relationship Id="rId1" Type="http://schemas.openxmlformats.org/officeDocument/2006/relationships/oleObject" Target="../embeddings/oleObject2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34.w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233.png"/><Relationship Id="rId1" Type="http://schemas.openxmlformats.org/officeDocument/2006/relationships/image" Target="../media/image2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7.png"/><Relationship Id="rId1" Type="http://schemas.openxmlformats.org/officeDocument/2006/relationships/image" Target="../media/image236.GI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9.bin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5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27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9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29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41.bin"/><Relationship Id="rId22" Type="http://schemas.openxmlformats.org/officeDocument/2006/relationships/vmlDrawing" Target="../drawings/vmlDrawing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4.wmf"/><Relationship Id="rId2" Type="http://schemas.openxmlformats.org/officeDocument/2006/relationships/image" Target="../media/image35.wmf"/><Relationship Id="rId19" Type="http://schemas.openxmlformats.org/officeDocument/2006/relationships/oleObject" Target="../embeddings/oleObject49.bin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51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3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8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1.bin"/><Relationship Id="rId40" Type="http://schemas.openxmlformats.org/officeDocument/2006/relationships/vmlDrawing" Target="../drawings/vmlDrawing8.vml"/><Relationship Id="rId4" Type="http://schemas.openxmlformats.org/officeDocument/2006/relationships/image" Target="../media/image36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62.wmf"/><Relationship Id="rId37" Type="http://schemas.openxmlformats.org/officeDocument/2006/relationships/oleObject" Target="../embeddings/oleObject77.bin"/><Relationship Id="rId36" Type="http://schemas.openxmlformats.org/officeDocument/2006/relationships/image" Target="../media/image61.wmf"/><Relationship Id="rId35" Type="http://schemas.openxmlformats.org/officeDocument/2006/relationships/oleObject" Target="../embeddings/oleObject76.bin"/><Relationship Id="rId34" Type="http://schemas.openxmlformats.org/officeDocument/2006/relationships/image" Target="../media/image60.wmf"/><Relationship Id="rId33" Type="http://schemas.openxmlformats.org/officeDocument/2006/relationships/oleObject" Target="../embeddings/oleObject75.bin"/><Relationship Id="rId32" Type="http://schemas.openxmlformats.org/officeDocument/2006/relationships/image" Target="../media/image59.wmf"/><Relationship Id="rId31" Type="http://schemas.openxmlformats.org/officeDocument/2006/relationships/oleObject" Target="../embeddings/oleObject74.bin"/><Relationship Id="rId30" Type="http://schemas.openxmlformats.org/officeDocument/2006/relationships/image" Target="../media/image58.wmf"/><Relationship Id="rId3" Type="http://schemas.openxmlformats.org/officeDocument/2006/relationships/oleObject" Target="../embeddings/oleObject60.bin"/><Relationship Id="rId29" Type="http://schemas.openxmlformats.org/officeDocument/2006/relationships/oleObject" Target="../embeddings/oleObject73.bin"/><Relationship Id="rId28" Type="http://schemas.openxmlformats.org/officeDocument/2006/relationships/image" Target="../media/image57.wmf"/><Relationship Id="rId27" Type="http://schemas.openxmlformats.org/officeDocument/2006/relationships/oleObject" Target="../embeddings/oleObject72.bin"/><Relationship Id="rId26" Type="http://schemas.openxmlformats.org/officeDocument/2006/relationships/image" Target="../media/image56.emf"/><Relationship Id="rId25" Type="http://schemas.openxmlformats.org/officeDocument/2006/relationships/oleObject" Target="../embeddings/oleObject71.bin"/><Relationship Id="rId24" Type="http://schemas.openxmlformats.org/officeDocument/2006/relationships/image" Target="../media/image55.wmf"/><Relationship Id="rId23" Type="http://schemas.openxmlformats.org/officeDocument/2006/relationships/oleObject" Target="../embeddings/oleObject70.bin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69.bin"/><Relationship Id="rId20" Type="http://schemas.openxmlformats.org/officeDocument/2006/relationships/image" Target="../media/image53.wmf"/><Relationship Id="rId2" Type="http://schemas.openxmlformats.org/officeDocument/2006/relationships/image" Target="../media/image35.wmf"/><Relationship Id="rId19" Type="http://schemas.openxmlformats.org/officeDocument/2006/relationships/oleObject" Target="../embeddings/oleObject68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67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三章  联合分布</a:t>
            </a:r>
            <a:endParaRPr kumimoji="0" lang="zh-CN" altLang="en-US" sz="3600" kern="10" cap="all" dirty="0">
              <a:ln w="0"/>
              <a:gradFill flip="none">
                <a:gsLst>
                  <a:gs pos="0">
                    <a:srgbClr val="4F81BD">
                      <a:tint val="75000"/>
                      <a:shade val="75000"/>
                      <a:satMod val="170000"/>
                    </a:srgbClr>
                  </a:gs>
                  <a:gs pos="49000">
                    <a:srgbClr val="4F81BD">
                      <a:tint val="88000"/>
                      <a:shade val="65000"/>
                      <a:satMod val="172000"/>
                    </a:srgbClr>
                  </a:gs>
                  <a:gs pos="50000">
                    <a:srgbClr val="4F81BD">
                      <a:shade val="65000"/>
                      <a:satMod val="130000"/>
                    </a:srgbClr>
                  </a:gs>
                  <a:gs pos="92000">
                    <a:srgbClr val="4F81BD">
                      <a:shade val="50000"/>
                      <a:satMod val="120000"/>
                    </a:srgbClr>
                  </a:gs>
                  <a:gs pos="100000">
                    <a:srgbClr val="4F81BD">
                      <a:shade val="48000"/>
                      <a:satMod val="120000"/>
                    </a:srgb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3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：联合累积分布函数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5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随机变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6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联合分布随机变量函数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7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chemeClr val="bg1">
                  <a:lumMod val="75000"/>
                </a:schemeClr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8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分布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9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7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极值和顺序统计量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rgbClr val="66CCFF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WordArt 2"/>
          <p:cNvSpPr>
            <a:spLocks noChangeArrowheads="1" noChangeShapeType="1" noTextEdit="1"/>
          </p:cNvSpPr>
          <p:nvPr/>
        </p:nvSpPr>
        <p:spPr bwMode="auto">
          <a:xfrm>
            <a:off x="860425" y="25161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>
              <a:ln w="12700">
                <a:solidFill>
                  <a:schemeClr val="folHlink"/>
                </a:solidFill>
                <a:round/>
              </a:ln>
              <a:gradFill rotWithShape="0">
                <a:gsLst>
                  <a:gs pos="0">
                    <a:schemeClr val="bg1"/>
                  </a:gs>
                  <a:gs pos="50000">
                    <a:srgbClr val="CCFF99"/>
                  </a:gs>
                  <a:gs pos="100000">
                    <a:schemeClr val="bg1"/>
                  </a:gs>
                </a:gsLst>
                <a:lin ang="270000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2675" name="WordArt 3"/>
          <p:cNvSpPr>
            <a:spLocks noChangeArrowheads="1" noChangeShapeType="1" noTextEdit="1"/>
          </p:cNvSpPr>
          <p:nvPr/>
        </p:nvSpPr>
        <p:spPr bwMode="auto">
          <a:xfrm>
            <a:off x="854075" y="6985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12676" name="Group 4"/>
          <p:cNvGrpSpPr/>
          <p:nvPr/>
        </p:nvGrpSpPr>
        <p:grpSpPr bwMode="auto">
          <a:xfrm>
            <a:off x="1343025" y="563563"/>
            <a:ext cx="5118100" cy="519112"/>
            <a:chOff x="846" y="299"/>
            <a:chExt cx="3224" cy="327"/>
          </a:xfrm>
        </p:grpSpPr>
        <p:sp>
          <p:nvSpPr>
            <p:cNvPr id="412677" name="Rectangle 5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12678" name="Object 6"/>
            <p:cNvGraphicFramePr>
              <a:graphicFrameLocks noChangeAspect="1"/>
            </p:cNvGraphicFramePr>
            <p:nvPr/>
          </p:nvGraphicFramePr>
          <p:xfrm>
            <a:off x="1139" y="349"/>
            <a:ext cx="92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71" name="Equation" r:id="rId1" imgW="13716000" imgH="4267200" progId="Equation.DSMT4">
                    <p:embed/>
                  </p:oleObj>
                </mc:Choice>
                <mc:Fallback>
                  <p:oleObj name="Equation" r:id="rId1" imgW="13716000" imgH="426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49"/>
                          <a:ext cx="92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679" name="Group 7"/>
          <p:cNvGrpSpPr/>
          <p:nvPr/>
        </p:nvGrpSpPr>
        <p:grpSpPr bwMode="auto">
          <a:xfrm>
            <a:off x="2735263" y="1057275"/>
            <a:ext cx="4386263" cy="904875"/>
            <a:chOff x="1859" y="650"/>
            <a:chExt cx="2763" cy="570"/>
          </a:xfrm>
        </p:grpSpPr>
        <p:graphicFrame>
          <p:nvGraphicFramePr>
            <p:cNvPr id="412680" name="Object 8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72" name="Equation" r:id="rId3" imgW="41148000" imgH="8839200" progId="Equation.DSMT4">
                    <p:embed/>
                  </p:oleObj>
                </mc:Choice>
                <mc:Fallback>
                  <p:oleObj name="Equation" r:id="rId3" imgW="41148000" imgH="8839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81" name="Rectangle 9"/>
            <p:cNvSpPr>
              <a:spLocks noChangeArrowheads="1"/>
            </p:cNvSpPr>
            <p:nvPr/>
          </p:nvSpPr>
          <p:spPr bwMode="auto">
            <a:xfrm>
              <a:off x="3717" y="847"/>
              <a:ext cx="785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12737" name="Group 65"/>
          <p:cNvGrpSpPr/>
          <p:nvPr/>
        </p:nvGrpSpPr>
        <p:grpSpPr bwMode="auto">
          <a:xfrm>
            <a:off x="52388" y="1920875"/>
            <a:ext cx="3527424" cy="519113"/>
            <a:chOff x="33" y="1130"/>
            <a:chExt cx="2222" cy="327"/>
          </a:xfrm>
        </p:grpSpPr>
        <p:sp>
          <p:nvSpPr>
            <p:cNvPr id="412685" name="Rectangle 13"/>
            <p:cNvSpPr>
              <a:spLocks noChangeArrowheads="1"/>
            </p:cNvSpPr>
            <p:nvPr/>
          </p:nvSpPr>
          <p:spPr bwMode="auto">
            <a:xfrm>
              <a:off x="33" y="1130"/>
              <a:ext cx="1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12686" name="Object 14"/>
            <p:cNvGraphicFramePr>
              <a:graphicFrameLocks noChangeAspect="1"/>
            </p:cNvGraphicFramePr>
            <p:nvPr/>
          </p:nvGraphicFramePr>
          <p:xfrm>
            <a:off x="967" y="1197"/>
            <a:ext cx="12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73" name="Equation" r:id="rId5" imgW="19202400" imgH="3962400" progId="Equation.DSMT4">
                    <p:embed/>
                  </p:oleObj>
                </mc:Choice>
                <mc:Fallback>
                  <p:oleObj name="Equation" r:id="rId5" imgW="19202400" imgH="3962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1197"/>
                          <a:ext cx="12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738" name="Object 66"/>
          <p:cNvGraphicFramePr>
            <a:graphicFrameLocks noChangeAspect="1"/>
          </p:cNvGraphicFramePr>
          <p:nvPr/>
        </p:nvGraphicFramePr>
        <p:xfrm>
          <a:off x="2563813" y="2559050"/>
          <a:ext cx="24860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74" name="Equation" r:id="rId7" imgW="21031200" imgH="3962400" progId="Equation.DSMT4">
                  <p:embed/>
                </p:oleObj>
              </mc:Choice>
              <mc:Fallback>
                <p:oleObj name="Equation" r:id="rId7" imgW="21031200" imgH="3962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2559050"/>
                        <a:ext cx="24860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39" name="Object 67"/>
          <p:cNvGraphicFramePr>
            <a:graphicFrameLocks noChangeAspect="1"/>
          </p:cNvGraphicFramePr>
          <p:nvPr/>
        </p:nvGraphicFramePr>
        <p:xfrm>
          <a:off x="4878388" y="2486025"/>
          <a:ext cx="2717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75" name="Equation" r:id="rId9" imgW="22250400" imgH="7315200" progId="Equation.DSMT4">
                  <p:embed/>
                </p:oleObj>
              </mc:Choice>
              <mc:Fallback>
                <p:oleObj name="Equation" r:id="rId9" imgW="22250400" imgH="7315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2486025"/>
                        <a:ext cx="2717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40" name="Object 68"/>
          <p:cNvGraphicFramePr>
            <a:graphicFrameLocks noChangeAspect="1"/>
          </p:cNvGraphicFramePr>
          <p:nvPr/>
        </p:nvGraphicFramePr>
        <p:xfrm>
          <a:off x="4767263" y="3549650"/>
          <a:ext cx="34496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76" name="Equation" r:id="rId11" imgW="28956000" imgH="9448800" progId="Equation.DSMT4">
                  <p:embed/>
                </p:oleObj>
              </mc:Choice>
              <mc:Fallback>
                <p:oleObj name="Equation" r:id="rId11" imgW="28956000" imgH="9448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3549650"/>
                        <a:ext cx="34496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54" name="Object 82"/>
          <p:cNvGraphicFramePr>
            <a:graphicFrameLocks noChangeAspect="1"/>
          </p:cNvGraphicFramePr>
          <p:nvPr/>
        </p:nvGraphicFramePr>
        <p:xfrm>
          <a:off x="1776413" y="5437188"/>
          <a:ext cx="9048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77" name="Equation" r:id="rId13" imgW="6705600" imgH="3048000" progId="Equation.DSMT4">
                  <p:embed/>
                </p:oleObj>
              </mc:Choice>
              <mc:Fallback>
                <p:oleObj name="Equation" r:id="rId13" imgW="6705600" imgH="30480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437188"/>
                        <a:ext cx="9048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741" name="Group 69"/>
          <p:cNvGrpSpPr/>
          <p:nvPr/>
        </p:nvGrpSpPr>
        <p:grpSpPr bwMode="auto">
          <a:xfrm>
            <a:off x="777875" y="2998788"/>
            <a:ext cx="2995613" cy="2735263"/>
            <a:chOff x="3894" y="1951"/>
            <a:chExt cx="1887" cy="1723"/>
          </a:xfrm>
        </p:grpSpPr>
        <p:sp>
          <p:nvSpPr>
            <p:cNvPr id="412742" name="Freeform 70"/>
            <p:cNvSpPr/>
            <p:nvPr/>
          </p:nvSpPr>
          <p:spPr bwMode="auto">
            <a:xfrm flipH="1">
              <a:off x="4038" y="2200"/>
              <a:ext cx="1322" cy="1319"/>
            </a:xfrm>
            <a:custGeom>
              <a:avLst/>
              <a:gdLst>
                <a:gd name="T0" fmla="*/ 0 w 1256"/>
                <a:gd name="T1" fmla="*/ 1256 h 1256"/>
                <a:gd name="T2" fmla="*/ 1256 w 1256"/>
                <a:gd name="T3" fmla="*/ 0 h 1256"/>
                <a:gd name="T4" fmla="*/ 1256 w 1256"/>
                <a:gd name="T5" fmla="*/ 1248 h 1256"/>
                <a:gd name="T6" fmla="*/ 0 w 1256"/>
                <a:gd name="T7" fmla="*/ 1256 h 1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6" h="1256">
                  <a:moveTo>
                    <a:pt x="0" y="1256"/>
                  </a:moveTo>
                  <a:lnTo>
                    <a:pt x="1256" y="0"/>
                  </a:lnTo>
                  <a:lnTo>
                    <a:pt x="1256" y="1248"/>
                  </a:lnTo>
                  <a:lnTo>
                    <a:pt x="0" y="125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18900000" scaled="1"/>
            </a:gradFill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2743" name="Object 71"/>
            <p:cNvGraphicFramePr>
              <a:graphicFrameLocks noChangeAspect="1"/>
            </p:cNvGraphicFramePr>
            <p:nvPr/>
          </p:nvGraphicFramePr>
          <p:xfrm>
            <a:off x="4315" y="2766"/>
            <a:ext cx="23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78" name="公式" r:id="rId15" imgW="203200" imgH="203200" progId="Equation.3">
                    <p:embed/>
                  </p:oleObj>
                </mc:Choice>
                <mc:Fallback>
                  <p:oleObj name="公式" r:id="rId15" imgW="203200" imgH="2032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2766"/>
                          <a:ext cx="23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44" name="Line 72"/>
            <p:cNvSpPr>
              <a:spLocks noChangeShapeType="1"/>
            </p:cNvSpPr>
            <p:nvPr/>
          </p:nvSpPr>
          <p:spPr bwMode="auto">
            <a:xfrm>
              <a:off x="3950" y="3516"/>
              <a:ext cx="162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45" name="Line 73"/>
            <p:cNvSpPr>
              <a:spLocks noChangeShapeType="1"/>
            </p:cNvSpPr>
            <p:nvPr/>
          </p:nvSpPr>
          <p:spPr bwMode="auto">
            <a:xfrm flipV="1">
              <a:off x="4040" y="2028"/>
              <a:ext cx="0" cy="157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46" name="Line 74"/>
            <p:cNvSpPr>
              <a:spLocks noChangeShapeType="1"/>
            </p:cNvSpPr>
            <p:nvPr/>
          </p:nvSpPr>
          <p:spPr bwMode="auto">
            <a:xfrm>
              <a:off x="4042" y="2202"/>
              <a:ext cx="1320" cy="1312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2747" name="Object 75"/>
            <p:cNvGraphicFramePr>
              <a:graphicFrameLocks noChangeAspect="1"/>
            </p:cNvGraphicFramePr>
            <p:nvPr/>
          </p:nvGraphicFramePr>
          <p:xfrm>
            <a:off x="3894" y="3496"/>
            <a:ext cx="15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79" name="Equation" r:id="rId17" imgW="2438400" imgH="2743200" progId="Equation.DSMT4">
                    <p:embed/>
                  </p:oleObj>
                </mc:Choice>
                <mc:Fallback>
                  <p:oleObj name="Equation" r:id="rId17" imgW="2438400" imgH="2743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3496"/>
                          <a:ext cx="15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48" name="Object 76"/>
            <p:cNvGraphicFramePr>
              <a:graphicFrameLocks noChangeAspect="1"/>
            </p:cNvGraphicFramePr>
            <p:nvPr/>
          </p:nvGraphicFramePr>
          <p:xfrm>
            <a:off x="5572" y="3358"/>
            <a:ext cx="20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80" name="Equation" r:id="rId19" imgW="2133600" imgH="2438400" progId="Equation.DSMT4">
                    <p:embed/>
                  </p:oleObj>
                </mc:Choice>
                <mc:Fallback>
                  <p:oleObj name="Equation" r:id="rId19" imgW="2133600" imgH="24384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" y="3358"/>
                          <a:ext cx="20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49" name="Object 77"/>
            <p:cNvGraphicFramePr>
              <a:graphicFrameLocks noChangeAspect="1"/>
            </p:cNvGraphicFramePr>
            <p:nvPr/>
          </p:nvGraphicFramePr>
          <p:xfrm>
            <a:off x="4081" y="1951"/>
            <a:ext cx="18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81" name="Equation" r:id="rId21" imgW="2133600" imgH="2743200" progId="Equation.DSMT4">
                    <p:embed/>
                  </p:oleObj>
                </mc:Choice>
                <mc:Fallback>
                  <p:oleObj name="Equation" r:id="rId21" imgW="2133600" imgH="27432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1951"/>
                          <a:ext cx="18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50" name="Object 78"/>
            <p:cNvGraphicFramePr>
              <a:graphicFrameLocks noChangeAspect="1"/>
            </p:cNvGraphicFramePr>
            <p:nvPr/>
          </p:nvGraphicFramePr>
          <p:xfrm>
            <a:off x="4201" y="2200"/>
            <a:ext cx="65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82" name="Equation" r:id="rId23" imgW="8229600" imgH="3048000" progId="Equation.DSMT4">
                    <p:embed/>
                  </p:oleObj>
                </mc:Choice>
                <mc:Fallback>
                  <p:oleObj name="Equation" r:id="rId23" imgW="8229600" imgH="30480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2200"/>
                          <a:ext cx="65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51" name="Object 79"/>
            <p:cNvGraphicFramePr>
              <a:graphicFrameLocks noChangeAspect="1"/>
            </p:cNvGraphicFramePr>
            <p:nvPr/>
          </p:nvGraphicFramePr>
          <p:xfrm>
            <a:off x="3938" y="2129"/>
            <a:ext cx="9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83" name="Equation" r:id="rId25" imgW="1828800" imgH="2438400" progId="Equation.DSMT4">
                    <p:embed/>
                  </p:oleObj>
                </mc:Choice>
                <mc:Fallback>
                  <p:oleObj name="Equation" r:id="rId25" imgW="1828800" imgH="24384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2129"/>
                          <a:ext cx="9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52" name="Object 80"/>
            <p:cNvGraphicFramePr>
              <a:graphicFrameLocks noChangeAspect="1"/>
            </p:cNvGraphicFramePr>
            <p:nvPr/>
          </p:nvGraphicFramePr>
          <p:xfrm>
            <a:off x="5323" y="3511"/>
            <a:ext cx="96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84" name="Equation" r:id="rId27" imgW="1828800" imgH="2438400" progId="Equation.DSMT4">
                    <p:embed/>
                  </p:oleObj>
                </mc:Choice>
                <mc:Fallback>
                  <p:oleObj name="Equation" r:id="rId27" imgW="1828800" imgH="24384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3" y="3511"/>
                          <a:ext cx="96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59" name="Line 87"/>
          <p:cNvSpPr>
            <a:spLocks noChangeShapeType="1"/>
          </p:cNvSpPr>
          <p:nvPr/>
        </p:nvSpPr>
        <p:spPr bwMode="auto">
          <a:xfrm>
            <a:off x="774700" y="4743450"/>
            <a:ext cx="1938338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2761" name="Oval 89"/>
          <p:cNvSpPr>
            <a:spLocks noChangeArrowheads="1"/>
          </p:cNvSpPr>
          <p:nvPr/>
        </p:nvSpPr>
        <p:spPr bwMode="auto">
          <a:xfrm>
            <a:off x="2328863" y="4705350"/>
            <a:ext cx="71437" cy="714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12769" name="Group 97"/>
          <p:cNvGrpSpPr/>
          <p:nvPr/>
        </p:nvGrpSpPr>
        <p:grpSpPr bwMode="auto">
          <a:xfrm>
            <a:off x="618565" y="4368800"/>
            <a:ext cx="439456" cy="423861"/>
            <a:chOff x="432" y="2852"/>
            <a:chExt cx="178" cy="223"/>
          </a:xfrm>
        </p:grpSpPr>
        <p:graphicFrame>
          <p:nvGraphicFramePr>
            <p:cNvPr id="412760" name="Object 88"/>
            <p:cNvGraphicFramePr>
              <a:graphicFrameLocks noChangeAspect="1"/>
            </p:cNvGraphicFramePr>
            <p:nvPr/>
          </p:nvGraphicFramePr>
          <p:xfrm>
            <a:off x="432" y="2852"/>
            <a:ext cx="17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85" name="Equation" r:id="rId29" imgW="2133600" imgH="2743200" progId="Equation.DSMT4">
                    <p:embed/>
                  </p:oleObj>
                </mc:Choice>
                <mc:Fallback>
                  <p:oleObj name="Equation" r:id="rId29" imgW="2133600" imgH="27432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852"/>
                          <a:ext cx="17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62" name="Oval 90"/>
            <p:cNvSpPr>
              <a:spLocks noChangeArrowheads="1"/>
            </p:cNvSpPr>
            <p:nvPr/>
          </p:nvSpPr>
          <p:spPr bwMode="auto">
            <a:xfrm>
              <a:off x="565" y="3020"/>
              <a:ext cx="45" cy="45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12777" name="Object 105"/>
          <p:cNvGraphicFramePr>
            <a:graphicFrameLocks noChangeAspect="1"/>
          </p:cNvGraphicFramePr>
          <p:nvPr/>
        </p:nvGraphicFramePr>
        <p:xfrm>
          <a:off x="4724868" y="4730887"/>
          <a:ext cx="1072373" cy="68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86" name="Equation" r:id="rId31" imgW="9144000" imgH="6096000" progId="Equation.DSMT4">
                  <p:embed/>
                </p:oleObj>
              </mc:Choice>
              <mc:Fallback>
                <p:oleObj name="Equation" r:id="rId31" imgW="9144000" imgH="60960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868" y="4730887"/>
                        <a:ext cx="1072373" cy="684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78" name="Object 106"/>
          <p:cNvGraphicFramePr>
            <a:graphicFrameLocks noChangeAspect="1"/>
          </p:cNvGraphicFramePr>
          <p:nvPr/>
        </p:nvGraphicFramePr>
        <p:xfrm>
          <a:off x="5705475" y="4678363"/>
          <a:ext cx="26495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87" name="Equation" r:id="rId33" imgW="19507200" imgH="6096000" progId="Equation.DSMT4">
                  <p:embed/>
                </p:oleObj>
              </mc:Choice>
              <mc:Fallback>
                <p:oleObj name="Equation" r:id="rId33" imgW="19507200" imgH="60960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4678363"/>
                        <a:ext cx="26495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79" name="Object 107"/>
          <p:cNvGraphicFramePr>
            <a:graphicFrameLocks noChangeAspect="1"/>
          </p:cNvGraphicFramePr>
          <p:nvPr/>
        </p:nvGraphicFramePr>
        <p:xfrm>
          <a:off x="4778375" y="5616575"/>
          <a:ext cx="2382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88" name="Equation" r:id="rId35" imgW="19202400" imgH="4267200" progId="Equation.DSMT4">
                  <p:embed/>
                </p:oleObj>
              </mc:Choice>
              <mc:Fallback>
                <p:oleObj name="Equation" r:id="rId35" imgW="19202400" imgH="42672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616575"/>
                        <a:ext cx="2382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783" name="Group 111"/>
          <p:cNvGrpSpPr/>
          <p:nvPr/>
        </p:nvGrpSpPr>
        <p:grpSpPr bwMode="auto">
          <a:xfrm>
            <a:off x="3005138" y="2498727"/>
            <a:ext cx="2679700" cy="857251"/>
            <a:chOff x="1677" y="1590"/>
            <a:chExt cx="1688" cy="540"/>
          </a:xfrm>
        </p:grpSpPr>
        <p:sp>
          <p:nvSpPr>
            <p:cNvPr id="412780" name="Oval 108"/>
            <p:cNvSpPr>
              <a:spLocks noChangeArrowheads="1"/>
            </p:cNvSpPr>
            <p:nvPr/>
          </p:nvSpPr>
          <p:spPr bwMode="auto">
            <a:xfrm>
              <a:off x="1677" y="1590"/>
              <a:ext cx="1046" cy="29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81" name="Oval 109"/>
            <p:cNvSpPr>
              <a:spLocks noChangeArrowheads="1"/>
            </p:cNvSpPr>
            <p:nvPr/>
          </p:nvSpPr>
          <p:spPr bwMode="auto">
            <a:xfrm>
              <a:off x="2845" y="1892"/>
              <a:ext cx="520" cy="238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782" name="Freeform 110"/>
            <p:cNvSpPr/>
            <p:nvPr/>
          </p:nvSpPr>
          <p:spPr bwMode="auto">
            <a:xfrm>
              <a:off x="2368" y="1880"/>
              <a:ext cx="488" cy="169"/>
            </a:xfrm>
            <a:custGeom>
              <a:avLst/>
              <a:gdLst>
                <a:gd name="T0" fmla="*/ 0 w 488"/>
                <a:gd name="T1" fmla="*/ 0 h 169"/>
                <a:gd name="T2" fmla="*/ 224 w 488"/>
                <a:gd name="T3" fmla="*/ 152 h 169"/>
                <a:gd name="T4" fmla="*/ 488 w 488"/>
                <a:gd name="T5" fmla="*/ 104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8" h="169">
                  <a:moveTo>
                    <a:pt x="0" y="0"/>
                  </a:moveTo>
                  <a:cubicBezTo>
                    <a:pt x="71" y="67"/>
                    <a:pt x="143" y="135"/>
                    <a:pt x="224" y="152"/>
                  </a:cubicBezTo>
                  <a:cubicBezTo>
                    <a:pt x="305" y="169"/>
                    <a:pt x="396" y="136"/>
                    <a:pt x="488" y="104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2755" name="Line 83"/>
          <p:cNvSpPr>
            <a:spLocks noChangeShapeType="1"/>
          </p:cNvSpPr>
          <p:nvPr/>
        </p:nvSpPr>
        <p:spPr bwMode="auto">
          <a:xfrm>
            <a:off x="2365375" y="4786313"/>
            <a:ext cx="0" cy="735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2784" name="Line 112"/>
          <p:cNvSpPr>
            <a:spLocks noChangeShapeType="1"/>
          </p:cNvSpPr>
          <p:nvPr/>
        </p:nvSpPr>
        <p:spPr bwMode="auto">
          <a:xfrm>
            <a:off x="1003300" y="4748213"/>
            <a:ext cx="1362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2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2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1000"/>
                                        <p:tgtEl>
                                          <p:spTgt spid="41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412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2" dur="1000"/>
                                        <p:tgtEl>
                                          <p:spTgt spid="41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2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2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2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1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2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2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1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1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1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1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1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12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1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1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nimBg="1"/>
      <p:bldP spid="412675" grpId="0" animBg="1"/>
      <p:bldP spid="412759" grpId="0" animBg="1"/>
      <p:bldP spid="412761" grpId="0" animBg="1"/>
      <p:bldP spid="412755" grpId="0" animBg="1"/>
      <p:bldP spid="4127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60" name="WordArt 28"/>
          <p:cNvSpPr>
            <a:spLocks noChangeArrowheads="1" noChangeShapeType="1" noTextEdit="1"/>
          </p:cNvSpPr>
          <p:nvPr/>
        </p:nvSpPr>
        <p:spPr bwMode="auto">
          <a:xfrm>
            <a:off x="530225" y="723900"/>
            <a:ext cx="1768475" cy="347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几个约定：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402461" name="Object 29"/>
          <p:cNvGraphicFramePr>
            <a:graphicFrameLocks noChangeAspect="1"/>
          </p:cNvGraphicFramePr>
          <p:nvPr/>
        </p:nvGraphicFramePr>
        <p:xfrm>
          <a:off x="3421063" y="1063625"/>
          <a:ext cx="2305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41" name="Equation" r:id="rId1" imgW="21640800" imgH="4267200" progId="Equation.DSMT4">
                  <p:embed/>
                </p:oleObj>
              </mc:Choice>
              <mc:Fallback>
                <p:oleObj name="Equation" r:id="rId1" imgW="21640800" imgH="426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1063625"/>
                        <a:ext cx="2305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65" name="Group 33"/>
          <p:cNvGrpSpPr/>
          <p:nvPr/>
        </p:nvGrpSpPr>
        <p:grpSpPr bwMode="auto">
          <a:xfrm>
            <a:off x="52388" y="1477963"/>
            <a:ext cx="6186487" cy="519112"/>
            <a:chOff x="348" y="1169"/>
            <a:chExt cx="3897" cy="327"/>
          </a:xfrm>
        </p:grpSpPr>
        <p:sp>
          <p:nvSpPr>
            <p:cNvPr id="402450" name="Rectangle 18"/>
            <p:cNvSpPr>
              <a:spLocks noChangeArrowheads="1"/>
            </p:cNvSpPr>
            <p:nvPr/>
          </p:nvSpPr>
          <p:spPr bwMode="auto">
            <a:xfrm>
              <a:off x="348" y="1169"/>
              <a:ext cx="1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表示二维</a:t>
              </a:r>
              <a:endPara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02462" name="Object 30"/>
            <p:cNvGraphicFramePr>
              <a:graphicFrameLocks noChangeAspect="1"/>
            </p:cNvGraphicFramePr>
            <p:nvPr/>
          </p:nvGraphicFramePr>
          <p:xfrm>
            <a:off x="1342" y="1202"/>
            <a:ext cx="8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42" name="Equation" r:id="rId3" imgW="13106400" imgH="4267200" progId="Equation.DSMT4">
                    <p:embed/>
                  </p:oleObj>
                </mc:Choice>
                <mc:Fallback>
                  <p:oleObj name="Equation" r:id="rId3" imgW="13106400" imgH="4267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202"/>
                          <a:ext cx="8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63" name="Object 31"/>
            <p:cNvGraphicFramePr>
              <a:graphicFrameLocks noChangeAspect="1"/>
            </p:cNvGraphicFramePr>
            <p:nvPr/>
          </p:nvGraphicFramePr>
          <p:xfrm>
            <a:off x="3570" y="1211"/>
            <a:ext cx="67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43" name="Equation" r:id="rId5" imgW="10058400" imgH="4267200" progId="Equation.DSMT4">
                    <p:embed/>
                  </p:oleObj>
                </mc:Choice>
                <mc:Fallback>
                  <p:oleObj name="Equation" r:id="rId5" imgW="10058400" imgH="4267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211"/>
                          <a:ext cx="67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64" name="Rectangle 32"/>
            <p:cNvSpPr>
              <a:spLocks noChangeArrowheads="1"/>
            </p:cNvSpPr>
            <p:nvPr/>
          </p:nvSpPr>
          <p:spPr bwMode="auto">
            <a:xfrm>
              <a:off x="2167" y="1169"/>
              <a:ext cx="1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的分布函数为</a:t>
              </a:r>
              <a:endPara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aphicFrame>
        <p:nvGraphicFramePr>
          <p:cNvPr id="402466" name="Object 34"/>
          <p:cNvGraphicFramePr>
            <a:graphicFrameLocks noChangeAspect="1"/>
          </p:cNvGraphicFramePr>
          <p:nvPr/>
        </p:nvGraphicFramePr>
        <p:xfrm>
          <a:off x="3467100" y="2057400"/>
          <a:ext cx="2273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44" name="Equation" r:id="rId7" imgW="21336000" imgH="4267200" progId="Equation.DSMT4">
                  <p:embed/>
                </p:oleObj>
              </mc:Choice>
              <mc:Fallback>
                <p:oleObj name="Equation" r:id="rId7" imgW="21336000" imgH="426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057400"/>
                        <a:ext cx="2273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72" name="Group 40"/>
          <p:cNvGrpSpPr/>
          <p:nvPr/>
        </p:nvGrpSpPr>
        <p:grpSpPr bwMode="auto">
          <a:xfrm>
            <a:off x="52388" y="2524125"/>
            <a:ext cx="6188074" cy="519113"/>
            <a:chOff x="348" y="1169"/>
            <a:chExt cx="3898" cy="327"/>
          </a:xfrm>
        </p:grpSpPr>
        <p:sp>
          <p:nvSpPr>
            <p:cNvPr id="402473" name="Rectangle 41"/>
            <p:cNvSpPr>
              <a:spLocks noChangeArrowheads="1"/>
            </p:cNvSpPr>
            <p:nvPr/>
          </p:nvSpPr>
          <p:spPr bwMode="auto">
            <a:xfrm>
              <a:off x="348" y="1169"/>
              <a:ext cx="1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表示二维</a:t>
              </a:r>
              <a:endPara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02474" name="Object 42"/>
            <p:cNvGraphicFramePr>
              <a:graphicFrameLocks noChangeAspect="1"/>
            </p:cNvGraphicFramePr>
            <p:nvPr/>
          </p:nvGraphicFramePr>
          <p:xfrm>
            <a:off x="1342" y="1202"/>
            <a:ext cx="8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45" name="Equation" r:id="rId9" imgW="13106400" imgH="4267200" progId="Equation.DSMT4">
                    <p:embed/>
                  </p:oleObj>
                </mc:Choice>
                <mc:Fallback>
                  <p:oleObj name="Equation" r:id="rId9" imgW="13106400" imgH="4267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202"/>
                          <a:ext cx="8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75" name="Object 43"/>
            <p:cNvGraphicFramePr>
              <a:graphicFrameLocks noChangeAspect="1"/>
            </p:cNvGraphicFramePr>
            <p:nvPr/>
          </p:nvGraphicFramePr>
          <p:xfrm>
            <a:off x="3570" y="1211"/>
            <a:ext cx="6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46" name="Equation" r:id="rId11" imgW="10058400" imgH="4267200" progId="Equation.DSMT4">
                    <p:embed/>
                  </p:oleObj>
                </mc:Choice>
                <mc:Fallback>
                  <p:oleObj name="Equation" r:id="rId11" imgW="10058400" imgH="42672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211"/>
                          <a:ext cx="6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76" name="Rectangle 44"/>
            <p:cNvSpPr>
              <a:spLocks noChangeArrowheads="1"/>
            </p:cNvSpPr>
            <p:nvPr/>
          </p:nvSpPr>
          <p:spPr bwMode="auto">
            <a:xfrm>
              <a:off x="2167" y="1169"/>
              <a:ext cx="1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的概率函数为</a:t>
              </a:r>
              <a:endPara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402478" name="Oval 46"/>
          <p:cNvSpPr>
            <a:spLocks noChangeArrowheads="1"/>
          </p:cNvSpPr>
          <p:nvPr/>
        </p:nvSpPr>
        <p:spPr bwMode="auto">
          <a:xfrm>
            <a:off x="3292818" y="2529531"/>
            <a:ext cx="3048000" cy="519113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2479" name="AutoShape 47"/>
          <p:cNvSpPr>
            <a:spLocks noChangeArrowheads="1"/>
          </p:cNvSpPr>
          <p:nvPr/>
        </p:nvSpPr>
        <p:spPr bwMode="auto">
          <a:xfrm>
            <a:off x="2298699" y="3378200"/>
            <a:ext cx="6321425" cy="1073150"/>
          </a:xfrm>
          <a:prstGeom prst="wedgeRectCallout">
            <a:avLst>
              <a:gd name="adj1" fmla="val 7315"/>
              <a:gd name="adj2" fmla="val -86389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对于离散型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它表示频率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函数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华文新魏" panose="02010800040101010101" pitchFamily="2" charset="-122"/>
              </a:rPr>
              <a:t>(PMF),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对于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连续型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它表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密度函数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华文新魏" panose="02010800040101010101" pitchFamily="2" charset="-122"/>
              </a:rPr>
              <a:t>(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华文新魏" panose="02010800040101010101" pitchFamily="2" charset="-122"/>
              </a:rPr>
              <a:t>PDF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华文新魏" panose="02010800040101010101" pitchFamily="2" charset="-122"/>
              </a:rPr>
              <a:t>)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402481" name="Group 49"/>
          <p:cNvGrpSpPr/>
          <p:nvPr/>
        </p:nvGrpSpPr>
        <p:grpSpPr bwMode="auto">
          <a:xfrm>
            <a:off x="892175" y="4676775"/>
            <a:ext cx="6575425" cy="519113"/>
            <a:chOff x="578" y="2922"/>
            <a:chExt cx="4142" cy="327"/>
          </a:xfrm>
        </p:grpSpPr>
        <p:sp>
          <p:nvSpPr>
            <p:cNvPr id="402457" name="Rectangle 25"/>
            <p:cNvSpPr>
              <a:spLocks noChangeArrowheads="1"/>
            </p:cNvSpPr>
            <p:nvPr/>
          </p:nvSpPr>
          <p:spPr bwMode="auto">
            <a:xfrm>
              <a:off x="578" y="2922"/>
              <a:ext cx="41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对于</a:t>
              </a:r>
              <a:r>
                <a:rPr lang="zh-CN" altLang="en-US" sz="1600" dirty="0">
                  <a:solidFill>
                    <a:schemeClr val="bg2"/>
                  </a:solidFill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</a:rPr>
                <a:t>维</a:t>
              </a:r>
              <a:r>
                <a:rPr lang="en-US" altLang="zh-CN" dirty="0" err="1">
                  <a:solidFill>
                    <a:schemeClr val="bg2"/>
                  </a:solidFill>
                </a:rPr>
                <a:t>r.v</a:t>
              </a:r>
              <a:r>
                <a:rPr lang="zh-CN" altLang="en-US" dirty="0">
                  <a:solidFill>
                    <a:schemeClr val="bg2"/>
                  </a:solidFill>
                </a:rPr>
                <a:t>也采用相应的记号：</a:t>
              </a:r>
              <a:endParaRPr lang="zh-CN" alt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02480" name="Object 48"/>
            <p:cNvGraphicFramePr>
              <a:graphicFrameLocks noChangeAspect="1"/>
            </p:cNvGraphicFramePr>
            <p:nvPr/>
          </p:nvGraphicFramePr>
          <p:xfrm>
            <a:off x="1103" y="3010"/>
            <a:ext cx="1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247" name="Equation" r:id="rId13" imgW="2743200" imgH="3048000" progId="Equation.DSMT4">
                    <p:embed/>
                  </p:oleObj>
                </mc:Choice>
                <mc:Fallback>
                  <p:oleObj name="Equation" r:id="rId13" imgW="2743200" imgH="30480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3010"/>
                          <a:ext cx="1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82" name="Object 50"/>
          <p:cNvGraphicFramePr>
            <a:graphicFrameLocks noChangeAspect="1"/>
          </p:cNvGraphicFramePr>
          <p:nvPr/>
        </p:nvGraphicFramePr>
        <p:xfrm>
          <a:off x="2225675" y="5256213"/>
          <a:ext cx="45418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48" name="Equation" r:id="rId15" imgW="42672000" imgH="4572000" progId="Equation.DSMT4">
                  <p:embed/>
                </p:oleObj>
              </mc:Choice>
              <mc:Fallback>
                <p:oleObj name="Equation" r:id="rId15" imgW="42672000" imgH="4572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256213"/>
                        <a:ext cx="45418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83" name="Object 51"/>
          <p:cNvGraphicFramePr>
            <a:graphicFrameLocks noChangeAspect="1"/>
          </p:cNvGraphicFramePr>
          <p:nvPr/>
        </p:nvGraphicFramePr>
        <p:xfrm>
          <a:off x="2212975" y="5754688"/>
          <a:ext cx="45418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49" name="Equation" r:id="rId17" imgW="42672000" imgH="4572000" progId="Equation.DSMT4">
                  <p:embed/>
                </p:oleObj>
              </mc:Choice>
              <mc:Fallback>
                <p:oleObj name="Equation" r:id="rId17" imgW="42672000" imgH="4572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754688"/>
                        <a:ext cx="45418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0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2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2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0" grpId="0" animBg="1"/>
      <p:bldP spid="402478" grpId="0" animBg="1"/>
      <p:bldP spid="4024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7598" name="Object 46"/>
          <p:cNvGraphicFramePr>
            <a:graphicFrameLocks noChangeAspect="1"/>
          </p:cNvGraphicFramePr>
          <p:nvPr/>
        </p:nvGraphicFramePr>
        <p:xfrm>
          <a:off x="3514725" y="1412875"/>
          <a:ext cx="2327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2" name="Equation" r:id="rId1" imgW="21031200" imgH="4267200" progId="Equation.DSMT4">
                  <p:embed/>
                </p:oleObj>
              </mc:Choice>
              <mc:Fallback>
                <p:oleObj name="Equation" r:id="rId1" imgW="21031200" imgH="4267200" progId="Equation.DSMT4">
                  <p:embed/>
                  <p:pic>
                    <p:nvPicPr>
                      <p:cNvPr id="0" name="图片 482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412875"/>
                        <a:ext cx="2327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606" name="Group 54"/>
          <p:cNvGrpSpPr/>
          <p:nvPr/>
        </p:nvGrpSpPr>
        <p:grpSpPr bwMode="auto">
          <a:xfrm>
            <a:off x="742950" y="935038"/>
            <a:ext cx="6699250" cy="528637"/>
            <a:chOff x="468" y="597"/>
            <a:chExt cx="4220" cy="333"/>
          </a:xfrm>
        </p:grpSpPr>
        <p:sp>
          <p:nvSpPr>
            <p:cNvPr id="407600" name="Rectangle 48"/>
            <p:cNvSpPr>
              <a:spLocks noChangeArrowheads="1"/>
            </p:cNvSpPr>
            <p:nvPr/>
          </p:nvSpPr>
          <p:spPr bwMode="auto">
            <a:xfrm>
              <a:off x="468" y="597"/>
              <a:ext cx="4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的分布函数和密度函数分别为 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7601" name="Object 49"/>
            <p:cNvGraphicFramePr>
              <a:graphicFrameLocks noChangeAspect="1"/>
            </p:cNvGraphicFramePr>
            <p:nvPr/>
          </p:nvGraphicFramePr>
          <p:xfrm>
            <a:off x="757" y="655"/>
            <a:ext cx="73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63" name="Equation" r:id="rId3" imgW="9448800" imgH="4267200" progId="Equation.DSMT4">
                    <p:embed/>
                  </p:oleObj>
                </mc:Choice>
                <mc:Fallback>
                  <p:oleObj name="Equation" r:id="rId3" imgW="9448800" imgH="4267200" progId="Equation.DSMT4">
                    <p:embed/>
                    <p:pic>
                      <p:nvPicPr>
                        <p:cNvPr id="0" name="图片 482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655"/>
                          <a:ext cx="73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16" name="Group 64"/>
          <p:cNvGrpSpPr/>
          <p:nvPr/>
        </p:nvGrpSpPr>
        <p:grpSpPr bwMode="auto">
          <a:xfrm>
            <a:off x="-31750" y="1651000"/>
            <a:ext cx="3952875" cy="519113"/>
            <a:chOff x="-20" y="1176"/>
            <a:chExt cx="2490" cy="327"/>
          </a:xfrm>
        </p:grpSpPr>
        <p:sp>
          <p:nvSpPr>
            <p:cNvPr id="407603" name="Rectangle 51"/>
            <p:cNvSpPr>
              <a:spLocks noChangeArrowheads="1"/>
            </p:cNvSpPr>
            <p:nvPr/>
          </p:nvSpPr>
          <p:spPr bwMode="auto">
            <a:xfrm>
              <a:off x="-20" y="1176"/>
              <a:ext cx="2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分布函数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7604" name="Object 52"/>
            <p:cNvGraphicFramePr>
              <a:graphicFrameLocks noChangeAspect="1"/>
            </p:cNvGraphicFramePr>
            <p:nvPr/>
          </p:nvGraphicFramePr>
          <p:xfrm>
            <a:off x="255" y="1242"/>
            <a:ext cx="6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64" name="Equation" r:id="rId5" imgW="7924800" imgH="3657600" progId="Equation.DSMT4">
                    <p:embed/>
                  </p:oleObj>
                </mc:Choice>
                <mc:Fallback>
                  <p:oleObj name="Equation" r:id="rId5" imgW="7924800" imgH="3657600" progId="Equation.DSMT4">
                    <p:embed/>
                    <p:pic>
                      <p:nvPicPr>
                        <p:cNvPr id="0" name="图片 482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242"/>
                          <a:ext cx="6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605" name="Object 53"/>
          <p:cNvGraphicFramePr>
            <a:graphicFrameLocks noChangeAspect="1"/>
          </p:cNvGraphicFramePr>
          <p:nvPr/>
        </p:nvGraphicFramePr>
        <p:xfrm>
          <a:off x="1349375" y="2119313"/>
          <a:ext cx="26971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5" name="Equation" r:id="rId7" imgW="24384000" imgH="4572000" progId="Equation.DSMT4">
                  <p:embed/>
                </p:oleObj>
              </mc:Choice>
              <mc:Fallback>
                <p:oleObj name="Equation" r:id="rId7" imgW="24384000" imgH="4572000" progId="Equation.DSMT4">
                  <p:embed/>
                  <p:pic>
                    <p:nvPicPr>
                      <p:cNvPr id="0" name="图片 482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119313"/>
                        <a:ext cx="26971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09" name="Object 57"/>
          <p:cNvGraphicFramePr>
            <a:graphicFrameLocks noChangeAspect="1"/>
          </p:cNvGraphicFramePr>
          <p:nvPr/>
        </p:nvGraphicFramePr>
        <p:xfrm>
          <a:off x="3943350" y="2151063"/>
          <a:ext cx="28987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6" name="Equation" r:id="rId9" imgW="26212800" imgH="3962400" progId="Equation.DSMT4">
                  <p:embed/>
                </p:oleObj>
              </mc:Choice>
              <mc:Fallback>
                <p:oleObj name="Equation" r:id="rId9" imgW="26212800" imgH="3962400" progId="Equation.DSMT4">
                  <p:embed/>
                  <p:pic>
                    <p:nvPicPr>
                      <p:cNvPr id="0" name="图片 482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151063"/>
                        <a:ext cx="28987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0" name="Object 58"/>
          <p:cNvGraphicFramePr>
            <a:graphicFrameLocks noChangeAspect="1"/>
          </p:cNvGraphicFramePr>
          <p:nvPr/>
        </p:nvGraphicFramePr>
        <p:xfrm>
          <a:off x="3957638" y="2495550"/>
          <a:ext cx="32051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7" name="Equation" r:id="rId11" imgW="28956000" imgH="6096000" progId="Equation.DSMT4">
                  <p:embed/>
                </p:oleObj>
              </mc:Choice>
              <mc:Fallback>
                <p:oleObj name="Equation" r:id="rId11" imgW="28956000" imgH="6096000" progId="Equation.DSMT4">
                  <p:embed/>
                  <p:pic>
                    <p:nvPicPr>
                      <p:cNvPr id="0" name="图片 482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495550"/>
                        <a:ext cx="32051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11" name="Object 59"/>
          <p:cNvGraphicFramePr>
            <a:graphicFrameLocks noChangeAspect="1"/>
          </p:cNvGraphicFramePr>
          <p:nvPr/>
        </p:nvGraphicFramePr>
        <p:xfrm>
          <a:off x="4637088" y="2549525"/>
          <a:ext cx="2163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8" name="Equation" r:id="rId13" imgW="16764000" imgH="5181600" progId="Equation.DSMT4">
                  <p:embed/>
                </p:oleObj>
              </mc:Choice>
              <mc:Fallback>
                <p:oleObj name="Equation" r:id="rId13" imgW="16764000" imgH="5181600" progId="Equation.DSMT4">
                  <p:embed/>
                  <p:pic>
                    <p:nvPicPr>
                      <p:cNvPr id="0" name="图片 482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2549525"/>
                        <a:ext cx="21637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617" name="Group 65"/>
          <p:cNvGrpSpPr/>
          <p:nvPr/>
        </p:nvGrpSpPr>
        <p:grpSpPr bwMode="auto">
          <a:xfrm>
            <a:off x="-12700" y="2951163"/>
            <a:ext cx="3952875" cy="519112"/>
            <a:chOff x="-20" y="1176"/>
            <a:chExt cx="2490" cy="327"/>
          </a:xfrm>
        </p:grpSpPr>
        <p:sp>
          <p:nvSpPr>
            <p:cNvPr id="407618" name="Rectangle 66"/>
            <p:cNvSpPr>
              <a:spLocks noChangeArrowheads="1"/>
            </p:cNvSpPr>
            <p:nvPr/>
          </p:nvSpPr>
          <p:spPr bwMode="auto">
            <a:xfrm>
              <a:off x="-20" y="1176"/>
              <a:ext cx="2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</a:t>
              </a:r>
              <a:r>
                <a:rPr lang="zh-CN" altLang="en-US" sz="16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的密度函数为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7619" name="Object 67"/>
            <p:cNvGraphicFramePr>
              <a:graphicFrameLocks noChangeAspect="1"/>
            </p:cNvGraphicFramePr>
            <p:nvPr/>
          </p:nvGraphicFramePr>
          <p:xfrm>
            <a:off x="254" y="1242"/>
            <a:ext cx="61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69" name="Equation" r:id="rId15" imgW="7924800" imgH="3657600" progId="Equation.DSMT4">
                    <p:embed/>
                  </p:oleObj>
                </mc:Choice>
                <mc:Fallback>
                  <p:oleObj name="Equation" r:id="rId15" imgW="7924800" imgH="3657600" progId="Equation.DSMT4">
                    <p:embed/>
                    <p:pic>
                      <p:nvPicPr>
                        <p:cNvPr id="0" name="图片 482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242"/>
                          <a:ext cx="61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620" name="Object 68"/>
          <p:cNvGraphicFramePr>
            <a:graphicFrameLocks noChangeAspect="1"/>
          </p:cNvGraphicFramePr>
          <p:nvPr/>
        </p:nvGraphicFramePr>
        <p:xfrm>
          <a:off x="3025775" y="3375025"/>
          <a:ext cx="5629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0" name="Equation" r:id="rId17" imgW="50901600" imgH="6096000" progId="Equation.DSMT4">
                  <p:embed/>
                </p:oleObj>
              </mc:Choice>
              <mc:Fallback>
                <p:oleObj name="Equation" r:id="rId17" imgW="50901600" imgH="6096000" progId="Equation.DSMT4">
                  <p:embed/>
                  <p:pic>
                    <p:nvPicPr>
                      <p:cNvPr id="0" name="图片 482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375025"/>
                        <a:ext cx="56292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624" name="Group 72"/>
          <p:cNvGrpSpPr/>
          <p:nvPr/>
        </p:nvGrpSpPr>
        <p:grpSpPr bwMode="auto">
          <a:xfrm>
            <a:off x="-42863" y="3844925"/>
            <a:ext cx="3952876" cy="519113"/>
            <a:chOff x="-27" y="2798"/>
            <a:chExt cx="2490" cy="327"/>
          </a:xfrm>
        </p:grpSpPr>
        <p:sp>
          <p:nvSpPr>
            <p:cNvPr id="407622" name="Rectangle 70"/>
            <p:cNvSpPr>
              <a:spLocks noChangeArrowheads="1"/>
            </p:cNvSpPr>
            <p:nvPr/>
          </p:nvSpPr>
          <p:spPr bwMode="auto">
            <a:xfrm>
              <a:off x="-27" y="2798"/>
              <a:ext cx="2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同理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的分布函数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7623" name="Object 71"/>
            <p:cNvGraphicFramePr>
              <a:graphicFrameLocks noChangeAspect="1"/>
            </p:cNvGraphicFramePr>
            <p:nvPr/>
          </p:nvGraphicFramePr>
          <p:xfrm>
            <a:off x="500" y="2873"/>
            <a:ext cx="2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71" name="Equation" r:id="rId19" imgW="3048000" imgH="3352800" progId="Equation.DSMT4">
                    <p:embed/>
                  </p:oleObj>
                </mc:Choice>
                <mc:Fallback>
                  <p:oleObj name="Equation" r:id="rId19" imgW="3048000" imgH="3352800" progId="Equation.DSMT4">
                    <p:embed/>
                    <p:pic>
                      <p:nvPicPr>
                        <p:cNvPr id="0" name="图片 482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2873"/>
                          <a:ext cx="2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27" name="Group 75"/>
          <p:cNvGrpSpPr/>
          <p:nvPr/>
        </p:nvGrpSpPr>
        <p:grpSpPr bwMode="auto">
          <a:xfrm>
            <a:off x="3067050" y="4335463"/>
            <a:ext cx="4013200" cy="623887"/>
            <a:chOff x="1262" y="3091"/>
            <a:chExt cx="2528" cy="393"/>
          </a:xfrm>
        </p:grpSpPr>
        <p:graphicFrame>
          <p:nvGraphicFramePr>
            <p:cNvPr id="407625" name="Object 73"/>
            <p:cNvGraphicFramePr>
              <a:graphicFrameLocks noChangeAspect="1"/>
            </p:cNvGraphicFramePr>
            <p:nvPr/>
          </p:nvGraphicFramePr>
          <p:xfrm>
            <a:off x="1262" y="3091"/>
            <a:ext cx="252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72" name="Equation" r:id="rId21" imgW="36880800" imgH="6096000" progId="Equation.DSMT4">
                    <p:embed/>
                  </p:oleObj>
                </mc:Choice>
                <mc:Fallback>
                  <p:oleObj name="Equation" r:id="rId21" imgW="36880800" imgH="6096000" progId="Equation.DSMT4">
                    <p:embed/>
                    <p:pic>
                      <p:nvPicPr>
                        <p:cNvPr id="0" name="图片 482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3091"/>
                          <a:ext cx="252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26" name="Object 74"/>
            <p:cNvGraphicFramePr>
              <a:graphicFrameLocks noChangeAspect="1"/>
            </p:cNvGraphicFramePr>
            <p:nvPr/>
          </p:nvGraphicFramePr>
          <p:xfrm>
            <a:off x="2224" y="3132"/>
            <a:ext cx="136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73" name="Equation" r:id="rId23" imgW="16764000" imgH="5181600" progId="Equation.DSMT4">
                    <p:embed/>
                  </p:oleObj>
                </mc:Choice>
                <mc:Fallback>
                  <p:oleObj name="Equation" r:id="rId23" imgW="16764000" imgH="5181600" progId="Equation.DSMT4">
                    <p:embed/>
                    <p:pic>
                      <p:nvPicPr>
                        <p:cNvPr id="0" name="图片 482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3132"/>
                          <a:ext cx="136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31" name="Group 79"/>
          <p:cNvGrpSpPr/>
          <p:nvPr/>
        </p:nvGrpSpPr>
        <p:grpSpPr bwMode="auto">
          <a:xfrm>
            <a:off x="79376" y="4826000"/>
            <a:ext cx="3108325" cy="519113"/>
            <a:chOff x="350" y="3368"/>
            <a:chExt cx="1958" cy="327"/>
          </a:xfrm>
        </p:grpSpPr>
        <p:sp>
          <p:nvSpPr>
            <p:cNvPr id="407629" name="Rectangle 77"/>
            <p:cNvSpPr>
              <a:spLocks noChangeArrowheads="1"/>
            </p:cNvSpPr>
            <p:nvPr/>
          </p:nvSpPr>
          <p:spPr bwMode="auto">
            <a:xfrm>
              <a:off x="468" y="3368"/>
              <a:ext cx="1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密度函数为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7630" name="Object 78"/>
            <p:cNvGraphicFramePr>
              <a:graphicFrameLocks noChangeAspect="1"/>
            </p:cNvGraphicFramePr>
            <p:nvPr/>
          </p:nvGraphicFramePr>
          <p:xfrm>
            <a:off x="350" y="3438"/>
            <a:ext cx="23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74" name="Equation" r:id="rId25" imgW="3048000" imgH="3352800" progId="Equation.DSMT4">
                    <p:embed/>
                  </p:oleObj>
                </mc:Choice>
                <mc:Fallback>
                  <p:oleObj name="Equation" r:id="rId25" imgW="3048000" imgH="3352800" progId="Equation.DSMT4">
                    <p:embed/>
                    <p:pic>
                      <p:nvPicPr>
                        <p:cNvPr id="0" name="图片 482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" y="3438"/>
                          <a:ext cx="23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632" name="Object 80"/>
          <p:cNvGraphicFramePr>
            <a:graphicFrameLocks noChangeAspect="1"/>
          </p:cNvGraphicFramePr>
          <p:nvPr/>
        </p:nvGraphicFramePr>
        <p:xfrm>
          <a:off x="3052763" y="5138738"/>
          <a:ext cx="55991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5" name="Equation" r:id="rId27" imgW="50596800" imgH="6096000" progId="Equation.DSMT4">
                  <p:embed/>
                </p:oleObj>
              </mc:Choice>
              <mc:Fallback>
                <p:oleObj name="Equation" r:id="rId27" imgW="50596800" imgH="6096000" progId="Equation.DSMT4">
                  <p:embed/>
                  <p:pic>
                    <p:nvPicPr>
                      <p:cNvPr id="0" name="图片 482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138738"/>
                        <a:ext cx="55991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34" name="WordArt 82"/>
          <p:cNvSpPr>
            <a:spLocks noChangeArrowheads="1" noChangeShapeType="1" noTextEdit="1"/>
          </p:cNvSpPr>
          <p:nvPr/>
        </p:nvSpPr>
        <p:spPr bwMode="auto">
          <a:xfrm>
            <a:off x="842963" y="5907088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0066CC"/>
                  </a:gs>
                  <a:gs pos="50000">
                    <a:srgbClr val="FFFFFF"/>
                  </a:gs>
                  <a:gs pos="100000">
                    <a:srgbClr val="0066CC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07648" name="Group 96"/>
          <p:cNvGrpSpPr/>
          <p:nvPr/>
        </p:nvGrpSpPr>
        <p:grpSpPr bwMode="auto">
          <a:xfrm>
            <a:off x="1770063" y="5786438"/>
            <a:ext cx="7073900" cy="547687"/>
            <a:chOff x="1147" y="3621"/>
            <a:chExt cx="4456" cy="345"/>
          </a:xfrm>
        </p:grpSpPr>
        <p:sp>
          <p:nvSpPr>
            <p:cNvPr id="407636" name="Rectangle 84"/>
            <p:cNvSpPr>
              <a:spLocks noChangeArrowheads="1"/>
            </p:cNvSpPr>
            <p:nvPr/>
          </p:nvSpPr>
          <p:spPr bwMode="auto">
            <a:xfrm>
              <a:off x="1147" y="3621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     为      关于  的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7637" name="Rectangle 85"/>
            <p:cNvSpPr>
              <a:spLocks noChangeArrowheads="1"/>
            </p:cNvSpPr>
            <p:nvPr/>
          </p:nvSpPr>
          <p:spPr bwMode="auto">
            <a:xfrm>
              <a:off x="3738" y="3621"/>
              <a:ext cx="1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密度</a:t>
              </a:r>
              <a:r>
                <a:rPr lang="en-US" altLang="zh-CN" dirty="0" smtClean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dirty="0" smtClean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dirty="0" smtClean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en-US" altLang="zh-CN" dirty="0" smtClean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07638" name="Object 86"/>
            <p:cNvGraphicFramePr>
              <a:graphicFrameLocks noChangeAspect="1"/>
            </p:cNvGraphicFramePr>
            <p:nvPr/>
          </p:nvGraphicFramePr>
          <p:xfrm>
            <a:off x="2224" y="3691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76" name="Equation" r:id="rId29" imgW="9448800" imgH="4267200" progId="Equation.DSMT4">
                    <p:embed/>
                  </p:oleObj>
                </mc:Choice>
                <mc:Fallback>
                  <p:oleObj name="Equation" r:id="rId29" imgW="9448800" imgH="4267200" progId="Equation.DSMT4">
                    <p:embed/>
                    <p:pic>
                      <p:nvPicPr>
                        <p:cNvPr id="0" name="图片 482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3691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39" name="Object 87"/>
            <p:cNvGraphicFramePr>
              <a:graphicFrameLocks noChangeAspect="1"/>
            </p:cNvGraphicFramePr>
            <p:nvPr/>
          </p:nvGraphicFramePr>
          <p:xfrm>
            <a:off x="3339" y="3697"/>
            <a:ext cx="30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77" name="Equation" r:id="rId31" imgW="3962400" imgH="3352800" progId="Equation.DSMT4">
                    <p:embed/>
                  </p:oleObj>
                </mc:Choice>
                <mc:Fallback>
                  <p:oleObj name="Equation" r:id="rId31" imgW="3962400" imgH="3352800" progId="Equation.DSMT4">
                    <p:embed/>
                    <p:pic>
                      <p:nvPicPr>
                        <p:cNvPr id="0" name="图片 482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3697"/>
                          <a:ext cx="30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47" name="Object 95"/>
            <p:cNvGraphicFramePr>
              <a:graphicFrameLocks noChangeAspect="1"/>
            </p:cNvGraphicFramePr>
            <p:nvPr/>
          </p:nvGraphicFramePr>
          <p:xfrm>
            <a:off x="1423" y="3657"/>
            <a:ext cx="6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78" name="Equation" r:id="rId33" imgW="8839200" imgH="4572000" progId="Equation.DSMT4">
                    <p:embed/>
                  </p:oleObj>
                </mc:Choice>
                <mc:Fallback>
                  <p:oleObj name="Equation" r:id="rId33" imgW="8839200" imgH="4572000" progId="Equation.DSMT4">
                    <p:embed/>
                    <p:pic>
                      <p:nvPicPr>
                        <p:cNvPr id="0" name="图片 482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3657"/>
                          <a:ext cx="61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49" name="Group 97"/>
          <p:cNvGrpSpPr/>
          <p:nvPr/>
        </p:nvGrpSpPr>
        <p:grpSpPr bwMode="auto">
          <a:xfrm>
            <a:off x="1768475" y="6249988"/>
            <a:ext cx="7073900" cy="538162"/>
            <a:chOff x="1147" y="3621"/>
            <a:chExt cx="4456" cy="339"/>
          </a:xfrm>
        </p:grpSpPr>
        <p:sp>
          <p:nvSpPr>
            <p:cNvPr id="407650" name="Rectangle 98"/>
            <p:cNvSpPr>
              <a:spLocks noChangeArrowheads="1"/>
            </p:cNvSpPr>
            <p:nvPr/>
          </p:nvSpPr>
          <p:spPr bwMode="auto">
            <a:xfrm>
              <a:off x="1147" y="3621"/>
              <a:ext cx="3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     为      关于  的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7651" name="Rectangle 99"/>
            <p:cNvSpPr>
              <a:spLocks noChangeArrowheads="1"/>
            </p:cNvSpPr>
            <p:nvPr/>
          </p:nvSpPr>
          <p:spPr bwMode="auto">
            <a:xfrm>
              <a:off x="3738" y="3621"/>
              <a:ext cx="1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密度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dirty="0" smtClean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en-US" altLang="zh-CN" dirty="0" smtClean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07652" name="Object 100"/>
            <p:cNvGraphicFramePr>
              <a:graphicFrameLocks noChangeAspect="1"/>
            </p:cNvGraphicFramePr>
            <p:nvPr/>
          </p:nvGraphicFramePr>
          <p:xfrm>
            <a:off x="2224" y="3685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79" name="Equation" r:id="rId35" imgW="9448800" imgH="4267200" progId="Equation.DSMT4">
                    <p:embed/>
                  </p:oleObj>
                </mc:Choice>
                <mc:Fallback>
                  <p:oleObj name="Equation" r:id="rId35" imgW="9448800" imgH="4267200" progId="Equation.DSMT4">
                    <p:embed/>
                    <p:pic>
                      <p:nvPicPr>
                        <p:cNvPr id="0" name="图片 482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3685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53" name="Object 101"/>
            <p:cNvGraphicFramePr>
              <a:graphicFrameLocks noChangeAspect="1"/>
            </p:cNvGraphicFramePr>
            <p:nvPr/>
          </p:nvGraphicFramePr>
          <p:xfrm>
            <a:off x="3373" y="3697"/>
            <a:ext cx="2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80" name="Equation" r:id="rId37" imgW="3048000" imgH="3352800" progId="Equation.DSMT4">
                    <p:embed/>
                  </p:oleObj>
                </mc:Choice>
                <mc:Fallback>
                  <p:oleObj name="Equation" r:id="rId37" imgW="3048000" imgH="3352800" progId="Equation.DSMT4">
                    <p:embed/>
                    <p:pic>
                      <p:nvPicPr>
                        <p:cNvPr id="0" name="图片 482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3697"/>
                          <a:ext cx="2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7654" name="Object 102"/>
            <p:cNvGraphicFramePr>
              <a:graphicFrameLocks noChangeAspect="1"/>
            </p:cNvGraphicFramePr>
            <p:nvPr/>
          </p:nvGraphicFramePr>
          <p:xfrm>
            <a:off x="1433" y="3657"/>
            <a:ext cx="59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81" name="Equation" r:id="rId39" imgW="8534400" imgH="4572000" progId="Equation.DSMT4">
                    <p:embed/>
                  </p:oleObj>
                </mc:Choice>
                <mc:Fallback>
                  <p:oleObj name="Equation" r:id="rId39" imgW="8534400" imgH="4572000" progId="Equation.DSMT4">
                    <p:embed/>
                    <p:pic>
                      <p:nvPicPr>
                        <p:cNvPr id="0" name="图片 482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3657"/>
                          <a:ext cx="59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55" name="Group 103"/>
          <p:cNvGrpSpPr/>
          <p:nvPr/>
        </p:nvGrpSpPr>
        <p:grpSpPr bwMode="auto">
          <a:xfrm>
            <a:off x="1830388" y="561975"/>
            <a:ext cx="5700712" cy="395288"/>
            <a:chOff x="2093" y="435"/>
            <a:chExt cx="1803" cy="187"/>
          </a:xfrm>
        </p:grpSpPr>
        <p:sp>
          <p:nvSpPr>
            <p:cNvPr id="407656" name="Line 104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57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2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连续型随机变量的边际分布密度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7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7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7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0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7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0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7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7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0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0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7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07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7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0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0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6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3875" name="Group 3"/>
          <p:cNvGrpSpPr/>
          <p:nvPr/>
        </p:nvGrpSpPr>
        <p:grpSpPr bwMode="auto">
          <a:xfrm>
            <a:off x="662281" y="771310"/>
            <a:ext cx="7127875" cy="2679700"/>
            <a:chOff x="340" y="1298"/>
            <a:chExt cx="4490" cy="1688"/>
          </a:xfrm>
        </p:grpSpPr>
        <p:sp>
          <p:nvSpPr>
            <p:cNvPr id="463876" name="Text Box 4"/>
            <p:cNvSpPr txBox="1">
              <a:spLocks noChangeArrowheads="1"/>
            </p:cNvSpPr>
            <p:nvPr/>
          </p:nvSpPr>
          <p:spPr bwMode="auto">
            <a:xfrm>
              <a:off x="884" y="1298"/>
              <a:ext cx="27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 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(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Y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)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概率密度是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63877" name="Object 5"/>
            <p:cNvGraphicFramePr>
              <a:graphicFrameLocks noChangeAspect="1"/>
            </p:cNvGraphicFramePr>
            <p:nvPr/>
          </p:nvGraphicFramePr>
          <p:xfrm>
            <a:off x="1379" y="1818"/>
            <a:ext cx="2898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92" name="Equation" r:id="rId1" imgW="96316800" imgH="24993600" progId="Equation.DSMT4">
                    <p:embed/>
                  </p:oleObj>
                </mc:Choice>
                <mc:Fallback>
                  <p:oleObj name="Equation" r:id="rId1" imgW="96316800" imgH="24993600" progId="Equation.DSMT4">
                    <p:embed/>
                    <p:pic>
                      <p:nvPicPr>
                        <p:cNvPr id="0" name="图片 486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818"/>
                          <a:ext cx="2898" cy="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3878" name="Rectangle 6"/>
            <p:cNvSpPr>
              <a:spLocks noChangeArrowheads="1"/>
            </p:cNvSpPr>
            <p:nvPr/>
          </p:nvSpPr>
          <p:spPr bwMode="auto">
            <a:xfrm>
              <a:off x="340" y="2659"/>
              <a:ext cx="4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求</a:t>
              </a:r>
              <a:r>
                <a:rPr lang="en-US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( 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Y 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)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关于 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和 </a:t>
              </a:r>
              <a:r>
                <a:rPr lang="en-US" altLang="zh-CN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Y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边际概率密度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  <a:endPara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</p:grpSp>
      <p:sp>
        <p:nvSpPr>
          <p:cNvPr id="7" name="WordArt 113"/>
          <p:cNvSpPr>
            <a:spLocks noChangeArrowheads="1" noChangeShapeType="1" noTextEdit="1"/>
          </p:cNvSpPr>
          <p:nvPr/>
        </p:nvSpPr>
        <p:spPr bwMode="auto">
          <a:xfrm>
            <a:off x="841375" y="903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11" name="Group 5"/>
          <p:cNvGrpSpPr/>
          <p:nvPr/>
        </p:nvGrpSpPr>
        <p:grpSpPr bwMode="auto">
          <a:xfrm>
            <a:off x="2793706" y="3529700"/>
            <a:ext cx="3279775" cy="2674938"/>
            <a:chOff x="3470" y="1533"/>
            <a:chExt cx="2066" cy="1685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3470" y="2932"/>
              <a:ext cx="163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H="1" flipV="1">
              <a:off x="4014" y="1706"/>
              <a:ext cx="0" cy="15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V="1">
              <a:off x="4014" y="1888"/>
              <a:ext cx="1043" cy="10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5016" y="1669"/>
            <a:ext cx="5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93" name="Equation" r:id="rId3" imgW="19812000" imgH="7010400" progId="Equation.DSMT4">
                    <p:embed/>
                  </p:oleObj>
                </mc:Choice>
                <mc:Fallback>
                  <p:oleObj name="Equation" r:id="rId3" imgW="19812000" imgH="7010400" progId="Equation.DSMT4">
                    <p:embed/>
                    <p:pic>
                      <p:nvPicPr>
                        <p:cNvPr id="0" name="图片 486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1669"/>
                          <a:ext cx="5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5103" y="2874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94" name="Equation" r:id="rId5" imgW="6096000" imgH="5486400" progId="Equation.DSMT4">
                    <p:embed/>
                  </p:oleObj>
                </mc:Choice>
                <mc:Fallback>
                  <p:oleObj name="Equation" r:id="rId5" imgW="6096000" imgH="5486400" progId="Equation.DSMT4">
                    <p:embed/>
                    <p:pic>
                      <p:nvPicPr>
                        <p:cNvPr id="0" name="图片 486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74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4018" y="1533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95" name="Equation" r:id="rId7" imgW="5791200" imgH="7010400" progId="Equation.DSMT4">
                    <p:embed/>
                  </p:oleObj>
                </mc:Choice>
                <mc:Fallback>
                  <p:oleObj name="Equation" r:id="rId7" imgW="5791200" imgH="7010400" progId="Equation.DSMT4">
                    <p:embed/>
                    <p:pic>
                      <p:nvPicPr>
                        <p:cNvPr id="0" name="图片 486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533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AutoShape 12"/>
            <p:cNvSpPr>
              <a:spLocks noChangeArrowheads="1"/>
            </p:cNvSpPr>
            <p:nvPr/>
          </p:nvSpPr>
          <p:spPr bwMode="auto">
            <a:xfrm rot="5400000">
              <a:off x="4014" y="1888"/>
              <a:ext cx="1043" cy="1043"/>
            </a:xfrm>
            <a:prstGeom prst="rtTriangle">
              <a:avLst/>
            </a:prstGeom>
            <a:solidFill>
              <a:srgbClr val="FF6600">
                <a:alpha val="33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3841" y="2935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96" name="Equation" r:id="rId9" imgW="4876800" imgH="7315200" progId="Equation.DSMT4">
                    <p:embed/>
                  </p:oleObj>
                </mc:Choice>
                <mc:Fallback>
                  <p:oleObj name="Equation" r:id="rId9" imgW="4876800" imgH="7315200" progId="Equation.DSMT4">
                    <p:embed/>
                    <p:pic>
                      <p:nvPicPr>
                        <p:cNvPr id="0" name="图片 486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2935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4901" name="Group 5"/>
          <p:cNvGrpSpPr/>
          <p:nvPr/>
        </p:nvGrpSpPr>
        <p:grpSpPr bwMode="auto">
          <a:xfrm>
            <a:off x="5508625" y="2860812"/>
            <a:ext cx="3279775" cy="2674938"/>
            <a:chOff x="3470" y="1533"/>
            <a:chExt cx="2066" cy="1685"/>
          </a:xfrm>
        </p:grpSpPr>
        <p:sp>
          <p:nvSpPr>
            <p:cNvPr id="464908" name="AutoShape 12"/>
            <p:cNvSpPr>
              <a:spLocks noChangeArrowheads="1"/>
            </p:cNvSpPr>
            <p:nvPr/>
          </p:nvSpPr>
          <p:spPr bwMode="auto">
            <a:xfrm rot="5400000">
              <a:off x="4014" y="1888"/>
              <a:ext cx="1043" cy="1043"/>
            </a:xfrm>
            <a:prstGeom prst="rtTriangle">
              <a:avLst/>
            </a:prstGeom>
            <a:gradFill flip="none" rotWithShape="1">
              <a:gsLst>
                <a:gs pos="0">
                  <a:srgbClr val="92D050">
                    <a:tint val="66000"/>
                    <a:satMod val="160000"/>
                  </a:srgbClr>
                </a:gs>
                <a:gs pos="50000">
                  <a:srgbClr val="92D050">
                    <a:tint val="44500"/>
                    <a:satMod val="160000"/>
                  </a:srgbClr>
                </a:gs>
                <a:gs pos="100000">
                  <a:srgbClr val="92D050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02" name="Line 6"/>
            <p:cNvSpPr>
              <a:spLocks noChangeShapeType="1"/>
            </p:cNvSpPr>
            <p:nvPr/>
          </p:nvSpPr>
          <p:spPr bwMode="auto">
            <a:xfrm flipV="1">
              <a:off x="3470" y="2932"/>
              <a:ext cx="163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03" name="Line 7"/>
            <p:cNvSpPr>
              <a:spLocks noChangeShapeType="1"/>
            </p:cNvSpPr>
            <p:nvPr/>
          </p:nvSpPr>
          <p:spPr bwMode="auto">
            <a:xfrm flipH="1" flipV="1">
              <a:off x="4014" y="1706"/>
              <a:ext cx="0" cy="15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04" name="Line 8"/>
            <p:cNvSpPr>
              <a:spLocks noChangeShapeType="1"/>
            </p:cNvSpPr>
            <p:nvPr/>
          </p:nvSpPr>
          <p:spPr bwMode="auto">
            <a:xfrm flipV="1">
              <a:off x="4014" y="1888"/>
              <a:ext cx="1043" cy="1043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05" name="Object 9"/>
            <p:cNvGraphicFramePr>
              <a:graphicFrameLocks noChangeAspect="1"/>
            </p:cNvGraphicFramePr>
            <p:nvPr/>
          </p:nvGraphicFramePr>
          <p:xfrm>
            <a:off x="5016" y="1669"/>
            <a:ext cx="5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131" name="Equation" r:id="rId1" imgW="19812000" imgH="7010400" progId="Equation.DSMT4">
                    <p:embed/>
                  </p:oleObj>
                </mc:Choice>
                <mc:Fallback>
                  <p:oleObj name="Equation" r:id="rId1" imgW="19812000" imgH="7010400" progId="Equation.DSMT4">
                    <p:embed/>
                    <p:pic>
                      <p:nvPicPr>
                        <p:cNvPr id="0" name="图片 488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1669"/>
                          <a:ext cx="5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6" name="Object 10"/>
            <p:cNvGraphicFramePr>
              <a:graphicFrameLocks noChangeAspect="1"/>
            </p:cNvGraphicFramePr>
            <p:nvPr/>
          </p:nvGraphicFramePr>
          <p:xfrm>
            <a:off x="5103" y="2874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132" name="Equation" r:id="rId3" imgW="6096000" imgH="5486400" progId="Equation.DSMT4">
                    <p:embed/>
                  </p:oleObj>
                </mc:Choice>
                <mc:Fallback>
                  <p:oleObj name="Equation" r:id="rId3" imgW="6096000" imgH="5486400" progId="Equation.DSMT4">
                    <p:embed/>
                    <p:pic>
                      <p:nvPicPr>
                        <p:cNvPr id="0" name="图片 488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74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7" name="Object 11"/>
            <p:cNvGraphicFramePr>
              <a:graphicFrameLocks noChangeAspect="1"/>
            </p:cNvGraphicFramePr>
            <p:nvPr/>
          </p:nvGraphicFramePr>
          <p:xfrm>
            <a:off x="4018" y="1533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133" name="Equation" r:id="rId5" imgW="5791200" imgH="7010400" progId="Equation.DSMT4">
                    <p:embed/>
                  </p:oleObj>
                </mc:Choice>
                <mc:Fallback>
                  <p:oleObj name="Equation" r:id="rId5" imgW="5791200" imgH="7010400" progId="Equation.DSMT4">
                    <p:embed/>
                    <p:pic>
                      <p:nvPicPr>
                        <p:cNvPr id="0" name="图片 488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533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9" name="Object 13"/>
            <p:cNvGraphicFramePr>
              <a:graphicFrameLocks noChangeAspect="1"/>
            </p:cNvGraphicFramePr>
            <p:nvPr/>
          </p:nvGraphicFramePr>
          <p:xfrm>
            <a:off x="3841" y="2935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134" name="Equation" r:id="rId7" imgW="4876800" imgH="7315200" progId="Equation.DSMT4">
                    <p:embed/>
                  </p:oleObj>
                </mc:Choice>
                <mc:Fallback>
                  <p:oleObj name="Equation" r:id="rId7" imgW="4876800" imgH="7315200" progId="Equation.DSMT4">
                    <p:embed/>
                    <p:pic>
                      <p:nvPicPr>
                        <p:cNvPr id="0" name="图片 488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2935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898" name="Group 2"/>
          <p:cNvGrpSpPr/>
          <p:nvPr/>
        </p:nvGrpSpPr>
        <p:grpSpPr bwMode="auto">
          <a:xfrm>
            <a:off x="5610748" y="5039366"/>
            <a:ext cx="350841" cy="363624"/>
            <a:chOff x="3542" y="2887"/>
            <a:chExt cx="221" cy="220"/>
          </a:xfrm>
        </p:grpSpPr>
        <p:sp>
          <p:nvSpPr>
            <p:cNvPr id="464899" name="Oval 3"/>
            <p:cNvSpPr>
              <a:spLocks noChangeArrowheads="1"/>
            </p:cNvSpPr>
            <p:nvPr/>
          </p:nvSpPr>
          <p:spPr bwMode="auto">
            <a:xfrm>
              <a:off x="3706" y="2887"/>
              <a:ext cx="57" cy="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00" name="Object 4"/>
            <p:cNvGraphicFramePr>
              <a:graphicFrameLocks noChangeAspect="1"/>
            </p:cNvGraphicFramePr>
            <p:nvPr/>
          </p:nvGraphicFramePr>
          <p:xfrm>
            <a:off x="3542" y="2963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135" name="Equation" r:id="rId9" imgW="6096000" imgH="5486400" progId="Equation.DSMT4">
                    <p:embed/>
                  </p:oleObj>
                </mc:Choice>
                <mc:Fallback>
                  <p:oleObj name="Equation" r:id="rId9" imgW="6096000" imgH="5486400" progId="Equation.DSMT4">
                    <p:embed/>
                    <p:pic>
                      <p:nvPicPr>
                        <p:cNvPr id="0" name="图片 488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2963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10" name="Group 14"/>
          <p:cNvGrpSpPr/>
          <p:nvPr/>
        </p:nvGrpSpPr>
        <p:grpSpPr bwMode="auto">
          <a:xfrm>
            <a:off x="6742113" y="5037275"/>
            <a:ext cx="287337" cy="354012"/>
            <a:chOff x="4468" y="2659"/>
            <a:chExt cx="181" cy="223"/>
          </a:xfrm>
        </p:grpSpPr>
        <p:sp>
          <p:nvSpPr>
            <p:cNvPr id="464911" name="Oval 15"/>
            <p:cNvSpPr>
              <a:spLocks noChangeArrowheads="1"/>
            </p:cNvSpPr>
            <p:nvPr/>
          </p:nvSpPr>
          <p:spPr bwMode="auto">
            <a:xfrm>
              <a:off x="4468" y="2659"/>
              <a:ext cx="45" cy="45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12" name="Object 16"/>
            <p:cNvGraphicFramePr>
              <a:graphicFrameLocks noChangeAspect="1"/>
            </p:cNvGraphicFramePr>
            <p:nvPr/>
          </p:nvGraphicFramePr>
          <p:xfrm>
            <a:off x="4489" y="2738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136" name="Equation" r:id="rId11" imgW="6096000" imgH="5486400" progId="Equation.DSMT4">
                    <p:embed/>
                  </p:oleObj>
                </mc:Choice>
                <mc:Fallback>
                  <p:oleObj name="Equation" r:id="rId11" imgW="6096000" imgH="5486400" progId="Equation.DSMT4">
                    <p:embed/>
                    <p:pic>
                      <p:nvPicPr>
                        <p:cNvPr id="0" name="图片 488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2738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13" name="Group 17"/>
          <p:cNvGrpSpPr/>
          <p:nvPr/>
        </p:nvGrpSpPr>
        <p:grpSpPr bwMode="auto">
          <a:xfrm>
            <a:off x="6732588" y="3135450"/>
            <a:ext cx="71437" cy="2449512"/>
            <a:chOff x="4241" y="1706"/>
            <a:chExt cx="45" cy="1543"/>
          </a:xfrm>
        </p:grpSpPr>
        <p:sp>
          <p:nvSpPr>
            <p:cNvPr id="464914" name="Line 18"/>
            <p:cNvSpPr>
              <a:spLocks noChangeShapeType="1"/>
            </p:cNvSpPr>
            <p:nvPr/>
          </p:nvSpPr>
          <p:spPr bwMode="auto">
            <a:xfrm>
              <a:off x="4264" y="1706"/>
              <a:ext cx="0" cy="154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4915" name="Oval 19"/>
            <p:cNvSpPr>
              <a:spLocks noChangeArrowheads="1"/>
            </p:cNvSpPr>
            <p:nvPr/>
          </p:nvSpPr>
          <p:spPr bwMode="auto">
            <a:xfrm>
              <a:off x="4241" y="2666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grpSp>
        <p:nvGrpSpPr>
          <p:cNvPr id="464916" name="Group 20"/>
          <p:cNvGrpSpPr/>
          <p:nvPr/>
        </p:nvGrpSpPr>
        <p:grpSpPr bwMode="auto">
          <a:xfrm>
            <a:off x="6054725" y="4529287"/>
            <a:ext cx="714375" cy="327026"/>
            <a:chOff x="3814" y="2584"/>
            <a:chExt cx="450" cy="206"/>
          </a:xfrm>
        </p:grpSpPr>
        <p:sp>
          <p:nvSpPr>
            <p:cNvPr id="464917" name="Oval 21"/>
            <p:cNvSpPr>
              <a:spLocks noChangeArrowheads="1"/>
            </p:cNvSpPr>
            <p:nvPr/>
          </p:nvSpPr>
          <p:spPr bwMode="auto">
            <a:xfrm>
              <a:off x="3985" y="2665"/>
              <a:ext cx="51" cy="5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4918" name="Object 22"/>
            <p:cNvGraphicFramePr>
              <a:graphicFrameLocks noChangeAspect="1"/>
            </p:cNvGraphicFramePr>
            <p:nvPr/>
          </p:nvGraphicFramePr>
          <p:xfrm>
            <a:off x="3814" y="2584"/>
            <a:ext cx="19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137" name="Equation" r:id="rId13" imgW="3352800" imgH="3352800" progId="Equation.DSMT4">
                    <p:embed/>
                  </p:oleObj>
                </mc:Choice>
                <mc:Fallback>
                  <p:oleObj name="Equation" r:id="rId13" imgW="3352800" imgH="3352800" progId="Equation.DSMT4">
                    <p:embed/>
                    <p:pic>
                      <p:nvPicPr>
                        <p:cNvPr id="0" name="图片 488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2584"/>
                          <a:ext cx="19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19" name="Line 23"/>
            <p:cNvSpPr>
              <a:spLocks noChangeShapeType="1"/>
            </p:cNvSpPr>
            <p:nvPr/>
          </p:nvSpPr>
          <p:spPr bwMode="auto">
            <a:xfrm flipH="1">
              <a:off x="3991" y="2689"/>
              <a:ext cx="27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464920" name="Object 24"/>
          <p:cNvGraphicFramePr>
            <a:graphicFrameLocks noChangeAspect="1"/>
          </p:cNvGraphicFramePr>
          <p:nvPr/>
        </p:nvGraphicFramePr>
        <p:xfrm>
          <a:off x="1771650" y="1335225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38" name="Equation" r:id="rId15" imgW="81991200" imgH="16764000" progId="Equation.DSMT4">
                  <p:embed/>
                </p:oleObj>
              </mc:Choice>
              <mc:Fallback>
                <p:oleObj name="Equation" r:id="rId15" imgW="81991200" imgH="16764000" progId="Equation.DSMT4">
                  <p:embed/>
                  <p:pic>
                    <p:nvPicPr>
                      <p:cNvPr id="0" name="图片 488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335225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22" name="Line 26"/>
          <p:cNvSpPr>
            <a:spLocks noChangeShapeType="1"/>
          </p:cNvSpPr>
          <p:nvPr/>
        </p:nvSpPr>
        <p:spPr bwMode="auto">
          <a:xfrm flipH="1" flipV="1">
            <a:off x="6769100" y="3120886"/>
            <a:ext cx="0" cy="1563964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64923" name="AutoShape 27"/>
          <p:cNvSpPr>
            <a:spLocks noChangeArrowheads="1"/>
          </p:cNvSpPr>
          <p:nvPr/>
        </p:nvSpPr>
        <p:spPr bwMode="auto">
          <a:xfrm>
            <a:off x="5148263" y="698637"/>
            <a:ext cx="1849437" cy="501650"/>
          </a:xfrm>
          <a:prstGeom prst="wedgeRectCallout">
            <a:avLst>
              <a:gd name="adj1" fmla="val -97041"/>
              <a:gd name="adj2" fmla="val 122897"/>
            </a:avLst>
          </a:prstGeom>
          <a:solidFill>
            <a:srgbClr val="92D050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 smtClean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 smtClean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固定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64924" name="Group 28"/>
          <p:cNvGrpSpPr/>
          <p:nvPr/>
        </p:nvGrpSpPr>
        <p:grpSpPr bwMode="auto">
          <a:xfrm>
            <a:off x="971550" y="2200412"/>
            <a:ext cx="1943100" cy="519113"/>
            <a:chOff x="703" y="1071"/>
            <a:chExt cx="1224" cy="327"/>
          </a:xfrm>
        </p:grpSpPr>
        <p:sp>
          <p:nvSpPr>
            <p:cNvPr id="464925" name="Text Box 29"/>
            <p:cNvSpPr txBox="1">
              <a:spLocks noChangeArrowheads="1"/>
            </p:cNvSpPr>
            <p:nvPr/>
          </p:nvSpPr>
          <p:spPr bwMode="auto">
            <a:xfrm>
              <a:off x="703" y="107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4926" name="Object 30"/>
            <p:cNvGraphicFramePr>
              <a:graphicFrameLocks noChangeAspect="1"/>
            </p:cNvGraphicFramePr>
            <p:nvPr/>
          </p:nvGraphicFramePr>
          <p:xfrm>
            <a:off x="1020" y="1148"/>
            <a:ext cx="4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139" name="Equation" r:id="rId17" imgW="18897600" imgH="7315200" progId="Equation.DSMT4">
                    <p:embed/>
                  </p:oleObj>
                </mc:Choice>
                <mc:Fallback>
                  <p:oleObj name="Equation" r:id="rId17" imgW="18897600" imgH="7315200" progId="Equation.DSMT4">
                    <p:embed/>
                    <p:pic>
                      <p:nvPicPr>
                        <p:cNvPr id="0" name="图片 488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148"/>
                          <a:ext cx="4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27" name="Group 31"/>
          <p:cNvGrpSpPr/>
          <p:nvPr/>
        </p:nvGrpSpPr>
        <p:grpSpPr bwMode="auto">
          <a:xfrm>
            <a:off x="973138" y="2848112"/>
            <a:ext cx="1943100" cy="519113"/>
            <a:chOff x="703" y="2831"/>
            <a:chExt cx="1224" cy="327"/>
          </a:xfrm>
        </p:grpSpPr>
        <p:sp>
          <p:nvSpPr>
            <p:cNvPr id="464928" name="Text Box 32"/>
            <p:cNvSpPr txBox="1">
              <a:spLocks noChangeArrowheads="1"/>
            </p:cNvSpPr>
            <p:nvPr/>
          </p:nvSpPr>
          <p:spPr bwMode="auto">
            <a:xfrm>
              <a:off x="703" y="283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4929" name="Object 33"/>
            <p:cNvGraphicFramePr>
              <a:graphicFrameLocks noChangeAspect="1"/>
            </p:cNvGraphicFramePr>
            <p:nvPr/>
          </p:nvGraphicFramePr>
          <p:xfrm>
            <a:off x="1020" y="2908"/>
            <a:ext cx="4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140" name="Equation" r:id="rId19" imgW="18897600" imgH="7315200" progId="Equation.DSMT4">
                    <p:embed/>
                  </p:oleObj>
                </mc:Choice>
                <mc:Fallback>
                  <p:oleObj name="Equation" r:id="rId19" imgW="18897600" imgH="7315200" progId="Equation.DSMT4">
                    <p:embed/>
                    <p:pic>
                      <p:nvPicPr>
                        <p:cNvPr id="0" name="图片 488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908"/>
                          <a:ext cx="4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30" name="Object 34"/>
          <p:cNvGraphicFramePr>
            <a:graphicFrameLocks noChangeAspect="1"/>
          </p:cNvGraphicFramePr>
          <p:nvPr/>
        </p:nvGraphicFramePr>
        <p:xfrm>
          <a:off x="2922588" y="2127387"/>
          <a:ext cx="297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41" name="Equation" r:id="rId21" imgW="71323200" imgH="16764000" progId="Equation.DSMT4">
                  <p:embed/>
                </p:oleObj>
              </mc:Choice>
              <mc:Fallback>
                <p:oleObj name="Equation" r:id="rId21" imgW="71323200" imgH="16764000" progId="Equation.DSMT4">
                  <p:embed/>
                  <p:pic>
                    <p:nvPicPr>
                      <p:cNvPr id="0" name="图片 488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127387"/>
                        <a:ext cx="297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1" name="Object 35"/>
          <p:cNvGraphicFramePr>
            <a:graphicFrameLocks noChangeAspect="1"/>
          </p:cNvGraphicFramePr>
          <p:nvPr/>
        </p:nvGraphicFramePr>
        <p:xfrm>
          <a:off x="1835150" y="3495812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42" name="Equation" r:id="rId23" imgW="65836800" imgH="16764000" progId="Equation.DSMT4">
                  <p:embed/>
                </p:oleObj>
              </mc:Choice>
              <mc:Fallback>
                <p:oleObj name="Equation" r:id="rId23" imgW="65836800" imgH="16764000" progId="Equation.DSMT4">
                  <p:embed/>
                  <p:pic>
                    <p:nvPicPr>
                      <p:cNvPr id="0" name="图片 488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95812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2" name="Object 36"/>
          <p:cNvGraphicFramePr>
            <a:graphicFrameLocks noChangeAspect="1"/>
          </p:cNvGraphicFramePr>
          <p:nvPr/>
        </p:nvGraphicFramePr>
        <p:xfrm>
          <a:off x="4067175" y="43610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43" name="Equation" r:id="rId25" imgW="18592800" imgH="9448800" progId="Equation.DSMT4">
                  <p:embed/>
                </p:oleObj>
              </mc:Choice>
              <mc:Fallback>
                <p:oleObj name="Equation" r:id="rId25" imgW="18592800" imgH="9448800" progId="Equation.DSMT4">
                  <p:embed/>
                  <p:pic>
                    <p:nvPicPr>
                      <p:cNvPr id="0" name="图片 488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3610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33" name="Object 37"/>
          <p:cNvGraphicFramePr>
            <a:graphicFrameLocks noChangeAspect="1"/>
          </p:cNvGraphicFramePr>
          <p:nvPr/>
        </p:nvGraphicFramePr>
        <p:xfrm>
          <a:off x="2770188" y="4337187"/>
          <a:ext cx="123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44" name="Equation" r:id="rId27" imgW="29565600" imgH="14020800" progId="Equation.DSMT4">
                  <p:embed/>
                </p:oleObj>
              </mc:Choice>
              <mc:Fallback>
                <p:oleObj name="Equation" r:id="rId27" imgW="29565600" imgH="14020800" progId="Equation.DSMT4">
                  <p:embed/>
                  <p:pic>
                    <p:nvPicPr>
                      <p:cNvPr id="0" name="图片 488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337187"/>
                        <a:ext cx="1231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34" name="Rectangle 38"/>
          <p:cNvSpPr>
            <a:spLocks noChangeArrowheads="1"/>
          </p:cNvSpPr>
          <p:nvPr/>
        </p:nvSpPr>
        <p:spPr bwMode="auto">
          <a:xfrm>
            <a:off x="1013332" y="495306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4935" name="Object 39"/>
          <p:cNvGraphicFramePr>
            <a:graphicFrameLocks noChangeAspect="1"/>
          </p:cNvGraphicFramePr>
          <p:nvPr/>
        </p:nvGraphicFramePr>
        <p:xfrm>
          <a:off x="1765300" y="5340487"/>
          <a:ext cx="302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45" name="Equation" r:id="rId29" imgW="72542400" imgH="24993600" progId="Equation.DSMT4">
                  <p:embed/>
                </p:oleObj>
              </mc:Choice>
              <mc:Fallback>
                <p:oleObj name="Equation" r:id="rId29" imgW="72542400" imgH="24993600" progId="Equation.DSMT4">
                  <p:embed/>
                  <p:pic>
                    <p:nvPicPr>
                      <p:cNvPr id="0" name="图片 488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340487"/>
                        <a:ext cx="3022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36" name="AutoShape 40"/>
          <p:cNvSpPr>
            <a:spLocks noChangeArrowheads="1"/>
          </p:cNvSpPr>
          <p:nvPr/>
        </p:nvSpPr>
        <p:spPr bwMode="auto">
          <a:xfrm>
            <a:off x="7019925" y="5729425"/>
            <a:ext cx="1726510" cy="503237"/>
          </a:xfrm>
          <a:prstGeom prst="wedgeRectCallout">
            <a:avLst>
              <a:gd name="adj1" fmla="val -53366"/>
              <a:gd name="adj2" fmla="val -129181"/>
            </a:avLst>
          </a:prstGeom>
          <a:solidFill>
            <a:srgbClr val="92D050">
              <a:alpha val="52000"/>
            </a:srgbClr>
          </a:solidFill>
          <a:ln w="9525">
            <a:solidFill>
              <a:srgbClr val="00B050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固定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4937" name="Line 41"/>
          <p:cNvSpPr>
            <a:spLocks noChangeShapeType="1"/>
          </p:cNvSpPr>
          <p:nvPr/>
        </p:nvSpPr>
        <p:spPr bwMode="auto">
          <a:xfrm>
            <a:off x="5916613" y="4216537"/>
            <a:ext cx="0" cy="15843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2" name="WordArt 112"/>
          <p:cNvSpPr>
            <a:spLocks noChangeArrowheads="1" noChangeShapeType="1" noTextEdit="1"/>
          </p:cNvSpPr>
          <p:nvPr/>
        </p:nvSpPr>
        <p:spPr bwMode="auto">
          <a:xfrm>
            <a:off x="1054100" y="1531914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solidFill>
                <a:schemeClr val="bg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6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6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6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6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22" grpId="0" animBg="1"/>
      <p:bldP spid="464923" grpId="0" animBg="1" autoUpdateAnimBg="0"/>
      <p:bldP spid="464934" grpId="0"/>
      <p:bldP spid="464936" grpId="0" animBg="1"/>
      <p:bldP spid="464937" grpId="0" animBg="1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5922" name="Group 2"/>
          <p:cNvGrpSpPr/>
          <p:nvPr/>
        </p:nvGrpSpPr>
        <p:grpSpPr bwMode="auto">
          <a:xfrm>
            <a:off x="5508625" y="2523089"/>
            <a:ext cx="3279775" cy="3082925"/>
            <a:chOff x="3470" y="1533"/>
            <a:chExt cx="2066" cy="1942"/>
          </a:xfrm>
        </p:grpSpPr>
        <p:sp>
          <p:nvSpPr>
            <p:cNvPr id="465929" name="AutoShape 9"/>
            <p:cNvSpPr>
              <a:spLocks noChangeArrowheads="1"/>
            </p:cNvSpPr>
            <p:nvPr/>
          </p:nvSpPr>
          <p:spPr bwMode="auto">
            <a:xfrm rot="5400000">
              <a:off x="4014" y="1888"/>
              <a:ext cx="1043" cy="1043"/>
            </a:xfrm>
            <a:prstGeom prst="rtTriangle">
              <a:avLst/>
            </a:prstGeom>
            <a:gradFill flip="none" rotWithShape="1">
              <a:gsLst>
                <a:gs pos="0">
                  <a:srgbClr val="92D050">
                    <a:tint val="66000"/>
                    <a:satMod val="160000"/>
                  </a:srgbClr>
                </a:gs>
                <a:gs pos="50000">
                  <a:srgbClr val="92D050">
                    <a:tint val="44500"/>
                    <a:satMod val="160000"/>
                  </a:srgbClr>
                </a:gs>
                <a:gs pos="100000">
                  <a:srgbClr val="92D050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23" name="Line 3"/>
            <p:cNvSpPr>
              <a:spLocks noChangeShapeType="1"/>
            </p:cNvSpPr>
            <p:nvPr/>
          </p:nvSpPr>
          <p:spPr bwMode="auto">
            <a:xfrm flipV="1">
              <a:off x="3470" y="2932"/>
              <a:ext cx="163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24" name="Line 4"/>
            <p:cNvSpPr>
              <a:spLocks noChangeShapeType="1"/>
            </p:cNvSpPr>
            <p:nvPr/>
          </p:nvSpPr>
          <p:spPr bwMode="auto">
            <a:xfrm flipH="1" flipV="1">
              <a:off x="4014" y="1706"/>
              <a:ext cx="0" cy="176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25" name="Line 5"/>
            <p:cNvSpPr>
              <a:spLocks noChangeShapeType="1"/>
            </p:cNvSpPr>
            <p:nvPr/>
          </p:nvSpPr>
          <p:spPr bwMode="auto">
            <a:xfrm flipV="1">
              <a:off x="4014" y="1888"/>
              <a:ext cx="1043" cy="1043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26" name="Object 6"/>
            <p:cNvGraphicFramePr>
              <a:graphicFrameLocks noChangeAspect="1"/>
            </p:cNvGraphicFramePr>
            <p:nvPr/>
          </p:nvGraphicFramePr>
          <p:xfrm>
            <a:off x="5016" y="1669"/>
            <a:ext cx="5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094" name="Equation" r:id="rId1" imgW="19812000" imgH="7010400" progId="Equation.DSMT4">
                    <p:embed/>
                  </p:oleObj>
                </mc:Choice>
                <mc:Fallback>
                  <p:oleObj name="Equation" r:id="rId1" imgW="19812000" imgH="7010400" progId="Equation.DSMT4">
                    <p:embed/>
                    <p:pic>
                      <p:nvPicPr>
                        <p:cNvPr id="0" name="图片 489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1669"/>
                          <a:ext cx="52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27" name="Object 7"/>
            <p:cNvGraphicFramePr>
              <a:graphicFrameLocks noChangeAspect="1"/>
            </p:cNvGraphicFramePr>
            <p:nvPr/>
          </p:nvGraphicFramePr>
          <p:xfrm>
            <a:off x="5103" y="2874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095" name="Equation" r:id="rId3" imgW="6096000" imgH="5486400" progId="Equation.DSMT4">
                    <p:embed/>
                  </p:oleObj>
                </mc:Choice>
                <mc:Fallback>
                  <p:oleObj name="Equation" r:id="rId3" imgW="6096000" imgH="5486400" progId="Equation.DSMT4">
                    <p:embed/>
                    <p:pic>
                      <p:nvPicPr>
                        <p:cNvPr id="0" name="图片 489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74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28" name="Object 8"/>
            <p:cNvGraphicFramePr>
              <a:graphicFrameLocks noChangeAspect="1"/>
            </p:cNvGraphicFramePr>
            <p:nvPr/>
          </p:nvGraphicFramePr>
          <p:xfrm>
            <a:off x="4018" y="1533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096" name="Equation" r:id="rId5" imgW="5791200" imgH="7010400" progId="Equation.DSMT4">
                    <p:embed/>
                  </p:oleObj>
                </mc:Choice>
                <mc:Fallback>
                  <p:oleObj name="Equation" r:id="rId5" imgW="5791200" imgH="7010400" progId="Equation.DSMT4">
                    <p:embed/>
                    <p:pic>
                      <p:nvPicPr>
                        <p:cNvPr id="0" name="图片 489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533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30" name="Object 10"/>
            <p:cNvGraphicFramePr>
              <a:graphicFrameLocks noChangeAspect="1"/>
            </p:cNvGraphicFramePr>
            <p:nvPr/>
          </p:nvGraphicFramePr>
          <p:xfrm>
            <a:off x="3841" y="2935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097" name="Equation" r:id="rId7" imgW="4876800" imgH="7315200" progId="Equation.DSMT4">
                    <p:embed/>
                  </p:oleObj>
                </mc:Choice>
                <mc:Fallback>
                  <p:oleObj name="Equation" r:id="rId7" imgW="4876800" imgH="7315200" progId="Equation.DSMT4">
                    <p:embed/>
                    <p:pic>
                      <p:nvPicPr>
                        <p:cNvPr id="0" name="图片 489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2935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704975" y="997501"/>
          <a:ext cx="339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98" name="Equation" r:id="rId9" imgW="81381600" imgH="16764000" progId="Equation.DSMT4">
                  <p:embed/>
                </p:oleObj>
              </mc:Choice>
              <mc:Fallback>
                <p:oleObj name="Equation" r:id="rId9" imgW="81381600" imgH="16764000" progId="Equation.DSMT4">
                  <p:embed/>
                  <p:pic>
                    <p:nvPicPr>
                      <p:cNvPr id="0" name="图片 489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997501"/>
                        <a:ext cx="339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32" name="AutoShape 12"/>
          <p:cNvSpPr>
            <a:spLocks noChangeArrowheads="1"/>
          </p:cNvSpPr>
          <p:nvPr/>
        </p:nvSpPr>
        <p:spPr bwMode="auto">
          <a:xfrm>
            <a:off x="5435600" y="670475"/>
            <a:ext cx="1849438" cy="468313"/>
          </a:xfrm>
          <a:prstGeom prst="wedgeRectCallout">
            <a:avLst>
              <a:gd name="adj1" fmla="val -100644"/>
              <a:gd name="adj2" fmla="val 70444"/>
            </a:avLst>
          </a:prstGeom>
          <a:solidFill>
            <a:srgbClr val="92D050"/>
          </a:solidFill>
          <a:ln w="9525">
            <a:solidFill>
              <a:srgbClr val="00B050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 smtClean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dirty="0" smtClean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固定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65933" name="Group 13"/>
          <p:cNvGrpSpPr/>
          <p:nvPr/>
        </p:nvGrpSpPr>
        <p:grpSpPr bwMode="auto">
          <a:xfrm>
            <a:off x="6061075" y="5174214"/>
            <a:ext cx="354013" cy="381000"/>
            <a:chOff x="4290" y="3430"/>
            <a:chExt cx="223" cy="240"/>
          </a:xfrm>
        </p:grpSpPr>
        <p:sp>
          <p:nvSpPr>
            <p:cNvPr id="465934" name="Oval 14"/>
            <p:cNvSpPr>
              <a:spLocks noChangeArrowheads="1"/>
            </p:cNvSpPr>
            <p:nvPr/>
          </p:nvSpPr>
          <p:spPr bwMode="auto">
            <a:xfrm>
              <a:off x="4459" y="3430"/>
              <a:ext cx="54" cy="5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35" name="Object 15"/>
            <p:cNvGraphicFramePr>
              <a:graphicFrameLocks noChangeAspect="1"/>
            </p:cNvGraphicFramePr>
            <p:nvPr/>
          </p:nvGraphicFramePr>
          <p:xfrm>
            <a:off x="4290" y="3486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099" name="Equation" r:id="rId11" imgW="5791200" imgH="7010400" progId="Equation.DSMT4">
                    <p:embed/>
                  </p:oleObj>
                </mc:Choice>
                <mc:Fallback>
                  <p:oleObj name="Equation" r:id="rId11" imgW="5791200" imgH="7010400" progId="Equation.DSMT4">
                    <p:embed/>
                    <p:pic>
                      <p:nvPicPr>
                        <p:cNvPr id="0" name="图片 489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" y="3486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36" name="Group 16"/>
          <p:cNvGrpSpPr/>
          <p:nvPr/>
        </p:nvGrpSpPr>
        <p:grpSpPr bwMode="auto">
          <a:xfrm>
            <a:off x="6100763" y="3734351"/>
            <a:ext cx="319087" cy="415925"/>
            <a:chOff x="4312" y="2752"/>
            <a:chExt cx="201" cy="262"/>
          </a:xfrm>
        </p:grpSpPr>
        <p:sp>
          <p:nvSpPr>
            <p:cNvPr id="465937" name="Oval 17"/>
            <p:cNvSpPr>
              <a:spLocks noChangeArrowheads="1"/>
            </p:cNvSpPr>
            <p:nvPr/>
          </p:nvSpPr>
          <p:spPr bwMode="auto">
            <a:xfrm>
              <a:off x="4459" y="2752"/>
              <a:ext cx="54" cy="5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38" name="Object 18"/>
            <p:cNvGraphicFramePr>
              <a:graphicFrameLocks noChangeAspect="1"/>
            </p:cNvGraphicFramePr>
            <p:nvPr/>
          </p:nvGraphicFramePr>
          <p:xfrm>
            <a:off x="4312" y="2830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100" name="Equation" r:id="rId13" imgW="5791200" imgH="7010400" progId="Equation.DSMT4">
                    <p:embed/>
                  </p:oleObj>
                </mc:Choice>
                <mc:Fallback>
                  <p:oleObj name="Equation" r:id="rId13" imgW="5791200" imgH="7010400" progId="Equation.DSMT4">
                    <p:embed/>
                    <p:pic>
                      <p:nvPicPr>
                        <p:cNvPr id="0" name="图片 489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2830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39" name="Group 19"/>
          <p:cNvGrpSpPr/>
          <p:nvPr/>
        </p:nvGrpSpPr>
        <p:grpSpPr bwMode="auto">
          <a:xfrm>
            <a:off x="6011863" y="3734351"/>
            <a:ext cx="2089150" cy="85725"/>
            <a:chOff x="3787" y="2296"/>
            <a:chExt cx="1316" cy="54"/>
          </a:xfrm>
        </p:grpSpPr>
        <p:sp>
          <p:nvSpPr>
            <p:cNvPr id="465940" name="Line 20"/>
            <p:cNvSpPr>
              <a:spLocks noChangeShapeType="1"/>
            </p:cNvSpPr>
            <p:nvPr/>
          </p:nvSpPr>
          <p:spPr bwMode="auto">
            <a:xfrm>
              <a:off x="3787" y="2319"/>
              <a:ext cx="131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465941" name="Oval 21"/>
            <p:cNvSpPr>
              <a:spLocks noChangeArrowheads="1"/>
            </p:cNvSpPr>
            <p:nvPr/>
          </p:nvSpPr>
          <p:spPr bwMode="auto">
            <a:xfrm>
              <a:off x="4595" y="2296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grpSp>
        <p:nvGrpSpPr>
          <p:cNvPr id="465942" name="Group 22"/>
          <p:cNvGrpSpPr/>
          <p:nvPr/>
        </p:nvGrpSpPr>
        <p:grpSpPr bwMode="auto">
          <a:xfrm>
            <a:off x="7170738" y="3805789"/>
            <a:ext cx="241300" cy="1312862"/>
            <a:chOff x="4517" y="2341"/>
            <a:chExt cx="152" cy="827"/>
          </a:xfrm>
        </p:grpSpPr>
        <p:sp>
          <p:nvSpPr>
            <p:cNvPr id="465943" name="Line 23"/>
            <p:cNvSpPr>
              <a:spLocks noChangeShapeType="1"/>
            </p:cNvSpPr>
            <p:nvPr/>
          </p:nvSpPr>
          <p:spPr bwMode="auto">
            <a:xfrm>
              <a:off x="4626" y="2341"/>
              <a:ext cx="0" cy="59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465944" name="Object 24"/>
            <p:cNvGraphicFramePr>
              <a:graphicFrameLocks noChangeAspect="1"/>
            </p:cNvGraphicFramePr>
            <p:nvPr/>
          </p:nvGraphicFramePr>
          <p:xfrm>
            <a:off x="4517" y="2984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101" name="Equation" r:id="rId15" imgW="5791200" imgH="7010400" progId="Equation.DSMT4">
                    <p:embed/>
                  </p:oleObj>
                </mc:Choice>
                <mc:Fallback>
                  <p:oleObj name="Equation" r:id="rId15" imgW="5791200" imgH="7010400" progId="Equation.DSMT4">
                    <p:embed/>
                    <p:pic>
                      <p:nvPicPr>
                        <p:cNvPr id="0" name="图片 489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2984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5945" name="Oval 25"/>
            <p:cNvSpPr>
              <a:spLocks noChangeArrowheads="1"/>
            </p:cNvSpPr>
            <p:nvPr/>
          </p:nvSpPr>
          <p:spPr bwMode="auto">
            <a:xfrm>
              <a:off x="4604" y="2898"/>
              <a:ext cx="54" cy="5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99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sp>
        <p:nvSpPr>
          <p:cNvPr id="465946" name="Line 26"/>
          <p:cNvSpPr>
            <a:spLocks noChangeShapeType="1"/>
          </p:cNvSpPr>
          <p:nvPr/>
        </p:nvSpPr>
        <p:spPr bwMode="auto">
          <a:xfrm>
            <a:off x="6372225" y="3770864"/>
            <a:ext cx="1008063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65947" name="AutoShape 27"/>
          <p:cNvSpPr>
            <a:spLocks noChangeArrowheads="1"/>
          </p:cNvSpPr>
          <p:nvPr/>
        </p:nvSpPr>
        <p:spPr bwMode="auto">
          <a:xfrm>
            <a:off x="4542184" y="6039401"/>
            <a:ext cx="1685580" cy="503238"/>
          </a:xfrm>
          <a:prstGeom prst="wedgeRectCallout">
            <a:avLst>
              <a:gd name="adj1" fmla="val 43056"/>
              <a:gd name="adj2" fmla="val -424764"/>
            </a:avLst>
          </a:prstGeom>
          <a:solidFill>
            <a:srgbClr val="92D050">
              <a:alpha val="52000"/>
            </a:srgbClr>
          </a:solidFill>
          <a:ln w="9525">
            <a:solidFill>
              <a:srgbClr val="00B050"/>
            </a:solidFill>
            <a:miter lim="800000"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暂时固定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65948" name="Group 28"/>
          <p:cNvGrpSpPr/>
          <p:nvPr/>
        </p:nvGrpSpPr>
        <p:grpSpPr bwMode="auto">
          <a:xfrm>
            <a:off x="1044575" y="2029376"/>
            <a:ext cx="1943100" cy="519113"/>
            <a:chOff x="703" y="1071"/>
            <a:chExt cx="1224" cy="327"/>
          </a:xfrm>
        </p:grpSpPr>
        <p:sp>
          <p:nvSpPr>
            <p:cNvPr id="465949" name="Text Box 29"/>
            <p:cNvSpPr txBox="1">
              <a:spLocks noChangeArrowheads="1"/>
            </p:cNvSpPr>
            <p:nvPr/>
          </p:nvSpPr>
          <p:spPr bwMode="auto">
            <a:xfrm>
              <a:off x="703" y="107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5950" name="Object 30"/>
            <p:cNvGraphicFramePr>
              <a:graphicFrameLocks noChangeAspect="1"/>
            </p:cNvGraphicFramePr>
            <p:nvPr/>
          </p:nvGraphicFramePr>
          <p:xfrm>
            <a:off x="1023" y="1128"/>
            <a:ext cx="45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102" name="Equation" r:id="rId17" imgW="18592800" imgH="8839200" progId="Equation.DSMT4">
                    <p:embed/>
                  </p:oleObj>
                </mc:Choice>
                <mc:Fallback>
                  <p:oleObj name="Equation" r:id="rId17" imgW="18592800" imgH="8839200" progId="Equation.DSMT4">
                    <p:embed/>
                    <p:pic>
                      <p:nvPicPr>
                        <p:cNvPr id="0" name="图片 489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1128"/>
                          <a:ext cx="45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51" name="Group 31"/>
          <p:cNvGrpSpPr/>
          <p:nvPr/>
        </p:nvGrpSpPr>
        <p:grpSpPr bwMode="auto">
          <a:xfrm>
            <a:off x="1046163" y="2748514"/>
            <a:ext cx="1943100" cy="519112"/>
            <a:chOff x="703" y="2831"/>
            <a:chExt cx="1224" cy="327"/>
          </a:xfrm>
        </p:grpSpPr>
        <p:sp>
          <p:nvSpPr>
            <p:cNvPr id="465952" name="Text Box 32"/>
            <p:cNvSpPr txBox="1">
              <a:spLocks noChangeArrowheads="1"/>
            </p:cNvSpPr>
            <p:nvPr/>
          </p:nvSpPr>
          <p:spPr bwMode="auto">
            <a:xfrm>
              <a:off x="703" y="283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          时</a:t>
              </a: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5953" name="Object 33"/>
            <p:cNvGraphicFramePr>
              <a:graphicFrameLocks noChangeAspect="1"/>
            </p:cNvGraphicFramePr>
            <p:nvPr/>
          </p:nvGraphicFramePr>
          <p:xfrm>
            <a:off x="1023" y="2888"/>
            <a:ext cx="45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103" name="Equation" r:id="rId19" imgW="18592800" imgH="8839200" progId="Equation.DSMT4">
                    <p:embed/>
                  </p:oleObj>
                </mc:Choice>
                <mc:Fallback>
                  <p:oleObj name="Equation" r:id="rId19" imgW="18592800" imgH="8839200" progId="Equation.DSMT4">
                    <p:embed/>
                    <p:pic>
                      <p:nvPicPr>
                        <p:cNvPr id="0" name="图片 489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2888"/>
                          <a:ext cx="45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54" name="Object 34"/>
          <p:cNvGraphicFramePr>
            <a:graphicFrameLocks noChangeAspect="1"/>
          </p:cNvGraphicFramePr>
          <p:nvPr/>
        </p:nvGraphicFramePr>
        <p:xfrm>
          <a:off x="3008313" y="1956351"/>
          <a:ext cx="294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04" name="Equation" r:id="rId21" imgW="70713600" imgH="16764000" progId="Equation.DSMT4">
                  <p:embed/>
                </p:oleObj>
              </mc:Choice>
              <mc:Fallback>
                <p:oleObj name="Equation" r:id="rId21" imgW="70713600" imgH="16764000" progId="Equation.DSMT4">
                  <p:embed/>
                  <p:pic>
                    <p:nvPicPr>
                      <p:cNvPr id="0" name="图片 489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956351"/>
                        <a:ext cx="294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5" name="Object 35"/>
          <p:cNvGraphicFramePr>
            <a:graphicFrameLocks noChangeAspect="1"/>
          </p:cNvGraphicFramePr>
          <p:nvPr/>
        </p:nvGraphicFramePr>
        <p:xfrm>
          <a:off x="1560513" y="3467651"/>
          <a:ext cx="255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05" name="Equation" r:id="rId23" imgW="61264800" imgH="16764000" progId="Equation.DSMT4">
                  <p:embed/>
                </p:oleObj>
              </mc:Choice>
              <mc:Fallback>
                <p:oleObj name="Equation" r:id="rId23" imgW="61264800" imgH="16764000" progId="Equation.DSMT4">
                  <p:embed/>
                  <p:pic>
                    <p:nvPicPr>
                      <p:cNvPr id="0" name="图片 489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467651"/>
                        <a:ext cx="2552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6" name="Object 36"/>
          <p:cNvGraphicFramePr>
            <a:graphicFrameLocks noChangeAspect="1"/>
          </p:cNvGraphicFramePr>
          <p:nvPr/>
        </p:nvGraphicFramePr>
        <p:xfrm>
          <a:off x="4146550" y="3616876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06" name="Equation" r:id="rId25" imgW="23164800" imgH="10972800" progId="Equation.DSMT4">
                  <p:embed/>
                </p:oleObj>
              </mc:Choice>
              <mc:Fallback>
                <p:oleObj name="Equation" r:id="rId25" imgW="23164800" imgH="10972800" progId="Equation.DSMT4">
                  <p:embed/>
                  <p:pic>
                    <p:nvPicPr>
                      <p:cNvPr id="0" name="图片 489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616876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57" name="Rectangle 37"/>
          <p:cNvSpPr>
            <a:spLocks noChangeArrowheads="1"/>
          </p:cNvSpPr>
          <p:nvPr/>
        </p:nvSpPr>
        <p:spPr bwMode="auto">
          <a:xfrm>
            <a:off x="1046601" y="445507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5958" name="Object 38"/>
          <p:cNvGraphicFramePr>
            <a:graphicFrameLocks noChangeAspect="1"/>
          </p:cNvGraphicFramePr>
          <p:nvPr/>
        </p:nvGraphicFramePr>
        <p:xfrm>
          <a:off x="1262063" y="4748764"/>
          <a:ext cx="3149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07" name="Equation" r:id="rId27" imgW="75590400" imgH="24993600" progId="Equation.DSMT4">
                  <p:embed/>
                </p:oleObj>
              </mc:Choice>
              <mc:Fallback>
                <p:oleObj name="Equation" r:id="rId27" imgW="75590400" imgH="24993600" progId="Equation.DSMT4">
                  <p:embed/>
                  <p:pic>
                    <p:nvPicPr>
                      <p:cNvPr id="0" name="图片 489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748764"/>
                        <a:ext cx="3149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59" name="Line 39"/>
          <p:cNvSpPr>
            <a:spLocks noChangeShapeType="1"/>
          </p:cNvSpPr>
          <p:nvPr/>
        </p:nvSpPr>
        <p:spPr bwMode="auto">
          <a:xfrm flipV="1">
            <a:off x="5364163" y="5209139"/>
            <a:ext cx="2376487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32" grpId="0" animBg="1" autoUpdateAnimBg="0"/>
      <p:bldP spid="465946" grpId="0" animBg="1"/>
      <p:bldP spid="465947" grpId="0" animBg="1"/>
      <p:bldP spid="465957" grpId="0"/>
      <p:bldP spid="46595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8715" name="Group 139"/>
          <p:cNvGrpSpPr/>
          <p:nvPr/>
        </p:nvGrpSpPr>
        <p:grpSpPr bwMode="auto">
          <a:xfrm>
            <a:off x="4481512" y="2552700"/>
            <a:ext cx="2924175" cy="1031875"/>
            <a:chOff x="2847" y="1696"/>
            <a:chExt cx="1842" cy="650"/>
          </a:xfrm>
        </p:grpSpPr>
        <p:graphicFrame>
          <p:nvGraphicFramePr>
            <p:cNvPr id="408710" name="Object 134"/>
            <p:cNvGraphicFramePr>
              <a:graphicFrameLocks noChangeAspect="1"/>
            </p:cNvGraphicFramePr>
            <p:nvPr/>
          </p:nvGraphicFramePr>
          <p:xfrm>
            <a:off x="2847" y="1696"/>
            <a:ext cx="1827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26" name="Equation" r:id="rId1" imgW="26212800" imgH="10058400" progId="Equation.DSMT4">
                    <p:embed/>
                  </p:oleObj>
                </mc:Choice>
                <mc:Fallback>
                  <p:oleObj name="Equation" r:id="rId1" imgW="26212800" imgH="10058400" progId="Equation.DSMT4">
                    <p:embed/>
                    <p:pic>
                      <p:nvPicPr>
                        <p:cNvPr id="0" name="图片 483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1696"/>
                          <a:ext cx="1827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14" name="Rectangle 138"/>
            <p:cNvSpPr>
              <a:spLocks noChangeArrowheads="1"/>
            </p:cNvSpPr>
            <p:nvPr/>
          </p:nvSpPr>
          <p:spPr bwMode="auto">
            <a:xfrm>
              <a:off x="3946" y="1979"/>
              <a:ext cx="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  <a:endParaRPr lang="zh-CN" altLang="en-US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</p:grpSp>
      <p:sp>
        <p:nvSpPr>
          <p:cNvPr id="408705" name="Freeform 129"/>
          <p:cNvSpPr/>
          <p:nvPr/>
        </p:nvSpPr>
        <p:spPr bwMode="auto">
          <a:xfrm>
            <a:off x="887413" y="3560763"/>
            <a:ext cx="1951037" cy="1943100"/>
          </a:xfrm>
          <a:custGeom>
            <a:avLst/>
            <a:gdLst>
              <a:gd name="T0" fmla="*/ 0 w 1229"/>
              <a:gd name="T1" fmla="*/ 1224 h 1224"/>
              <a:gd name="T2" fmla="*/ 1229 w 1229"/>
              <a:gd name="T3" fmla="*/ 0 h 1224"/>
              <a:gd name="T4" fmla="*/ 1172 w 1229"/>
              <a:gd name="T5" fmla="*/ 168 h 1224"/>
              <a:gd name="T6" fmla="*/ 1133 w 1229"/>
              <a:gd name="T7" fmla="*/ 262 h 1224"/>
              <a:gd name="T8" fmla="*/ 1091 w 1229"/>
              <a:gd name="T9" fmla="*/ 360 h 1224"/>
              <a:gd name="T10" fmla="*/ 1041 w 1229"/>
              <a:gd name="T11" fmla="*/ 468 h 1224"/>
              <a:gd name="T12" fmla="*/ 993 w 1229"/>
              <a:gd name="T13" fmla="*/ 558 h 1224"/>
              <a:gd name="T14" fmla="*/ 938 w 1229"/>
              <a:gd name="T15" fmla="*/ 658 h 1224"/>
              <a:gd name="T16" fmla="*/ 882 w 1229"/>
              <a:gd name="T17" fmla="*/ 733 h 1224"/>
              <a:gd name="T18" fmla="*/ 818 w 1229"/>
              <a:gd name="T19" fmla="*/ 811 h 1224"/>
              <a:gd name="T20" fmla="*/ 767 w 1229"/>
              <a:gd name="T21" fmla="*/ 864 h 1224"/>
              <a:gd name="T22" fmla="*/ 698 w 1229"/>
              <a:gd name="T23" fmla="*/ 928 h 1224"/>
              <a:gd name="T24" fmla="*/ 614 w 1229"/>
              <a:gd name="T25" fmla="*/ 996 h 1224"/>
              <a:gd name="T26" fmla="*/ 503 w 1229"/>
              <a:gd name="T27" fmla="*/ 1065 h 1224"/>
              <a:gd name="T28" fmla="*/ 425 w 1229"/>
              <a:gd name="T29" fmla="*/ 1104 h 1224"/>
              <a:gd name="T30" fmla="*/ 333 w 1229"/>
              <a:gd name="T31" fmla="*/ 1138 h 1224"/>
              <a:gd name="T32" fmla="*/ 191 w 1229"/>
              <a:gd name="T33" fmla="*/ 1180 h 1224"/>
              <a:gd name="T34" fmla="*/ 0 w 1229"/>
              <a:gd name="T35" fmla="*/ 1224 h 1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229" h="1224">
                <a:moveTo>
                  <a:pt x="0" y="1224"/>
                </a:moveTo>
                <a:lnTo>
                  <a:pt x="1229" y="0"/>
                </a:lnTo>
                <a:lnTo>
                  <a:pt x="1172" y="168"/>
                </a:lnTo>
                <a:lnTo>
                  <a:pt x="1133" y="262"/>
                </a:lnTo>
                <a:lnTo>
                  <a:pt x="1091" y="360"/>
                </a:lnTo>
                <a:lnTo>
                  <a:pt x="1041" y="468"/>
                </a:lnTo>
                <a:lnTo>
                  <a:pt x="993" y="558"/>
                </a:lnTo>
                <a:lnTo>
                  <a:pt x="938" y="658"/>
                </a:lnTo>
                <a:lnTo>
                  <a:pt x="882" y="733"/>
                </a:lnTo>
                <a:lnTo>
                  <a:pt x="818" y="811"/>
                </a:lnTo>
                <a:lnTo>
                  <a:pt x="767" y="864"/>
                </a:lnTo>
                <a:lnTo>
                  <a:pt x="698" y="928"/>
                </a:lnTo>
                <a:lnTo>
                  <a:pt x="614" y="996"/>
                </a:lnTo>
                <a:lnTo>
                  <a:pt x="503" y="1065"/>
                </a:lnTo>
                <a:lnTo>
                  <a:pt x="425" y="1104"/>
                </a:lnTo>
                <a:lnTo>
                  <a:pt x="333" y="1138"/>
                </a:lnTo>
                <a:lnTo>
                  <a:pt x="191" y="1180"/>
                </a:lnTo>
                <a:lnTo>
                  <a:pt x="0" y="1224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 cap="flat" cmpd="sng">
            <a:solidFill>
              <a:schemeClr val="tx1"/>
            </a:solidFill>
            <a:prstDash val="solid"/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8628" name="Rectangle 52"/>
          <p:cNvSpPr>
            <a:spLocks noChangeArrowheads="1"/>
          </p:cNvSpPr>
          <p:nvPr/>
        </p:nvSpPr>
        <p:spPr bwMode="auto">
          <a:xfrm>
            <a:off x="1398588" y="1933575"/>
            <a:ext cx="1763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如图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408639" name="Line 63"/>
          <p:cNvSpPr>
            <a:spLocks noChangeShapeType="1"/>
          </p:cNvSpPr>
          <p:nvPr/>
        </p:nvSpPr>
        <p:spPr bwMode="auto">
          <a:xfrm>
            <a:off x="2862263" y="3508375"/>
            <a:ext cx="0" cy="1990725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08645" name="Object 69"/>
          <p:cNvGraphicFramePr>
            <a:graphicFrameLocks noChangeAspect="1"/>
          </p:cNvGraphicFramePr>
          <p:nvPr/>
        </p:nvGraphicFramePr>
        <p:xfrm>
          <a:off x="2749550" y="5530850"/>
          <a:ext cx="227013" cy="2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27" name="Equation" r:id="rId3" imgW="1828800" imgH="2438400" progId="Equation.DSMT4">
                  <p:embed/>
                </p:oleObj>
              </mc:Choice>
              <mc:Fallback>
                <p:oleObj name="Equation" r:id="rId3" imgW="1828800" imgH="2438400" progId="Equation.DSMT4">
                  <p:embed/>
                  <p:pic>
                    <p:nvPicPr>
                      <p:cNvPr id="0" name="图片 483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530850"/>
                        <a:ext cx="227013" cy="2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40" name="Line 64"/>
          <p:cNvSpPr>
            <a:spLocks noChangeShapeType="1"/>
          </p:cNvSpPr>
          <p:nvPr/>
        </p:nvSpPr>
        <p:spPr bwMode="auto">
          <a:xfrm flipH="1">
            <a:off x="860425" y="3508375"/>
            <a:ext cx="199707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08646" name="Object 70"/>
          <p:cNvGraphicFramePr>
            <a:graphicFrameLocks noChangeAspect="1"/>
          </p:cNvGraphicFramePr>
          <p:nvPr/>
        </p:nvGraphicFramePr>
        <p:xfrm>
          <a:off x="677863" y="3365500"/>
          <a:ext cx="2016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28" name="Equation" r:id="rId5" imgW="1828800" imgH="2438400" progId="Equation.DSMT4">
                  <p:embed/>
                </p:oleObj>
              </mc:Choice>
              <mc:Fallback>
                <p:oleObj name="Equation" r:id="rId5" imgW="1828800" imgH="2438400" progId="Equation.DSMT4">
                  <p:embed/>
                  <p:pic>
                    <p:nvPicPr>
                      <p:cNvPr id="0" name="图片 483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365500"/>
                        <a:ext cx="2016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664" name="Group 88"/>
          <p:cNvGrpSpPr/>
          <p:nvPr/>
        </p:nvGrpSpPr>
        <p:grpSpPr bwMode="auto">
          <a:xfrm>
            <a:off x="511173" y="2808288"/>
            <a:ext cx="2978148" cy="3095624"/>
            <a:chOff x="3612" y="1842"/>
            <a:chExt cx="1876" cy="1950"/>
          </a:xfrm>
        </p:grpSpPr>
        <p:sp>
          <p:nvSpPr>
            <p:cNvPr id="408665" name="Line 89"/>
            <p:cNvSpPr>
              <a:spLocks noChangeShapeType="1"/>
            </p:cNvSpPr>
            <p:nvPr/>
          </p:nvSpPr>
          <p:spPr bwMode="auto">
            <a:xfrm>
              <a:off x="3848" y="3544"/>
              <a:ext cx="1451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66" name="Line 90"/>
            <p:cNvSpPr>
              <a:spLocks noChangeShapeType="1"/>
            </p:cNvSpPr>
            <p:nvPr/>
          </p:nvSpPr>
          <p:spPr bwMode="auto">
            <a:xfrm flipV="1">
              <a:off x="3848" y="1874"/>
              <a:ext cx="0" cy="167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8667" name="Object 91"/>
            <p:cNvGraphicFramePr>
              <a:graphicFrameLocks noChangeAspect="1"/>
            </p:cNvGraphicFramePr>
            <p:nvPr/>
          </p:nvGraphicFramePr>
          <p:xfrm>
            <a:off x="3612" y="3514"/>
            <a:ext cx="25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29" name="Equation" r:id="rId7" imgW="2438400" imgH="2743200" progId="Equation.DSMT4">
                    <p:embed/>
                  </p:oleObj>
                </mc:Choice>
                <mc:Fallback>
                  <p:oleObj name="Equation" r:id="rId7" imgW="2438400" imgH="2743200" progId="Equation.DSMT4">
                    <p:embed/>
                    <p:pic>
                      <p:nvPicPr>
                        <p:cNvPr id="0" name="图片 483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3514"/>
                          <a:ext cx="25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8668" name="Object 92"/>
            <p:cNvGraphicFramePr>
              <a:graphicFrameLocks noChangeAspect="1"/>
            </p:cNvGraphicFramePr>
            <p:nvPr/>
          </p:nvGraphicFramePr>
          <p:xfrm>
            <a:off x="5235" y="3554"/>
            <a:ext cx="2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30" name="Equation" r:id="rId9" imgW="2438400" imgH="2438400" progId="Equation.DSMT4">
                    <p:embed/>
                  </p:oleObj>
                </mc:Choice>
                <mc:Fallback>
                  <p:oleObj name="Equation" r:id="rId9" imgW="2438400" imgH="2438400" progId="Equation.DSMT4">
                    <p:embed/>
                    <p:pic>
                      <p:nvPicPr>
                        <p:cNvPr id="0" name="图片 483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" y="3554"/>
                          <a:ext cx="2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8669" name="Object 93"/>
            <p:cNvGraphicFramePr>
              <a:graphicFrameLocks noChangeAspect="1"/>
            </p:cNvGraphicFramePr>
            <p:nvPr/>
          </p:nvGraphicFramePr>
          <p:xfrm>
            <a:off x="3870" y="1842"/>
            <a:ext cx="25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31" name="Equation" r:id="rId11" imgW="2438400" imgH="2743200" progId="Equation.DSMT4">
                    <p:embed/>
                  </p:oleObj>
                </mc:Choice>
                <mc:Fallback>
                  <p:oleObj name="Equation" r:id="rId11" imgW="2438400" imgH="2743200" progId="Equation.DSMT4">
                    <p:embed/>
                    <p:pic>
                      <p:nvPicPr>
                        <p:cNvPr id="0" name="图片 483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1842"/>
                          <a:ext cx="25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688" name="WordArt 112"/>
          <p:cNvSpPr>
            <a:spLocks noChangeArrowheads="1" noChangeShapeType="1" noTextEdit="1"/>
          </p:cNvSpPr>
          <p:nvPr/>
        </p:nvSpPr>
        <p:spPr bwMode="auto">
          <a:xfrm>
            <a:off x="862013" y="20462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solidFill>
                <a:schemeClr val="bg2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8689" name="WordArt 113"/>
          <p:cNvSpPr>
            <a:spLocks noChangeArrowheads="1" noChangeShapeType="1" noTextEdit="1"/>
          </p:cNvSpPr>
          <p:nvPr/>
        </p:nvSpPr>
        <p:spPr bwMode="auto">
          <a:xfrm>
            <a:off x="841375" y="903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08691" name="Group 115"/>
          <p:cNvGrpSpPr/>
          <p:nvPr/>
        </p:nvGrpSpPr>
        <p:grpSpPr bwMode="auto">
          <a:xfrm>
            <a:off x="1436688" y="798513"/>
            <a:ext cx="4195762" cy="523875"/>
            <a:chOff x="929" y="351"/>
            <a:chExt cx="2643" cy="330"/>
          </a:xfrm>
        </p:grpSpPr>
        <p:sp>
          <p:nvSpPr>
            <p:cNvPr id="408627" name="Rectangle 51"/>
            <p:cNvSpPr>
              <a:spLocks noChangeArrowheads="1"/>
            </p:cNvSpPr>
            <p:nvPr/>
          </p:nvSpPr>
          <p:spPr bwMode="auto">
            <a:xfrm>
              <a:off x="929" y="351"/>
              <a:ext cx="2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18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联合密度为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08690" name="Object 114"/>
            <p:cNvGraphicFramePr>
              <a:graphicFrameLocks noChangeAspect="1"/>
            </p:cNvGraphicFramePr>
            <p:nvPr/>
          </p:nvGraphicFramePr>
          <p:xfrm>
            <a:off x="1208" y="400"/>
            <a:ext cx="6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32" name="Equation" r:id="rId13" imgW="9448800" imgH="4267200" progId="Equation.DSMT4">
                    <p:embed/>
                  </p:oleObj>
                </mc:Choice>
                <mc:Fallback>
                  <p:oleObj name="Equation" r:id="rId13" imgW="9448800" imgH="4267200" progId="Equation.DSMT4">
                    <p:embed/>
                    <p:pic>
                      <p:nvPicPr>
                        <p:cNvPr id="0" name="图片 483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400"/>
                          <a:ext cx="65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694" name="Group 118"/>
          <p:cNvGrpSpPr/>
          <p:nvPr/>
        </p:nvGrpSpPr>
        <p:grpSpPr bwMode="auto">
          <a:xfrm>
            <a:off x="5014913" y="623888"/>
            <a:ext cx="3640137" cy="904875"/>
            <a:chOff x="2477" y="624"/>
            <a:chExt cx="2293" cy="570"/>
          </a:xfrm>
        </p:grpSpPr>
        <p:graphicFrame>
          <p:nvGraphicFramePr>
            <p:cNvPr id="408692" name="Object 116"/>
            <p:cNvGraphicFramePr>
              <a:graphicFrameLocks noChangeAspect="1"/>
            </p:cNvGraphicFramePr>
            <p:nvPr/>
          </p:nvGraphicFramePr>
          <p:xfrm>
            <a:off x="2477" y="624"/>
            <a:ext cx="227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33" name="Equation" r:id="rId15" imgW="32613600" imgH="8839200" progId="Equation.DSMT4">
                    <p:embed/>
                  </p:oleObj>
                </mc:Choice>
                <mc:Fallback>
                  <p:oleObj name="Equation" r:id="rId15" imgW="32613600" imgH="8839200" progId="Equation.DSMT4">
                    <p:embed/>
                    <p:pic>
                      <p:nvPicPr>
                        <p:cNvPr id="0" name="图片 483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" y="624"/>
                          <a:ext cx="2276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693" name="Rectangle 117"/>
            <p:cNvSpPr>
              <a:spLocks noChangeArrowheads="1"/>
            </p:cNvSpPr>
            <p:nvPr/>
          </p:nvSpPr>
          <p:spPr bwMode="auto">
            <a:xfrm>
              <a:off x="3908" y="843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</p:grpSp>
      <p:grpSp>
        <p:nvGrpSpPr>
          <p:cNvPr id="408696" name="Group 120"/>
          <p:cNvGrpSpPr/>
          <p:nvPr/>
        </p:nvGrpSpPr>
        <p:grpSpPr bwMode="auto">
          <a:xfrm>
            <a:off x="-38100" y="1490663"/>
            <a:ext cx="4543426" cy="542925"/>
            <a:chOff x="-24" y="939"/>
            <a:chExt cx="2862" cy="342"/>
          </a:xfrm>
        </p:grpSpPr>
        <p:sp>
          <p:nvSpPr>
            <p:cNvPr id="408630" name="Rectangle 54"/>
            <p:cNvSpPr>
              <a:spLocks noChangeArrowheads="1"/>
            </p:cNvSpPr>
            <p:nvPr/>
          </p:nvSpPr>
          <p:spPr bwMode="auto">
            <a:xfrm>
              <a:off x="-24" y="939"/>
              <a:ext cx="28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求边际密度                      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08695" name="Object 119"/>
            <p:cNvGraphicFramePr>
              <a:graphicFrameLocks noChangeAspect="1"/>
            </p:cNvGraphicFramePr>
            <p:nvPr/>
          </p:nvGraphicFramePr>
          <p:xfrm>
            <a:off x="1144" y="986"/>
            <a:ext cx="121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34" name="Equation" r:id="rId17" imgW="17373600" imgH="4572000" progId="Equation.DSMT4">
                    <p:embed/>
                  </p:oleObj>
                </mc:Choice>
                <mc:Fallback>
                  <p:oleObj name="Equation" r:id="rId17" imgW="17373600" imgH="4572000" progId="Equation.DSMT4">
                    <p:embed/>
                    <p:pic>
                      <p:nvPicPr>
                        <p:cNvPr id="0" name="图片 483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986"/>
                          <a:ext cx="121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702" name="Group 126"/>
          <p:cNvGrpSpPr/>
          <p:nvPr/>
        </p:nvGrpSpPr>
        <p:grpSpPr bwMode="auto">
          <a:xfrm>
            <a:off x="893763" y="3217863"/>
            <a:ext cx="2841625" cy="2282825"/>
            <a:chOff x="331" y="2003"/>
            <a:chExt cx="1790" cy="1438"/>
          </a:xfrm>
        </p:grpSpPr>
        <p:sp>
          <p:nvSpPr>
            <p:cNvPr id="408634" name="Line 58"/>
            <p:cNvSpPr>
              <a:spLocks noChangeShapeType="1"/>
            </p:cNvSpPr>
            <p:nvPr/>
          </p:nvSpPr>
          <p:spPr bwMode="auto">
            <a:xfrm flipV="1">
              <a:off x="331" y="2016"/>
              <a:ext cx="1425" cy="1425"/>
            </a:xfrm>
            <a:prstGeom prst="line">
              <a:avLst/>
            </a:prstGeom>
            <a:noFill/>
            <a:ln w="28575">
              <a:solidFill>
                <a:srgbClr val="7684EE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8698" name="Object 122"/>
            <p:cNvGraphicFramePr>
              <a:graphicFrameLocks noChangeAspect="1"/>
            </p:cNvGraphicFramePr>
            <p:nvPr/>
          </p:nvGraphicFramePr>
          <p:xfrm>
            <a:off x="1712" y="2003"/>
            <a:ext cx="40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35" name="Equation" r:id="rId19" imgW="7315200" imgH="3352800" progId="Equation.DSMT4">
                    <p:embed/>
                  </p:oleObj>
                </mc:Choice>
                <mc:Fallback>
                  <p:oleObj name="Equation" r:id="rId19" imgW="7315200" imgH="3352800" progId="Equation.DSMT4">
                    <p:embed/>
                    <p:pic>
                      <p:nvPicPr>
                        <p:cNvPr id="0" name="图片 483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2003"/>
                          <a:ext cx="40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701" name="Group 125"/>
          <p:cNvGrpSpPr/>
          <p:nvPr/>
        </p:nvGrpSpPr>
        <p:grpSpPr bwMode="auto">
          <a:xfrm>
            <a:off x="882650" y="2740025"/>
            <a:ext cx="2482850" cy="2754313"/>
            <a:chOff x="329" y="1705"/>
            <a:chExt cx="1564" cy="1735"/>
          </a:xfrm>
        </p:grpSpPr>
        <p:graphicFrame>
          <p:nvGraphicFramePr>
            <p:cNvPr id="408697" name="Object 121"/>
            <p:cNvGraphicFramePr>
              <a:graphicFrameLocks noChangeAspect="1"/>
            </p:cNvGraphicFramePr>
            <p:nvPr/>
          </p:nvGraphicFramePr>
          <p:xfrm>
            <a:off x="1397" y="1705"/>
            <a:ext cx="49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36" name="Equation" r:id="rId21" imgW="8839200" imgH="4572000" progId="Equation.DSMT4">
                    <p:embed/>
                  </p:oleObj>
                </mc:Choice>
                <mc:Fallback>
                  <p:oleObj name="Equation" r:id="rId21" imgW="8839200" imgH="4572000" progId="Equation.DSMT4">
                    <p:embed/>
                    <p:pic>
                      <p:nvPicPr>
                        <p:cNvPr id="0" name="图片 483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705"/>
                          <a:ext cx="49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00" name="Freeform 124"/>
            <p:cNvSpPr/>
            <p:nvPr/>
          </p:nvSpPr>
          <p:spPr bwMode="auto">
            <a:xfrm>
              <a:off x="329" y="1940"/>
              <a:ext cx="1338" cy="1500"/>
            </a:xfrm>
            <a:custGeom>
              <a:avLst/>
              <a:gdLst>
                <a:gd name="T0" fmla="*/ 0 w 1338"/>
                <a:gd name="T1" fmla="*/ 1500 h 1500"/>
                <a:gd name="T2" fmla="*/ 534 w 1338"/>
                <a:gd name="T3" fmla="*/ 1332 h 1500"/>
                <a:gd name="T4" fmla="*/ 972 w 1338"/>
                <a:gd name="T5" fmla="*/ 888 h 1500"/>
                <a:gd name="T6" fmla="*/ 1338 w 1338"/>
                <a:gd name="T7" fmla="*/ 0 h 1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38" h="1500">
                  <a:moveTo>
                    <a:pt x="0" y="1500"/>
                  </a:moveTo>
                  <a:cubicBezTo>
                    <a:pt x="186" y="1467"/>
                    <a:pt x="372" y="1434"/>
                    <a:pt x="534" y="1332"/>
                  </a:cubicBezTo>
                  <a:cubicBezTo>
                    <a:pt x="696" y="1230"/>
                    <a:pt x="838" y="1110"/>
                    <a:pt x="972" y="888"/>
                  </a:cubicBezTo>
                  <a:cubicBezTo>
                    <a:pt x="1106" y="666"/>
                    <a:pt x="1222" y="333"/>
                    <a:pt x="1338" y="0"/>
                  </a:cubicBezTo>
                </a:path>
              </a:pathLst>
            </a:custGeom>
            <a:noFill/>
            <a:ln w="28575" cap="flat" cmpd="sng">
              <a:solidFill>
                <a:srgbClr val="7684EE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08707" name="Object 131"/>
          <p:cNvGraphicFramePr>
            <a:graphicFrameLocks noChangeAspect="1"/>
          </p:cNvGraphicFramePr>
          <p:nvPr/>
        </p:nvGraphicFramePr>
        <p:xfrm>
          <a:off x="3562350" y="1927225"/>
          <a:ext cx="31702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37" name="Equation" r:id="rId23" imgW="28651200" imgH="6096000" progId="Equation.DSMT4">
                  <p:embed/>
                </p:oleObj>
              </mc:Choice>
              <mc:Fallback>
                <p:oleObj name="Equation" r:id="rId23" imgW="28651200" imgH="6096000" progId="Equation.DSMT4">
                  <p:embed/>
                  <p:pic>
                    <p:nvPicPr>
                      <p:cNvPr id="0" name="图片 483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927225"/>
                        <a:ext cx="31702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09" name="Object 133"/>
          <p:cNvGraphicFramePr>
            <a:graphicFrameLocks noChangeAspect="1"/>
          </p:cNvGraphicFramePr>
          <p:nvPr/>
        </p:nvGraphicFramePr>
        <p:xfrm>
          <a:off x="1701664" y="5503863"/>
          <a:ext cx="422548" cy="39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38" name="Equation" r:id="rId25" imgW="2438400" imgH="2438400" progId="Equation.DSMT4">
                  <p:embed/>
                </p:oleObj>
              </mc:Choice>
              <mc:Fallback>
                <p:oleObj name="Equation" r:id="rId25" imgW="2438400" imgH="2438400" progId="Equation.DSMT4">
                  <p:embed/>
                  <p:pic>
                    <p:nvPicPr>
                      <p:cNvPr id="0" name="图片 483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664" y="5503863"/>
                        <a:ext cx="422548" cy="392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12" name="Object 136"/>
          <p:cNvGraphicFramePr>
            <a:graphicFrameLocks noChangeAspect="1"/>
          </p:cNvGraphicFramePr>
          <p:nvPr/>
        </p:nvGraphicFramePr>
        <p:xfrm>
          <a:off x="5153025" y="2800350"/>
          <a:ext cx="336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39" name="Equation" r:id="rId27" imgW="3048000" imgH="3962400" progId="Equation.DSMT4">
                  <p:embed/>
                </p:oleObj>
              </mc:Choice>
              <mc:Fallback>
                <p:oleObj name="Equation" r:id="rId27" imgW="3048000" imgH="3962400" progId="Equation.DSMT4">
                  <p:embed/>
                  <p:pic>
                    <p:nvPicPr>
                      <p:cNvPr id="0" name="图片 483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2800350"/>
                        <a:ext cx="336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13" name="Object 137"/>
          <p:cNvGraphicFramePr>
            <a:graphicFrameLocks noChangeAspect="1"/>
          </p:cNvGraphicFramePr>
          <p:nvPr/>
        </p:nvGraphicFramePr>
        <p:xfrm>
          <a:off x="5187950" y="2613025"/>
          <a:ext cx="2698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40" name="Equation" r:id="rId29" imgW="2438400" imgH="2438400" progId="Equation.DSMT4">
                  <p:embed/>
                </p:oleObj>
              </mc:Choice>
              <mc:Fallback>
                <p:oleObj name="Equation" r:id="rId29" imgW="2438400" imgH="2438400" progId="Equation.DSMT4">
                  <p:embed/>
                  <p:pic>
                    <p:nvPicPr>
                      <p:cNvPr id="0" name="图片 483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613025"/>
                        <a:ext cx="2698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719" name="Group 143"/>
          <p:cNvGrpSpPr/>
          <p:nvPr/>
        </p:nvGrpSpPr>
        <p:grpSpPr bwMode="auto">
          <a:xfrm>
            <a:off x="4453592" y="3444876"/>
            <a:ext cx="3201988" cy="1282700"/>
            <a:chOff x="2802" y="2234"/>
            <a:chExt cx="2017" cy="808"/>
          </a:xfrm>
        </p:grpSpPr>
        <p:graphicFrame>
          <p:nvGraphicFramePr>
            <p:cNvPr id="408717" name="Object 141"/>
            <p:cNvGraphicFramePr>
              <a:graphicFrameLocks noChangeAspect="1"/>
            </p:cNvGraphicFramePr>
            <p:nvPr/>
          </p:nvGraphicFramePr>
          <p:xfrm>
            <a:off x="2802" y="2234"/>
            <a:ext cx="2017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41" name="Equation" r:id="rId31" imgW="28956000" imgH="12496800" progId="Equation.DSMT4">
                    <p:embed/>
                  </p:oleObj>
                </mc:Choice>
                <mc:Fallback>
                  <p:oleObj name="Equation" r:id="rId31" imgW="28956000" imgH="12496800" progId="Equation.DSMT4">
                    <p:embed/>
                    <p:pic>
                      <p:nvPicPr>
                        <p:cNvPr id="0" name="图片 483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2" y="2234"/>
                          <a:ext cx="2017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18" name="Rectangle 142"/>
            <p:cNvSpPr>
              <a:spLocks noChangeArrowheads="1"/>
            </p:cNvSpPr>
            <p:nvPr/>
          </p:nvSpPr>
          <p:spPr bwMode="auto">
            <a:xfrm>
              <a:off x="3979" y="2588"/>
              <a:ext cx="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  <a:endParaRPr lang="zh-CN" altLang="en-US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408720" name="Object 144"/>
          <p:cNvGraphicFramePr>
            <a:graphicFrameLocks noChangeAspect="1"/>
          </p:cNvGraphicFramePr>
          <p:nvPr/>
        </p:nvGraphicFramePr>
        <p:xfrm>
          <a:off x="3560763" y="4606925"/>
          <a:ext cx="3136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42" name="Equation" r:id="rId33" imgW="28346400" imgH="6096000" progId="Equation.DSMT4">
                  <p:embed/>
                </p:oleObj>
              </mc:Choice>
              <mc:Fallback>
                <p:oleObj name="Equation" r:id="rId33" imgW="28346400" imgH="6096000" progId="Equation.DSMT4">
                  <p:embed/>
                  <p:pic>
                    <p:nvPicPr>
                      <p:cNvPr id="0" name="图片 483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4606925"/>
                        <a:ext cx="3136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725" name="Group 149"/>
          <p:cNvGrpSpPr/>
          <p:nvPr/>
        </p:nvGrpSpPr>
        <p:grpSpPr bwMode="auto">
          <a:xfrm>
            <a:off x="4464050" y="5254625"/>
            <a:ext cx="4619624" cy="1093788"/>
            <a:chOff x="2740" y="3174"/>
            <a:chExt cx="2910" cy="689"/>
          </a:xfrm>
        </p:grpSpPr>
        <p:graphicFrame>
          <p:nvGraphicFramePr>
            <p:cNvPr id="408722" name="Object 146"/>
            <p:cNvGraphicFramePr>
              <a:graphicFrameLocks noChangeAspect="1"/>
            </p:cNvGraphicFramePr>
            <p:nvPr/>
          </p:nvGraphicFramePr>
          <p:xfrm>
            <a:off x="2740" y="3174"/>
            <a:ext cx="2908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43" name="Equation" r:id="rId35" imgW="41757600" imgH="10668000" progId="Equation.DSMT4">
                    <p:embed/>
                  </p:oleObj>
                </mc:Choice>
                <mc:Fallback>
                  <p:oleObj name="Equation" r:id="rId35" imgW="41757600" imgH="10668000" progId="Equation.DSMT4">
                    <p:embed/>
                    <p:pic>
                      <p:nvPicPr>
                        <p:cNvPr id="0" name="图片 483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3174"/>
                          <a:ext cx="2908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723" name="Rectangle 147"/>
            <p:cNvSpPr>
              <a:spLocks noChangeArrowheads="1"/>
            </p:cNvSpPr>
            <p:nvPr/>
          </p:nvSpPr>
          <p:spPr bwMode="auto">
            <a:xfrm>
              <a:off x="4907" y="3492"/>
              <a:ext cx="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它</a:t>
              </a:r>
              <a:endParaRPr lang="zh-CN" altLang="en-US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408724" name="Object 148"/>
          <p:cNvGraphicFramePr>
            <a:graphicFrameLocks noChangeAspect="1"/>
          </p:cNvGraphicFramePr>
          <p:nvPr/>
        </p:nvGraphicFramePr>
        <p:xfrm>
          <a:off x="6019800" y="5354638"/>
          <a:ext cx="1720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44" name="Equation" r:id="rId37" imgW="15544800" imgH="4876800" progId="Equation.DSMT4">
                  <p:embed/>
                </p:oleObj>
              </mc:Choice>
              <mc:Fallback>
                <p:oleObj name="Equation" r:id="rId37" imgW="15544800" imgH="4876800" progId="Equation.DSMT4">
                  <p:embed/>
                  <p:pic>
                    <p:nvPicPr>
                      <p:cNvPr id="0" name="图片 483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54638"/>
                        <a:ext cx="17208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726" name="Object 150"/>
          <p:cNvGraphicFramePr>
            <a:graphicFrameLocks noChangeAspect="1"/>
          </p:cNvGraphicFramePr>
          <p:nvPr/>
        </p:nvGraphicFramePr>
        <p:xfrm>
          <a:off x="561128" y="4532313"/>
          <a:ext cx="36279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45" name="Equation" r:id="rId39" imgW="2438400" imgH="2743200" progId="Equation.DSMT4">
                  <p:embed/>
                </p:oleObj>
              </mc:Choice>
              <mc:Fallback>
                <p:oleObj name="Equation" r:id="rId39" imgW="2438400" imgH="2743200" progId="Equation.DSMT4">
                  <p:embed/>
                  <p:pic>
                    <p:nvPicPr>
                      <p:cNvPr id="0" name="图片 483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28" y="4532313"/>
                        <a:ext cx="36279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676" name="Group 100"/>
          <p:cNvGrpSpPr/>
          <p:nvPr/>
        </p:nvGrpSpPr>
        <p:grpSpPr bwMode="auto">
          <a:xfrm>
            <a:off x="1912938" y="3922713"/>
            <a:ext cx="9525" cy="1587500"/>
            <a:chOff x="4688" y="2536"/>
            <a:chExt cx="6" cy="1000"/>
          </a:xfrm>
        </p:grpSpPr>
        <p:sp>
          <p:nvSpPr>
            <p:cNvPr id="408671" name="Line 95"/>
            <p:cNvSpPr>
              <a:spLocks noChangeShapeType="1"/>
            </p:cNvSpPr>
            <p:nvPr/>
          </p:nvSpPr>
          <p:spPr bwMode="auto">
            <a:xfrm flipV="1">
              <a:off x="4688" y="3104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2" name="Line 96"/>
            <p:cNvSpPr>
              <a:spLocks noChangeShapeType="1"/>
            </p:cNvSpPr>
            <p:nvPr/>
          </p:nvSpPr>
          <p:spPr bwMode="auto">
            <a:xfrm flipV="1">
              <a:off x="4689" y="3312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3" name="Line 97"/>
            <p:cNvSpPr>
              <a:spLocks noChangeShapeType="1"/>
            </p:cNvSpPr>
            <p:nvPr/>
          </p:nvSpPr>
          <p:spPr bwMode="auto">
            <a:xfrm flipV="1">
              <a:off x="4689" y="2955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4" name="Line 98"/>
            <p:cNvSpPr>
              <a:spLocks noChangeShapeType="1"/>
            </p:cNvSpPr>
            <p:nvPr/>
          </p:nvSpPr>
          <p:spPr bwMode="auto">
            <a:xfrm flipV="1">
              <a:off x="4688" y="2536"/>
              <a:ext cx="0" cy="26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75" name="Line 99"/>
            <p:cNvSpPr>
              <a:spLocks noChangeShapeType="1"/>
            </p:cNvSpPr>
            <p:nvPr/>
          </p:nvSpPr>
          <p:spPr bwMode="auto">
            <a:xfrm flipV="1">
              <a:off x="4694" y="2763"/>
              <a:ext cx="0" cy="22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08683" name="Group 107"/>
          <p:cNvGrpSpPr/>
          <p:nvPr/>
        </p:nvGrpSpPr>
        <p:grpSpPr bwMode="auto">
          <a:xfrm>
            <a:off x="877888" y="4775200"/>
            <a:ext cx="1871662" cy="42863"/>
            <a:chOff x="1661" y="1678"/>
            <a:chExt cx="883" cy="0"/>
          </a:xfrm>
        </p:grpSpPr>
        <p:sp>
          <p:nvSpPr>
            <p:cNvPr id="408684" name="Line 108"/>
            <p:cNvSpPr>
              <a:spLocks noChangeShapeType="1"/>
            </p:cNvSpPr>
            <p:nvPr/>
          </p:nvSpPr>
          <p:spPr bwMode="auto">
            <a:xfrm flipV="1">
              <a:off x="1661" y="1678"/>
              <a:ext cx="26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85" name="Line 109"/>
            <p:cNvSpPr>
              <a:spLocks noChangeShapeType="1"/>
            </p:cNvSpPr>
            <p:nvPr/>
          </p:nvSpPr>
          <p:spPr bwMode="auto">
            <a:xfrm flipV="1">
              <a:off x="1851" y="1678"/>
              <a:ext cx="26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86" name="Line 110"/>
            <p:cNvSpPr>
              <a:spLocks noChangeShapeType="1"/>
            </p:cNvSpPr>
            <p:nvPr/>
          </p:nvSpPr>
          <p:spPr bwMode="auto">
            <a:xfrm flipV="1">
              <a:off x="2282" y="1678"/>
              <a:ext cx="26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87" name="Line 111"/>
            <p:cNvSpPr>
              <a:spLocks noChangeShapeType="1"/>
            </p:cNvSpPr>
            <p:nvPr/>
          </p:nvSpPr>
          <p:spPr bwMode="auto">
            <a:xfrm flipV="1">
              <a:off x="2016" y="1678"/>
              <a:ext cx="27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8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8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8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8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8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0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49"/>
                            </p:stCondLst>
                            <p:childTnLst>
                              <p:par>
                                <p:cTn id="3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1000"/>
                                        <p:tgtEl>
                                          <p:spTgt spid="40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149"/>
                            </p:stCondLst>
                            <p:childTnLst>
                              <p:par>
                                <p:cTn id="4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1000"/>
                                        <p:tgtEl>
                                          <p:spTgt spid="40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149"/>
                            </p:stCondLst>
                            <p:childTnLst>
                              <p:par>
                                <p:cTn id="4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1000"/>
                                        <p:tgtEl>
                                          <p:spTgt spid="40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149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0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149"/>
                            </p:stCondLst>
                            <p:childTnLst>
                              <p:par>
                                <p:cTn id="5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649"/>
                            </p:stCondLst>
                            <p:childTnLst>
                              <p:par>
                                <p:cTn id="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8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8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0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8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8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0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6" dur="1000"/>
                                        <p:tgtEl>
                                          <p:spTgt spid="40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8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8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0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0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08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8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0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08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08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0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7" dur="1000"/>
                                        <p:tgtEl>
                                          <p:spTgt spid="40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08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08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0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08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08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0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0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2" dur="1000"/>
                                        <p:tgtEl>
                                          <p:spTgt spid="40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08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08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0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705" grpId="0" animBg="1"/>
      <p:bldP spid="408628" grpId="0"/>
      <p:bldP spid="408639" grpId="0" animBg="1"/>
      <p:bldP spid="408640" grpId="0" animBg="1"/>
      <p:bldP spid="408688" grpId="0"/>
      <p:bldP spid="4086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3881300" y="2044588"/>
          <a:ext cx="15525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53" name="Equation" r:id="rId1" imgW="14020800" imgH="4267200" progId="Equation.DSMT4">
                  <p:embed/>
                </p:oleObj>
              </mc:Choice>
              <mc:Fallback>
                <p:oleObj name="Equation" r:id="rId1" imgW="14020800" imgH="4267200" progId="Equation.DSMT4">
                  <p:embed/>
                  <p:pic>
                    <p:nvPicPr>
                      <p:cNvPr id="0" name="图片 489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00" y="2044588"/>
                        <a:ext cx="15525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 bwMode="auto">
          <a:xfrm>
            <a:off x="752003" y="1501860"/>
            <a:ext cx="7975600" cy="523875"/>
            <a:chOff x="532" y="637"/>
            <a:chExt cx="5024" cy="330"/>
          </a:xfrm>
        </p:grpSpPr>
        <p:sp>
          <p:nvSpPr>
            <p:cNvPr id="4" name="Rectangle 31"/>
            <p:cNvSpPr>
              <a:spLocks noChangeArrowheads="1"/>
            </p:cNvSpPr>
            <p:nvPr/>
          </p:nvSpPr>
          <p:spPr bwMode="auto">
            <a:xfrm>
              <a:off x="532" y="637"/>
              <a:ext cx="5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联合密度函数为 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" name="Object 33"/>
            <p:cNvGraphicFramePr>
              <a:graphicFrameLocks noChangeAspect="1"/>
            </p:cNvGraphicFramePr>
            <p:nvPr/>
          </p:nvGraphicFramePr>
          <p:xfrm>
            <a:off x="869" y="703"/>
            <a:ext cx="82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854" name="Equation" r:id="rId3" imgW="10668000" imgH="3962400" progId="Equation.DSMT4">
                    <p:embed/>
                  </p:oleObj>
                </mc:Choice>
                <mc:Fallback>
                  <p:oleObj name="Equation" r:id="rId3" imgW="10668000" imgH="3962400" progId="Equation.DSMT4">
                    <p:embed/>
                    <p:pic>
                      <p:nvPicPr>
                        <p:cNvPr id="0" name="图片 4898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703"/>
                          <a:ext cx="82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4"/>
          <p:cNvGrpSpPr/>
          <p:nvPr/>
        </p:nvGrpSpPr>
        <p:grpSpPr bwMode="auto">
          <a:xfrm>
            <a:off x="185522" y="2538708"/>
            <a:ext cx="5121275" cy="523875"/>
            <a:chOff x="-20" y="1208"/>
            <a:chExt cx="3226" cy="330"/>
          </a:xfrm>
        </p:grpSpPr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32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的一维边际密度函数是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8" name="Object 35"/>
            <p:cNvGraphicFramePr>
              <a:graphicFrameLocks noChangeAspect="1"/>
            </p:cNvGraphicFramePr>
            <p:nvPr/>
          </p:nvGraphicFramePr>
          <p:xfrm>
            <a:off x="262" y="1274"/>
            <a:ext cx="6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855" name="Equation" r:id="rId5" imgW="7924800" imgH="3657600" progId="Equation.DSMT4">
                    <p:embed/>
                  </p:oleObj>
                </mc:Choice>
                <mc:Fallback>
                  <p:oleObj name="Equation" r:id="rId5" imgW="7924800" imgH="3657600" progId="Equation.DSMT4">
                    <p:embed/>
                    <p:pic>
                      <p:nvPicPr>
                        <p:cNvPr id="0" name="图片 489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" y="1274"/>
                          <a:ext cx="61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38"/>
          <p:cNvGraphicFramePr>
            <a:graphicFrameLocks noChangeAspect="1"/>
          </p:cNvGraphicFramePr>
          <p:nvPr/>
        </p:nvGraphicFramePr>
        <p:xfrm>
          <a:off x="2198688" y="3256374"/>
          <a:ext cx="9779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56" name="Equation" r:id="rId7" imgW="8839200" imgH="4572000" progId="Equation.DSMT4">
                  <p:embed/>
                </p:oleObj>
              </mc:Choice>
              <mc:Fallback>
                <p:oleObj name="Equation" r:id="rId7" imgW="8839200" imgH="4572000" progId="Equation.DSMT4">
                  <p:embed/>
                  <p:pic>
                    <p:nvPicPr>
                      <p:cNvPr id="0" name="图片 489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256374"/>
                        <a:ext cx="9779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5"/>
          <p:cNvGraphicFramePr>
            <a:graphicFrameLocks noChangeAspect="1"/>
          </p:cNvGraphicFramePr>
          <p:nvPr/>
        </p:nvGraphicFramePr>
        <p:xfrm>
          <a:off x="3273425" y="3192463"/>
          <a:ext cx="32385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57" name="Equation" r:id="rId9" imgW="29260800" imgH="6096000" progId="Equation.DSMT4">
                  <p:embed/>
                </p:oleObj>
              </mc:Choice>
              <mc:Fallback>
                <p:oleObj name="Equation" r:id="rId9" imgW="29260800" imgH="6096000" progId="Equation.DSMT4">
                  <p:embed/>
                  <p:pic>
                    <p:nvPicPr>
                      <p:cNvPr id="0" name="图片 489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192463"/>
                        <a:ext cx="32385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88"/>
          <p:cNvGrpSpPr/>
          <p:nvPr/>
        </p:nvGrpSpPr>
        <p:grpSpPr bwMode="auto">
          <a:xfrm>
            <a:off x="1647731" y="805758"/>
            <a:ext cx="6147303" cy="458836"/>
            <a:chOff x="2093" y="435"/>
            <a:chExt cx="1803" cy="187"/>
          </a:xfrm>
        </p:grpSpPr>
        <p:sp>
          <p:nvSpPr>
            <p:cNvPr id="12" name="Line 8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3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1">
                      <a:lumMod val="75000"/>
                    </a:schemeClr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n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chemeClr val="bg1">
                      <a:lumMod val="75000"/>
                    </a:schemeClr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维连续型随机变量的边际密度函数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560799" y="3996316"/>
            <a:ext cx="5903913" cy="523875"/>
            <a:chOff x="-20" y="1208"/>
            <a:chExt cx="3719" cy="330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-20" y="1208"/>
              <a:ext cx="37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16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和   的二维边际密度函数是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17" name="Object 35"/>
            <p:cNvGraphicFramePr>
              <a:graphicFrameLocks noChangeAspect="1"/>
            </p:cNvGraphicFramePr>
            <p:nvPr/>
          </p:nvGraphicFramePr>
          <p:xfrm>
            <a:off x="34" y="1274"/>
            <a:ext cx="61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858" name="Equation" r:id="rId11" imgW="7924800" imgH="3657600" progId="Equation.DSMT4">
                    <p:embed/>
                  </p:oleObj>
                </mc:Choice>
                <mc:Fallback>
                  <p:oleObj name="Equation" r:id="rId11" imgW="7924800" imgH="3657600" progId="Equation.DSMT4">
                    <p:embed/>
                    <p:pic>
                      <p:nvPicPr>
                        <p:cNvPr id="0" name="图片 4898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" y="1274"/>
                          <a:ext cx="61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5"/>
            <p:cNvGraphicFramePr>
              <a:graphicFrameLocks noChangeAspect="1"/>
            </p:cNvGraphicFramePr>
            <p:nvPr/>
          </p:nvGraphicFramePr>
          <p:xfrm>
            <a:off x="980" y="1300"/>
            <a:ext cx="2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859" name="Equation" r:id="rId13" imgW="3048000" imgH="3352800" progId="Equation.DSMT4">
                    <p:embed/>
                  </p:oleObj>
                </mc:Choice>
                <mc:Fallback>
                  <p:oleObj name="Equation" r:id="rId13" imgW="3048000" imgH="3352800" progId="Equation.DSMT4">
                    <p:embed/>
                    <p:pic>
                      <p:nvPicPr>
                        <p:cNvPr id="0" name="图片 489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1300"/>
                          <a:ext cx="2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38"/>
          <p:cNvGraphicFramePr>
            <a:graphicFrameLocks noChangeAspect="1"/>
          </p:cNvGraphicFramePr>
          <p:nvPr/>
        </p:nvGraphicFramePr>
        <p:xfrm>
          <a:off x="2093913" y="4675991"/>
          <a:ext cx="14493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60" name="Equation" r:id="rId15" imgW="13106400" imgH="4572000" progId="Equation.DSMT4">
                  <p:embed/>
                </p:oleObj>
              </mc:Choice>
              <mc:Fallback>
                <p:oleObj name="Equation" r:id="rId15" imgW="13106400" imgH="4572000" progId="Equation.DSMT4">
                  <p:embed/>
                  <p:pic>
                    <p:nvPicPr>
                      <p:cNvPr id="0" name="图片 489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675991"/>
                        <a:ext cx="14493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5"/>
          <p:cNvGraphicFramePr>
            <a:graphicFrameLocks noChangeAspect="1"/>
          </p:cNvGraphicFramePr>
          <p:nvPr/>
        </p:nvGraphicFramePr>
        <p:xfrm>
          <a:off x="3490275" y="4593227"/>
          <a:ext cx="24622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61" name="Equation" r:id="rId17" imgW="22250400" imgH="6096000" progId="Equation.DSMT4">
                  <p:embed/>
                </p:oleObj>
              </mc:Choice>
              <mc:Fallback>
                <p:oleObj name="Equation" r:id="rId17" imgW="22250400" imgH="6096000" progId="Equation.DSMT4">
                  <p:embed/>
                  <p:pic>
                    <p:nvPicPr>
                      <p:cNvPr id="0" name="图片 489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275" y="4593227"/>
                        <a:ext cx="24622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05571" y="739876"/>
            <a:ext cx="3813865" cy="5598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n-lt"/>
                <a:ea typeface="+mj-ea"/>
              </a:rPr>
              <a:t>(</a:t>
            </a:r>
            <a:r>
              <a:rPr lang="en-US" altLang="zh-CN" dirty="0" err="1">
                <a:solidFill>
                  <a:srgbClr val="FF0000"/>
                </a:solidFill>
                <a:latin typeface="+mn-lt"/>
                <a:ea typeface="+mj-ea"/>
              </a:rPr>
              <a:t>Farlie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j-ea"/>
              </a:rPr>
              <a:t>-Morgenstern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j-ea"/>
              </a:rPr>
              <a:t>族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j-ea"/>
              </a:rPr>
              <a:t>)</a:t>
            </a:r>
            <a:endParaRPr lang="zh-CN" altLang="en-US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3" name="WordArt 113"/>
          <p:cNvSpPr>
            <a:spLocks noChangeArrowheads="1" noChangeShapeType="1" noTextEdit="1"/>
          </p:cNvSpPr>
          <p:nvPr/>
        </p:nvSpPr>
        <p:spPr bwMode="auto">
          <a:xfrm>
            <a:off x="841375" y="9032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 dirty="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752003" y="1501860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设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都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一维连续型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分布函数</a:t>
            </a:r>
            <a:r>
              <a:rPr lang="en-US" altLang="zh-CN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可以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证明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252382" y="2124030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对于任意的 </a:t>
            </a:r>
            <a:r>
              <a:rPr lang="el-GR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只要满足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|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|≤1,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就有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33462" y="2855913"/>
          <a:ext cx="66817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3" name="Equation" r:id="rId1" imgW="60350400" imgH="4267200" progId="Equation.DSMT4">
                  <p:embed/>
                </p:oleObj>
              </mc:Choice>
              <mc:Fallback>
                <p:oleObj name="Equation" r:id="rId1" imgW="60350400" imgH="426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2855913"/>
                        <a:ext cx="66817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252382" y="3349514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二元连续型分布函数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252381" y="4065951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其边际分布为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25550" y="4702293"/>
          <a:ext cx="236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4" name="Equation" r:id="rId3" imgW="21336000" imgH="4267200" progId="Equation.DSMT4">
                  <p:embed/>
                </p:oleObj>
              </mc:Choice>
              <mc:Fallback>
                <p:oleObj name="Equation" r:id="rId3" imgW="21336000" imgH="4267200" progId="Equation.DSMT4">
                  <p:embed/>
                  <p:pic>
                    <p:nvPicPr>
                      <p:cNvPr id="0" name="图片 491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702293"/>
                        <a:ext cx="2362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02904" y="4683224"/>
          <a:ext cx="23288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5" name="Equation" r:id="rId5" imgW="21031200" imgH="4267200" progId="Equation.DSMT4">
                  <p:embed/>
                </p:oleObj>
              </mc:Choice>
              <mc:Fallback>
                <p:oleObj name="Equation" r:id="rId5" imgW="21031200" imgH="4267200" progId="Equation.DSMT4">
                  <p:embed/>
                  <p:pic>
                    <p:nvPicPr>
                      <p:cNvPr id="0" name="图片 491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04" y="4683224"/>
                        <a:ext cx="23288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252380" y="5413984"/>
            <a:ext cx="854282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按这种方式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可以构造给定边际分布的无数个不同的二维联合分布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7" grpId="0"/>
      <p:bldP spid="8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676589" y="1049379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例如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取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都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[0,1]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上的均匀分布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676589" y="1586705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此时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=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 0≤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; 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G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=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0≤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676588" y="2152312"/>
            <a:ext cx="790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取不同的 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: 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49254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81" y="2674851"/>
            <a:ext cx="3768372" cy="30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2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572" y="2673621"/>
            <a:ext cx="3771270" cy="30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1600415" y="5730129"/>
            <a:ext cx="1378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= -1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66359" y="640618"/>
          <a:ext cx="6681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7" name="Equation" r:id="rId3" imgW="60350400" imgH="4267200" progId="Equation.DSMT4">
                  <p:embed/>
                </p:oleObj>
              </mc:Choice>
              <mc:Fallback>
                <p:oleObj name="Equation" r:id="rId3" imgW="60350400" imgH="426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359" y="640618"/>
                        <a:ext cx="6681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56563" y="6168506"/>
          <a:ext cx="33067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8" name="Equation" r:id="rId5" imgW="29870400" imgH="4267200" progId="Equation.DSMT4">
                  <p:embed/>
                </p:oleObj>
              </mc:Choice>
              <mc:Fallback>
                <p:oleObj name="Equation" r:id="rId5" imgW="29870400" imgH="4267200" progId="Equation.DSMT4">
                  <p:embed/>
                  <p:pic>
                    <p:nvPicPr>
                      <p:cNvPr id="0" name="图片 492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63" y="6168506"/>
                        <a:ext cx="33067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1"/>
          <p:cNvSpPr>
            <a:spLocks noChangeArrowheads="1"/>
          </p:cNvSpPr>
          <p:nvPr/>
        </p:nvSpPr>
        <p:spPr bwMode="auto">
          <a:xfrm>
            <a:off x="6210123" y="5730129"/>
            <a:ext cx="1378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l-GR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α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= 1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130800" y="6168320"/>
          <a:ext cx="37782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9" name="Equation" r:id="rId7" imgW="34137600" imgH="4267200" progId="Equation.DSMT4">
                  <p:embed/>
                </p:oleObj>
              </mc:Choice>
              <mc:Fallback>
                <p:oleObj name="Equation" r:id="rId7" imgW="34137600" imgH="4267200" progId="Equation.DSMT4">
                  <p:embed/>
                  <p:pic>
                    <p:nvPicPr>
                      <p:cNvPr id="0" name="图片 492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6168320"/>
                        <a:ext cx="37782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1"/>
          <p:cNvSpPr>
            <a:spLocks noChangeArrowheads="1"/>
          </p:cNvSpPr>
          <p:nvPr/>
        </p:nvSpPr>
        <p:spPr bwMode="auto">
          <a:xfrm>
            <a:off x="2908604" y="6372627"/>
            <a:ext cx="3471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0≤ </a:t>
            </a:r>
            <a:r>
              <a:rPr lang="en-US" altLang="zh-CN" sz="2400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 </a:t>
            </a:r>
            <a:r>
              <a:rPr lang="en-US" altLang="zh-CN" sz="24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; 0≤ </a:t>
            </a:r>
            <a:r>
              <a:rPr lang="en-US" altLang="zh-CN" sz="2400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 </a:t>
            </a:r>
            <a:r>
              <a:rPr lang="en-US" altLang="zh-CN" sz="24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≤1</a:t>
            </a:r>
            <a:r>
              <a:rPr lang="en-US" altLang="zh-CN" sz="2400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2400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1" grpId="0"/>
      <p:bldP spid="14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7562" name="Group 10"/>
          <p:cNvGrpSpPr/>
          <p:nvPr/>
        </p:nvGrpSpPr>
        <p:grpSpPr bwMode="auto">
          <a:xfrm>
            <a:off x="806704" y="1461341"/>
            <a:ext cx="7678738" cy="528637"/>
            <a:chOff x="632" y="1517"/>
            <a:chExt cx="4837" cy="333"/>
          </a:xfrm>
        </p:grpSpPr>
        <p:sp>
          <p:nvSpPr>
            <p:cNvPr id="407563" name="Rectangle 11"/>
            <p:cNvSpPr>
              <a:spLocks noChangeArrowheads="1"/>
            </p:cNvSpPr>
            <p:nvPr/>
          </p:nvSpPr>
          <p:spPr bwMode="auto">
            <a:xfrm>
              <a:off x="632" y="1517"/>
              <a:ext cx="48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4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  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联合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分布函数</a:t>
              </a:r>
              <a:r>
                <a:rPr lang="en-US" altLang="zh-CN" dirty="0" smtClean="0">
                  <a:solidFill>
                    <a:schemeClr val="bg2"/>
                  </a:solidFill>
                  <a:latin typeface="+mj-lt"/>
                  <a:ea typeface="黑体" panose="02010609060101010101" pitchFamily="2" charset="-122"/>
                </a:rPr>
                <a:t>(joint CDF)</a:t>
              </a:r>
              <a:r>
                <a:rPr lang="zh-CN" altLang="en-US" dirty="0" smtClean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7564" name="Object 12"/>
            <p:cNvGraphicFramePr>
              <a:graphicFrameLocks noChangeAspect="1"/>
            </p:cNvGraphicFramePr>
            <p:nvPr/>
          </p:nvGraphicFramePr>
          <p:xfrm>
            <a:off x="914" y="1575"/>
            <a:ext cx="10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298" name="Equation" r:id="rId1" imgW="13716000" imgH="4267200" progId="Equation.DSMT4">
                    <p:embed/>
                  </p:oleObj>
                </mc:Choice>
                <mc:Fallback>
                  <p:oleObj name="Equation" r:id="rId1" imgW="13716000" imgH="426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575"/>
                          <a:ext cx="10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7565" name="Object 13"/>
          <p:cNvGraphicFramePr>
            <a:graphicFrameLocks noChangeAspect="1"/>
          </p:cNvGraphicFramePr>
          <p:nvPr/>
        </p:nvGraphicFramePr>
        <p:xfrm>
          <a:off x="2717800" y="1997075"/>
          <a:ext cx="4195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99" name="Equation" r:id="rId3" imgW="34137600" imgH="4267200" progId="Equation.DSMT4">
                  <p:embed/>
                </p:oleObj>
              </mc:Choice>
              <mc:Fallback>
                <p:oleObj name="Equation" r:id="rId3" imgW="34137600" imgH="426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997075"/>
                        <a:ext cx="41957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6" name="Object 14"/>
          <p:cNvGraphicFramePr>
            <a:graphicFrameLocks noChangeAspect="1"/>
          </p:cNvGraphicFramePr>
          <p:nvPr/>
        </p:nvGraphicFramePr>
        <p:xfrm>
          <a:off x="1728788" y="3001963"/>
          <a:ext cx="62722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00" name="Equation" r:id="rId5" imgW="58826400" imgH="6096000" progId="Equation.DSMT4">
                  <p:embed/>
                </p:oleObj>
              </mc:Choice>
              <mc:Fallback>
                <p:oleObj name="Equation" r:id="rId5" imgW="58826400" imgH="6096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001963"/>
                        <a:ext cx="627221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4" name="Rectangle 22"/>
          <p:cNvSpPr>
            <a:spLocks noChangeArrowheads="1"/>
          </p:cNvSpPr>
          <p:nvPr/>
        </p:nvSpPr>
        <p:spPr bwMode="auto">
          <a:xfrm>
            <a:off x="22479" y="4123297"/>
            <a:ext cx="3744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密度函数、密度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407586" name="Group 34"/>
          <p:cNvGrpSpPr/>
          <p:nvPr/>
        </p:nvGrpSpPr>
        <p:grpSpPr bwMode="auto">
          <a:xfrm>
            <a:off x="65342" y="2456236"/>
            <a:ext cx="6581775" cy="544512"/>
            <a:chOff x="93" y="1231"/>
            <a:chExt cx="4146" cy="343"/>
          </a:xfrm>
        </p:grpSpPr>
        <p:sp>
          <p:nvSpPr>
            <p:cNvPr id="407554" name="Rectangle 2"/>
            <p:cNvSpPr>
              <a:spLocks noChangeArrowheads="1"/>
            </p:cNvSpPr>
            <p:nvPr/>
          </p:nvSpPr>
          <p:spPr bwMode="auto">
            <a:xfrm>
              <a:off x="93" y="1239"/>
              <a:ext cx="24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存在非负可积函数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7584" name="Rectangle 32"/>
            <p:cNvSpPr>
              <a:spLocks noChangeArrowheads="1"/>
            </p:cNvSpPr>
            <p:nvPr/>
          </p:nvSpPr>
          <p:spPr bwMode="auto">
            <a:xfrm>
              <a:off x="3246" y="1231"/>
              <a:ext cx="9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使得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7585" name="Object 33"/>
            <p:cNvGraphicFramePr>
              <a:graphicFrameLocks noChangeAspect="1"/>
            </p:cNvGraphicFramePr>
            <p:nvPr/>
          </p:nvGraphicFramePr>
          <p:xfrm>
            <a:off x="2185" y="1298"/>
            <a:ext cx="115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01" name="Equation" r:id="rId7" imgW="14935200" imgH="4267200" progId="Equation.DSMT4">
                    <p:embed/>
                  </p:oleObj>
                </mc:Choice>
                <mc:Fallback>
                  <p:oleObj name="Equation" r:id="rId7" imgW="14935200" imgH="4267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1298"/>
                          <a:ext cx="115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88" name="Group 36"/>
          <p:cNvGrpSpPr/>
          <p:nvPr/>
        </p:nvGrpSpPr>
        <p:grpSpPr bwMode="auto">
          <a:xfrm>
            <a:off x="39942" y="3629584"/>
            <a:ext cx="5332412" cy="519113"/>
            <a:chOff x="77" y="1844"/>
            <a:chExt cx="3359" cy="327"/>
          </a:xfrm>
        </p:grpSpPr>
        <p:sp>
          <p:nvSpPr>
            <p:cNvPr id="407568" name="Rectangle 16"/>
            <p:cNvSpPr>
              <a:spLocks noChangeArrowheads="1"/>
            </p:cNvSpPr>
            <p:nvPr/>
          </p:nvSpPr>
          <p:spPr bwMode="auto">
            <a:xfrm>
              <a:off x="77" y="1844"/>
              <a:ext cx="17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      为 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7569" name="Object 17"/>
            <p:cNvGraphicFramePr>
              <a:graphicFrameLocks noChangeAspect="1"/>
            </p:cNvGraphicFramePr>
            <p:nvPr/>
          </p:nvGraphicFramePr>
          <p:xfrm>
            <a:off x="582" y="1894"/>
            <a:ext cx="73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02" name="Equation" r:id="rId9" imgW="9448800" imgH="4267200" progId="Equation.DSMT4">
                    <p:embed/>
                  </p:oleObj>
                </mc:Choice>
                <mc:Fallback>
                  <p:oleObj name="Equation" r:id="rId9" imgW="9448800" imgH="426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" y="1894"/>
                          <a:ext cx="73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587" name="Rectangle 35"/>
            <p:cNvSpPr>
              <a:spLocks noChangeArrowheads="1"/>
            </p:cNvSpPr>
            <p:nvPr/>
          </p:nvSpPr>
          <p:spPr bwMode="auto">
            <a:xfrm>
              <a:off x="1428" y="1844"/>
              <a:ext cx="2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二维连续型</a:t>
              </a:r>
              <a:r>
                <a:rPr lang="en-US" altLang="zh-CN" dirty="0" err="1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r.v</a:t>
              </a:r>
              <a:endPara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407590" name="Group 38"/>
          <p:cNvGrpSpPr/>
          <p:nvPr/>
        </p:nvGrpSpPr>
        <p:grpSpPr bwMode="auto">
          <a:xfrm>
            <a:off x="4467480" y="3599702"/>
            <a:ext cx="4764088" cy="519113"/>
            <a:chOff x="2866" y="1876"/>
            <a:chExt cx="3001" cy="327"/>
          </a:xfrm>
        </p:grpSpPr>
        <p:sp>
          <p:nvSpPr>
            <p:cNvPr id="407570" name="Rectangle 18"/>
            <p:cNvSpPr>
              <a:spLocks noChangeArrowheads="1"/>
            </p:cNvSpPr>
            <p:nvPr/>
          </p:nvSpPr>
          <p:spPr bwMode="auto">
            <a:xfrm>
              <a:off x="4129" y="1876"/>
              <a:ext cx="1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概率密度函数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07572" name="Rectangle 20"/>
            <p:cNvSpPr>
              <a:spLocks noChangeArrowheads="1"/>
            </p:cNvSpPr>
            <p:nvPr/>
          </p:nvSpPr>
          <p:spPr bwMode="auto">
            <a:xfrm>
              <a:off x="3669" y="1876"/>
              <a:ext cx="10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7589" name="Object 37"/>
            <p:cNvGraphicFramePr>
              <a:graphicFrameLocks noChangeAspect="1"/>
            </p:cNvGraphicFramePr>
            <p:nvPr/>
          </p:nvGraphicFramePr>
          <p:xfrm>
            <a:off x="2866" y="1918"/>
            <a:ext cx="89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03" name="Equation" r:id="rId11" imgW="11582400" imgH="4267200" progId="Equation.DSMT4">
                    <p:embed/>
                  </p:oleObj>
                </mc:Choice>
                <mc:Fallback>
                  <p:oleObj name="Equation" r:id="rId11" imgW="11582400" imgH="426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1918"/>
                          <a:ext cx="89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93" name="Group 41"/>
          <p:cNvGrpSpPr/>
          <p:nvPr/>
        </p:nvGrpSpPr>
        <p:grpSpPr bwMode="auto">
          <a:xfrm>
            <a:off x="2841879" y="4136001"/>
            <a:ext cx="6281740" cy="552450"/>
            <a:chOff x="1938" y="2171"/>
            <a:chExt cx="3957" cy="348"/>
          </a:xfrm>
        </p:grpSpPr>
        <p:sp>
          <p:nvSpPr>
            <p:cNvPr id="407580" name="Rectangle 28"/>
            <p:cNvSpPr>
              <a:spLocks noChangeArrowheads="1"/>
            </p:cNvSpPr>
            <p:nvPr/>
          </p:nvSpPr>
          <p:spPr bwMode="auto">
            <a:xfrm>
              <a:off x="1938" y="2171"/>
              <a:ext cx="1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或称为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的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07591" name="Rectangle 39"/>
            <p:cNvSpPr>
              <a:spLocks noChangeArrowheads="1"/>
            </p:cNvSpPr>
            <p:nvPr/>
          </p:nvSpPr>
          <p:spPr bwMode="auto">
            <a:xfrm>
              <a:off x="3446" y="2189"/>
              <a:ext cx="24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联合概率</a:t>
              </a:r>
              <a:r>
                <a:rPr lang="zh-CN" altLang="en-US" dirty="0" smtClean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密度</a:t>
              </a:r>
              <a:r>
                <a:rPr lang="en-US" altLang="zh-CN" dirty="0" smtClean="0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(joint </a:t>
              </a:r>
              <a:r>
                <a:rPr lang="en-US" altLang="zh-CN" dirty="0" err="1" smtClean="0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pdf</a:t>
              </a:r>
              <a:r>
                <a:rPr lang="en-US" altLang="zh-CN" dirty="0" smtClean="0">
                  <a:solidFill>
                    <a:srgbClr val="FF0000"/>
                  </a:solidFill>
                  <a:latin typeface="+mj-lt"/>
                  <a:ea typeface="华文新魏" panose="02010800040101010101" pitchFamily="2" charset="-122"/>
                </a:rPr>
                <a:t>)</a:t>
              </a:r>
              <a:r>
                <a:rPr lang="en-US" altLang="zh-CN" dirty="0" smtClean="0">
                  <a:solidFill>
                    <a:schemeClr val="bg2"/>
                  </a:solidFill>
                  <a:latin typeface="+mj-lt"/>
                  <a:ea typeface="黑体" panose="02010609060101010101" pitchFamily="2" charset="-122"/>
                </a:rPr>
                <a:t>.</a:t>
              </a:r>
              <a:endParaRPr lang="en-US" altLang="zh-CN" dirty="0">
                <a:solidFill>
                  <a:schemeClr val="bg2"/>
                </a:solidFill>
                <a:latin typeface="+mj-lt"/>
                <a:ea typeface="黑体" panose="02010609060101010101" pitchFamily="2" charset="-122"/>
              </a:endParaRPr>
            </a:p>
          </p:txBody>
        </p:sp>
        <p:graphicFrame>
          <p:nvGraphicFramePr>
            <p:cNvPr id="407592" name="Object 40"/>
            <p:cNvGraphicFramePr>
              <a:graphicFrameLocks noChangeAspect="1"/>
            </p:cNvGraphicFramePr>
            <p:nvPr/>
          </p:nvGraphicFramePr>
          <p:xfrm>
            <a:off x="2791" y="2235"/>
            <a:ext cx="5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04" name="Equation" r:id="rId13" imgW="7010400" imgH="3962400" progId="Equation.DSMT4">
                    <p:embed/>
                  </p:oleObj>
                </mc:Choice>
                <mc:Fallback>
                  <p:oleObj name="Equation" r:id="rId13" imgW="7010400" imgH="39624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2235"/>
                          <a:ext cx="54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7594" name="Oval 42"/>
          <p:cNvSpPr>
            <a:spLocks noChangeArrowheads="1"/>
          </p:cNvSpPr>
          <p:nvPr/>
        </p:nvSpPr>
        <p:spPr bwMode="auto">
          <a:xfrm>
            <a:off x="1606434" y="2885535"/>
            <a:ext cx="1300161" cy="856929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 dirty="0">
              <a:latin typeface="+mn-lt"/>
              <a:ea typeface="黑体" panose="02010609060101010101" pitchFamily="2" charset="-122"/>
            </a:endParaRPr>
          </a:p>
        </p:txBody>
      </p:sp>
      <p:grpSp>
        <p:nvGrpSpPr>
          <p:cNvPr id="407597" name="Group 45"/>
          <p:cNvGrpSpPr/>
          <p:nvPr/>
        </p:nvGrpSpPr>
        <p:grpSpPr bwMode="auto">
          <a:xfrm>
            <a:off x="1633328" y="5563424"/>
            <a:ext cx="3336925" cy="1047750"/>
            <a:chOff x="1567" y="2498"/>
            <a:chExt cx="2102" cy="660"/>
          </a:xfrm>
          <a:solidFill>
            <a:schemeClr val="bg1">
              <a:lumMod val="50000"/>
            </a:schemeClr>
          </a:solidFill>
        </p:grpSpPr>
        <p:sp>
          <p:nvSpPr>
            <p:cNvPr id="407595" name="AutoShape 43"/>
            <p:cNvSpPr>
              <a:spLocks noChangeArrowheads="1"/>
            </p:cNvSpPr>
            <p:nvPr/>
          </p:nvSpPr>
          <p:spPr bwMode="auto">
            <a:xfrm>
              <a:off x="1567" y="2498"/>
              <a:ext cx="2102" cy="660"/>
            </a:xfrm>
            <a:prstGeom prst="wedgeRectCallout">
              <a:avLst>
                <a:gd name="adj1" fmla="val -28162"/>
                <a:gd name="adj2" fmla="val -142727"/>
              </a:avLst>
            </a:prstGeom>
            <a:grpFill/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由高等数学知：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 algn="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是连续函数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07596" name="Object 44"/>
            <p:cNvGraphicFramePr>
              <a:graphicFrameLocks noChangeAspect="1"/>
            </p:cNvGraphicFramePr>
            <p:nvPr/>
          </p:nvGraphicFramePr>
          <p:xfrm>
            <a:off x="1640" y="2837"/>
            <a:ext cx="82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05" name="Equation" r:id="rId15" imgW="10668000" imgH="4267200" progId="Equation.DSMT4">
                    <p:embed/>
                  </p:oleObj>
                </mc:Choice>
                <mc:Fallback>
                  <p:oleObj name="Equation" r:id="rId15" imgW="10668000" imgH="4267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2837"/>
                          <a:ext cx="825" cy="2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07" name="Group 55"/>
          <p:cNvGrpSpPr/>
          <p:nvPr/>
        </p:nvGrpSpPr>
        <p:grpSpPr bwMode="auto">
          <a:xfrm>
            <a:off x="2256514" y="758825"/>
            <a:ext cx="4366790" cy="414338"/>
            <a:chOff x="2093" y="435"/>
            <a:chExt cx="1803" cy="187"/>
          </a:xfrm>
        </p:grpSpPr>
        <p:sp>
          <p:nvSpPr>
            <p:cNvPr id="407608" name="Line 56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09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rgbClr val="C00000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维连续型随机变量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</a:ln>
                <a:solidFill>
                  <a:srgbClr val="C00000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0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7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7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7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7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74" grpId="0"/>
      <p:bldP spid="40759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490195" y="790773"/>
            <a:ext cx="8267306" cy="2985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连接函数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(copula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：边际分布为均匀分布的联合累积分布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记为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具有性质：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1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关于每个变量都是非降的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;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1263" y="3340100"/>
          <a:ext cx="33416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93" name="Equation" r:id="rId1" imgW="30175200" imgH="4267200" progId="Equation.DSMT4">
                  <p:embed/>
                </p:oleObj>
              </mc:Choice>
              <mc:Fallback>
                <p:oleObj name="Equation" r:id="rId1" imgW="30175200" imgH="4267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340100"/>
                        <a:ext cx="33416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33938" y="3340100"/>
          <a:ext cx="16525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94" name="Equation" r:id="rId3" imgW="14935200" imgH="4267200" progId="Equation.DSMT4">
                  <p:embed/>
                </p:oleObj>
              </mc:Choice>
              <mc:Fallback>
                <p:oleObj name="Equation" r:id="rId3" imgW="14935200" imgH="4267200" progId="Equation.DSMT4">
                  <p:embed/>
                  <p:pic>
                    <p:nvPicPr>
                      <p:cNvPr id="0" name="图片 493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340100"/>
                        <a:ext cx="16525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490195" y="3776206"/>
            <a:ext cx="82673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3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讨论具有密度函数的连接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此时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12751" y="4393694"/>
          <a:ext cx="36766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95" name="Equation" r:id="rId5" imgW="33223200" imgH="8534400" progId="Equation.DSMT4">
                  <p:embed/>
                </p:oleObj>
              </mc:Choice>
              <mc:Fallback>
                <p:oleObj name="Equation" r:id="rId5" imgW="33223200" imgH="8534400" progId="Equation.DSMT4">
                  <p:embed/>
                  <p:pic>
                    <p:nvPicPr>
                      <p:cNvPr id="0" name="图片 493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751" y="4393694"/>
                        <a:ext cx="36766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490195" y="790773"/>
            <a:ext cx="8267306" cy="3924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连接函数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(copula)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：边际分布为均匀分布的联合累积分布函数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记为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具有性质：</a:t>
            </a: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4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、假设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Y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是分布函数分别为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的连续</a:t>
            </a:r>
            <a:r>
              <a:rPr lang="en-US" altLang="zh-CN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.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则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= 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 =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是均匀分布</a:t>
            </a:r>
            <a:r>
              <a:rPr lang="en-US" altLang="zh-CN" dirty="0" err="1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r.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endParaRPr lang="en-US" altLang="zh-CN" dirty="0">
              <a:solidFill>
                <a:schemeClr val="bg2"/>
              </a:solidFill>
              <a:latin typeface="Times New Roman" panose="02020603050405020304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对于连接函数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C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u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v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,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考虑定义联合分布</a:t>
            </a:r>
            <a:endParaRPr lang="en-US" altLang="zh-CN" dirty="0">
              <a:solidFill>
                <a:schemeClr val="bg2"/>
              </a:solidFill>
              <a:latin typeface="Times New Roman" panose="02020603050405020304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endParaRPr lang="en-US" altLang="zh-CN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19292" y="3733003"/>
          <a:ext cx="4262750" cy="52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76" name="Equation" r:id="rId1" imgW="37185600" imgH="4572000" progId="Equation.DSMT4">
                  <p:embed/>
                </p:oleObj>
              </mc:Choice>
              <mc:Fallback>
                <p:oleObj name="Equation" r:id="rId1" imgW="37185600" imgH="4572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292" y="3733003"/>
                        <a:ext cx="4262750" cy="527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90195" y="4201556"/>
            <a:ext cx="52507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则其边际分布为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和 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F</a:t>
            </a:r>
            <a:r>
              <a:rPr lang="en-US" altLang="zh-CN" i="1" baseline="-25000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) , </a:t>
            </a:r>
            <a:endParaRPr lang="en-US" altLang="zh-CN" dirty="0">
              <a:solidFill>
                <a:schemeClr val="bg2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05637" y="4759696"/>
          <a:ext cx="5870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77" name="Equation" r:id="rId3" imgW="51206400" imgH="4572000" progId="Equation.DSMT4">
                  <p:embed/>
                </p:oleObj>
              </mc:Choice>
              <mc:Fallback>
                <p:oleObj name="Equation" r:id="rId3" imgW="51206400" imgH="4572000" progId="Equation.DSMT4">
                  <p:embed/>
                  <p:pic>
                    <p:nvPicPr>
                      <p:cNvPr id="0" name="图片 494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637" y="4759696"/>
                        <a:ext cx="5870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90194" y="4750269"/>
            <a:ext cx="24509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相应的密度为</a:t>
            </a:r>
            <a:endParaRPr lang="en-US" altLang="zh-CN" dirty="0">
              <a:solidFill>
                <a:schemeClr val="bg2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90194" y="5381864"/>
            <a:ext cx="81164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说明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/>
                <a:ea typeface="黑体" panose="02010609060101010101" pitchFamily="2" charset="-122"/>
              </a:rPr>
              <a:t>: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由两个边际分布和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任意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连接函数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以构造出相同边际分布的联合分布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即：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边际分布不能决定联合分布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两个变量的相依性由连接函数控制</a:t>
            </a:r>
            <a:r>
              <a:rPr lang="en-US" altLang="zh-CN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endParaRPr lang="en-US" altLang="zh-CN" dirty="0">
              <a:solidFill>
                <a:schemeClr val="bg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8" grpId="0" build="p"/>
      <p:bldP spid="11" grpId="0" build="p"/>
      <p:bldP spid="1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8" name="Rectangle 58"/>
          <p:cNvSpPr>
            <a:spLocks noChangeArrowheads="1"/>
          </p:cNvSpPr>
          <p:nvPr/>
        </p:nvSpPr>
        <p:spPr bwMode="auto">
          <a:xfrm>
            <a:off x="-38100" y="3008313"/>
            <a:ext cx="340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</a:rPr>
              <a:t>其中各参数满足</a:t>
            </a:r>
            <a:endParaRPr lang="zh-CN" altLang="en-US" dirty="0">
              <a:solidFill>
                <a:schemeClr val="bg2"/>
              </a:solidFill>
            </a:endParaRPr>
          </a:p>
        </p:txBody>
      </p:sp>
      <p:graphicFrame>
        <p:nvGraphicFramePr>
          <p:cNvPr id="409673" name="Object 73"/>
          <p:cNvGraphicFramePr>
            <a:graphicFrameLocks noChangeAspect="1"/>
          </p:cNvGraphicFramePr>
          <p:nvPr/>
        </p:nvGraphicFramePr>
        <p:xfrm>
          <a:off x="2605088" y="3126961"/>
          <a:ext cx="65008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70" name="Equation" r:id="rId1" imgW="64617600" imgH="4876800" progId="Equation.DSMT4">
                  <p:embed/>
                </p:oleObj>
              </mc:Choice>
              <mc:Fallback>
                <p:oleObj name="Equation" r:id="rId1" imgW="64617600" imgH="4876800" progId="Equation.DSMT4">
                  <p:embed/>
                  <p:pic>
                    <p:nvPicPr>
                      <p:cNvPr id="0" name="图片 483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126961"/>
                        <a:ext cx="65008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5" name="WordArt 45"/>
          <p:cNvSpPr>
            <a:spLocks noChangeArrowheads="1" noChangeShapeType="1" noTextEdit="1"/>
          </p:cNvSpPr>
          <p:nvPr/>
        </p:nvSpPr>
        <p:spPr bwMode="auto">
          <a:xfrm>
            <a:off x="3424238" y="571500"/>
            <a:ext cx="2728912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二维正态分布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chemeClr val="bg1">
                  <a:lumMod val="75000"/>
                </a:schemeClr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409648" name="Group 48"/>
          <p:cNvGrpSpPr/>
          <p:nvPr/>
        </p:nvGrpSpPr>
        <p:grpSpPr bwMode="auto">
          <a:xfrm>
            <a:off x="723900" y="876300"/>
            <a:ext cx="4318000" cy="519113"/>
            <a:chOff x="656" y="648"/>
            <a:chExt cx="2720" cy="327"/>
          </a:xfrm>
        </p:grpSpPr>
        <p:sp>
          <p:nvSpPr>
            <p:cNvPr id="409636" name="Rectangle 36"/>
            <p:cNvSpPr>
              <a:spLocks noChangeArrowheads="1"/>
            </p:cNvSpPr>
            <p:nvPr/>
          </p:nvSpPr>
          <p:spPr bwMode="auto">
            <a:xfrm>
              <a:off x="656" y="648"/>
              <a:ext cx="2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若</a:t>
              </a:r>
              <a:r>
                <a:rPr lang="zh-CN" altLang="en-US" sz="1800" dirty="0">
                  <a:solidFill>
                    <a:schemeClr val="bg2"/>
                  </a:solidFill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zh-CN" altLang="en-US" dirty="0">
                  <a:solidFill>
                    <a:schemeClr val="bg2"/>
                  </a:solidFill>
                </a:rPr>
                <a:t>的联合密度为</a:t>
              </a:r>
              <a:endParaRPr lang="zh-CN" alt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09647" name="Object 47"/>
            <p:cNvGraphicFramePr>
              <a:graphicFrameLocks noChangeAspect="1"/>
            </p:cNvGraphicFramePr>
            <p:nvPr/>
          </p:nvGraphicFramePr>
          <p:xfrm>
            <a:off x="960" y="700"/>
            <a:ext cx="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71" name="Equation" r:id="rId3" imgW="7010400" imgH="3962400" progId="Equation.DSMT4">
                    <p:embed/>
                  </p:oleObj>
                </mc:Choice>
                <mc:Fallback>
                  <p:oleObj name="Equation" r:id="rId3" imgW="7010400" imgH="3962400" progId="Equation.DSMT4">
                    <p:embed/>
                    <p:pic>
                      <p:nvPicPr>
                        <p:cNvPr id="0" name="图片 483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700"/>
                          <a:ext cx="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67" name="Object 67"/>
          <p:cNvGraphicFramePr>
            <a:graphicFrameLocks noChangeAspect="1"/>
          </p:cNvGraphicFramePr>
          <p:nvPr/>
        </p:nvGraphicFramePr>
        <p:xfrm>
          <a:off x="228600" y="1163638"/>
          <a:ext cx="88058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72" name="Equation" r:id="rId5" imgW="76504800" imgH="10972800" progId="Equation.DSMT4">
                  <p:embed/>
                </p:oleObj>
              </mc:Choice>
              <mc:Fallback>
                <p:oleObj name="Equation" r:id="rId5" imgW="76504800" imgH="10972800" progId="Equation.DSMT4">
                  <p:embed/>
                  <p:pic>
                    <p:nvPicPr>
                      <p:cNvPr id="0" name="图片 483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63638"/>
                        <a:ext cx="880586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72" name="Group 72"/>
          <p:cNvGrpSpPr/>
          <p:nvPr/>
        </p:nvGrpSpPr>
        <p:grpSpPr bwMode="auto">
          <a:xfrm>
            <a:off x="-38100" y="2157413"/>
            <a:ext cx="9334500" cy="604837"/>
            <a:chOff x="-24" y="1391"/>
            <a:chExt cx="5880" cy="381"/>
          </a:xfrm>
        </p:grpSpPr>
        <p:sp>
          <p:nvSpPr>
            <p:cNvPr id="409639" name="Rectangle 39"/>
            <p:cNvSpPr>
              <a:spLocks noChangeArrowheads="1"/>
            </p:cNvSpPr>
            <p:nvPr/>
          </p:nvSpPr>
          <p:spPr bwMode="auto">
            <a:xfrm>
              <a:off x="-24" y="1422"/>
              <a:ext cx="2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</a:rPr>
                <a:t>则称     </a:t>
              </a:r>
              <a:r>
                <a:rPr lang="zh-CN" altLang="en-US" sz="900" dirty="0">
                  <a:solidFill>
                    <a:schemeClr val="bg2"/>
                  </a:solidFill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</a:rPr>
                <a:t>服从参数为</a:t>
              </a:r>
              <a:endParaRPr lang="zh-CN" alt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09653" name="Object 53"/>
            <p:cNvGraphicFramePr>
              <a:graphicFrameLocks noChangeAspect="1"/>
            </p:cNvGraphicFramePr>
            <p:nvPr/>
          </p:nvGraphicFramePr>
          <p:xfrm>
            <a:off x="466" y="1481"/>
            <a:ext cx="6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73" name="Equation" r:id="rId7" imgW="9448800" imgH="4267200" progId="Equation.DSMT4">
                    <p:embed/>
                  </p:oleObj>
                </mc:Choice>
                <mc:Fallback>
                  <p:oleObj name="Equation" r:id="rId7" imgW="9448800" imgH="4267200" progId="Equation.DSMT4">
                    <p:embed/>
                    <p:pic>
                      <p:nvPicPr>
                        <p:cNvPr id="0" name="图片 4838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1481"/>
                          <a:ext cx="6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55" name="Rectangle 55"/>
            <p:cNvSpPr>
              <a:spLocks noChangeArrowheads="1"/>
            </p:cNvSpPr>
            <p:nvPr/>
          </p:nvSpPr>
          <p:spPr bwMode="auto">
            <a:xfrm>
              <a:off x="3553" y="1391"/>
              <a:ext cx="230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ctr"/>
              <a:r>
                <a:rPr lang="zh-CN" altLang="en-US" dirty="0">
                  <a:solidFill>
                    <a:schemeClr val="bg2"/>
                  </a:solidFill>
                </a:rPr>
                <a:t>的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二维正态分布</a:t>
              </a:r>
              <a:r>
                <a:rPr lang="en-US" altLang="zh-CN" dirty="0">
                  <a:solidFill>
                    <a:schemeClr val="bg2"/>
                  </a:solidFill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</a:rPr>
                <a:t>记为</a:t>
              </a:r>
              <a:endParaRPr lang="zh-CN" alt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09668" name="Object 68"/>
            <p:cNvGraphicFramePr>
              <a:graphicFrameLocks noChangeAspect="1"/>
            </p:cNvGraphicFramePr>
            <p:nvPr/>
          </p:nvGraphicFramePr>
          <p:xfrm>
            <a:off x="2159" y="1449"/>
            <a:ext cx="149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74" name="Equation" r:id="rId9" imgW="23164800" imgH="4876800" progId="Equation.DSMT4">
                    <p:embed/>
                  </p:oleObj>
                </mc:Choice>
                <mc:Fallback>
                  <p:oleObj name="Equation" r:id="rId9" imgW="23164800" imgH="4876800" progId="Equation.DSMT4">
                    <p:embed/>
                    <p:pic>
                      <p:nvPicPr>
                        <p:cNvPr id="0" name="图片 483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1449"/>
                          <a:ext cx="149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71" name="Object 71"/>
          <p:cNvGraphicFramePr>
            <a:graphicFrameLocks noChangeAspect="1"/>
          </p:cNvGraphicFramePr>
          <p:nvPr/>
        </p:nvGraphicFramePr>
        <p:xfrm>
          <a:off x="2400300" y="2670175"/>
          <a:ext cx="4318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75" name="Equation" r:id="rId11" imgW="37490400" imgH="4876800" progId="Equation.DSMT4">
                  <p:embed/>
                </p:oleObj>
              </mc:Choice>
              <mc:Fallback>
                <p:oleObj name="Equation" r:id="rId11" imgW="37490400" imgH="4876800" progId="Equation.DSMT4">
                  <p:embed/>
                  <p:pic>
                    <p:nvPicPr>
                      <p:cNvPr id="0" name="图片 483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670175"/>
                        <a:ext cx="4318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223"/>
          <p:cNvGrpSpPr/>
          <p:nvPr/>
        </p:nvGrpSpPr>
        <p:grpSpPr bwMode="auto">
          <a:xfrm>
            <a:off x="1379538" y="5497438"/>
            <a:ext cx="6354763" cy="1174750"/>
            <a:chOff x="821" y="3368"/>
            <a:chExt cx="4003" cy="740"/>
          </a:xfrm>
        </p:grpSpPr>
        <p:sp>
          <p:nvSpPr>
            <p:cNvPr id="93" name="Line 156"/>
            <p:cNvSpPr>
              <a:spLocks noChangeShapeType="1"/>
            </p:cNvSpPr>
            <p:nvPr/>
          </p:nvSpPr>
          <p:spPr bwMode="auto">
            <a:xfrm>
              <a:off x="4456" y="3561"/>
              <a:ext cx="215" cy="1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Line 157"/>
            <p:cNvSpPr>
              <a:spLocks noChangeShapeType="1"/>
            </p:cNvSpPr>
            <p:nvPr/>
          </p:nvSpPr>
          <p:spPr bwMode="auto">
            <a:xfrm flipH="1">
              <a:off x="973" y="3877"/>
              <a:ext cx="231" cy="11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5" name="Object 158"/>
            <p:cNvGraphicFramePr>
              <a:graphicFrameLocks noChangeAspect="1"/>
            </p:cNvGraphicFramePr>
            <p:nvPr/>
          </p:nvGraphicFramePr>
          <p:xfrm>
            <a:off x="821" y="3925"/>
            <a:ext cx="19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76" name="Equation" r:id="rId13" imgW="3048000" imgH="3048000" progId="Equation.DSMT4">
                    <p:embed/>
                  </p:oleObj>
                </mc:Choice>
                <mc:Fallback>
                  <p:oleObj name="Equation" r:id="rId13" imgW="3048000" imgH="3048000" progId="Equation.DSMT4">
                    <p:embed/>
                    <p:pic>
                      <p:nvPicPr>
                        <p:cNvPr id="0" name="图片 483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3925"/>
                          <a:ext cx="19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59"/>
            <p:cNvGraphicFramePr>
              <a:graphicFrameLocks noChangeAspect="1"/>
            </p:cNvGraphicFramePr>
            <p:nvPr/>
          </p:nvGraphicFramePr>
          <p:xfrm>
            <a:off x="4629" y="3478"/>
            <a:ext cx="19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77" name="Equation" r:id="rId15" imgW="3048000" imgH="3657600" progId="Equation.DSMT4">
                    <p:embed/>
                  </p:oleObj>
                </mc:Choice>
                <mc:Fallback>
                  <p:oleObj name="Equation" r:id="rId15" imgW="3048000" imgH="3657600" progId="Equation.DSMT4">
                    <p:embed/>
                    <p:pic>
                      <p:nvPicPr>
                        <p:cNvPr id="0" name="图片 483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3478"/>
                          <a:ext cx="19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220"/>
            <p:cNvSpPr>
              <a:spLocks noChangeShapeType="1"/>
            </p:cNvSpPr>
            <p:nvPr/>
          </p:nvSpPr>
          <p:spPr bwMode="auto">
            <a:xfrm>
              <a:off x="2208" y="3384"/>
              <a:ext cx="2240" cy="1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Line 221"/>
            <p:cNvSpPr>
              <a:spLocks noChangeShapeType="1"/>
            </p:cNvSpPr>
            <p:nvPr/>
          </p:nvSpPr>
          <p:spPr bwMode="auto">
            <a:xfrm flipH="1">
              <a:off x="1214" y="3384"/>
              <a:ext cx="995" cy="4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Line 222"/>
            <p:cNvSpPr>
              <a:spLocks noChangeShapeType="1"/>
            </p:cNvSpPr>
            <p:nvPr/>
          </p:nvSpPr>
          <p:spPr bwMode="auto">
            <a:xfrm flipV="1">
              <a:off x="2211" y="3368"/>
              <a:ext cx="0" cy="1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0" name="Group 240"/>
          <p:cNvGrpSpPr/>
          <p:nvPr/>
        </p:nvGrpSpPr>
        <p:grpSpPr bwMode="auto">
          <a:xfrm>
            <a:off x="1911350" y="5434091"/>
            <a:ext cx="5305425" cy="1833562"/>
            <a:chOff x="1204" y="3165"/>
            <a:chExt cx="3342" cy="1155"/>
          </a:xfrm>
        </p:grpSpPr>
        <p:sp>
          <p:nvSpPr>
            <p:cNvPr id="101" name="Oval 218"/>
            <p:cNvSpPr>
              <a:spLocks noChangeArrowheads="1"/>
            </p:cNvSpPr>
            <p:nvPr/>
          </p:nvSpPr>
          <p:spPr bwMode="auto">
            <a:xfrm>
              <a:off x="2412" y="4224"/>
              <a:ext cx="256" cy="9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Freeform 161"/>
            <p:cNvSpPr/>
            <p:nvPr/>
          </p:nvSpPr>
          <p:spPr bwMode="auto">
            <a:xfrm>
              <a:off x="1204" y="3165"/>
              <a:ext cx="3342" cy="732"/>
            </a:xfrm>
            <a:custGeom>
              <a:avLst/>
              <a:gdLst>
                <a:gd name="T0" fmla="*/ 0 w 3342"/>
                <a:gd name="T1" fmla="*/ 517 h 732"/>
                <a:gd name="T2" fmla="*/ 1030 w 3342"/>
                <a:gd name="T3" fmla="*/ 0 h 732"/>
                <a:gd name="T4" fmla="*/ 1120 w 3342"/>
                <a:gd name="T5" fmla="*/ 11 h 732"/>
                <a:gd name="T6" fmla="*/ 1088 w 3342"/>
                <a:gd name="T7" fmla="*/ 39 h 732"/>
                <a:gd name="T8" fmla="*/ 1024 w 3342"/>
                <a:gd name="T9" fmla="*/ 67 h 732"/>
                <a:gd name="T10" fmla="*/ 974 w 3342"/>
                <a:gd name="T11" fmla="*/ 75 h 732"/>
                <a:gd name="T12" fmla="*/ 920 w 3342"/>
                <a:gd name="T13" fmla="*/ 83 h 732"/>
                <a:gd name="T14" fmla="*/ 840 w 3342"/>
                <a:gd name="T15" fmla="*/ 115 h 732"/>
                <a:gd name="T16" fmla="*/ 704 w 3342"/>
                <a:gd name="T17" fmla="*/ 163 h 732"/>
                <a:gd name="T18" fmla="*/ 744 w 3342"/>
                <a:gd name="T19" fmla="*/ 227 h 732"/>
                <a:gd name="T20" fmla="*/ 840 w 3342"/>
                <a:gd name="T21" fmla="*/ 275 h 732"/>
                <a:gd name="T22" fmla="*/ 932 w 3342"/>
                <a:gd name="T23" fmla="*/ 297 h 732"/>
                <a:gd name="T24" fmla="*/ 1004 w 3342"/>
                <a:gd name="T25" fmla="*/ 309 h 732"/>
                <a:gd name="T26" fmla="*/ 1094 w 3342"/>
                <a:gd name="T27" fmla="*/ 303 h 732"/>
                <a:gd name="T28" fmla="*/ 1184 w 3342"/>
                <a:gd name="T29" fmla="*/ 315 h 732"/>
                <a:gd name="T30" fmla="*/ 1312 w 3342"/>
                <a:gd name="T31" fmla="*/ 339 h 732"/>
                <a:gd name="T32" fmla="*/ 1464 w 3342"/>
                <a:gd name="T33" fmla="*/ 347 h 732"/>
                <a:gd name="T34" fmla="*/ 1608 w 3342"/>
                <a:gd name="T35" fmla="*/ 363 h 732"/>
                <a:gd name="T36" fmla="*/ 1728 w 3342"/>
                <a:gd name="T37" fmla="*/ 363 h 732"/>
                <a:gd name="T38" fmla="*/ 1864 w 3342"/>
                <a:gd name="T39" fmla="*/ 363 h 732"/>
                <a:gd name="T40" fmla="*/ 1970 w 3342"/>
                <a:gd name="T41" fmla="*/ 345 h 732"/>
                <a:gd name="T42" fmla="*/ 2064 w 3342"/>
                <a:gd name="T43" fmla="*/ 351 h 732"/>
                <a:gd name="T44" fmla="*/ 2132 w 3342"/>
                <a:gd name="T45" fmla="*/ 339 h 732"/>
                <a:gd name="T46" fmla="*/ 2200 w 3342"/>
                <a:gd name="T47" fmla="*/ 323 h 732"/>
                <a:gd name="T48" fmla="*/ 2256 w 3342"/>
                <a:gd name="T49" fmla="*/ 319 h 732"/>
                <a:gd name="T50" fmla="*/ 2308 w 3342"/>
                <a:gd name="T51" fmla="*/ 307 h 732"/>
                <a:gd name="T52" fmla="*/ 2340 w 3342"/>
                <a:gd name="T53" fmla="*/ 287 h 732"/>
                <a:gd name="T54" fmla="*/ 2388 w 3342"/>
                <a:gd name="T55" fmla="*/ 239 h 732"/>
                <a:gd name="T56" fmla="*/ 2408 w 3342"/>
                <a:gd name="T57" fmla="*/ 187 h 732"/>
                <a:gd name="T58" fmla="*/ 2368 w 3342"/>
                <a:gd name="T59" fmla="*/ 143 h 732"/>
                <a:gd name="T60" fmla="*/ 2340 w 3342"/>
                <a:gd name="T61" fmla="*/ 119 h 732"/>
                <a:gd name="T62" fmla="*/ 2281 w 3342"/>
                <a:gd name="T63" fmla="*/ 93 h 732"/>
                <a:gd name="T64" fmla="*/ 3342 w 3342"/>
                <a:gd name="T65" fmla="*/ 178 h 732"/>
                <a:gd name="T66" fmla="*/ 2499 w 3342"/>
                <a:gd name="T67" fmla="*/ 732 h 732"/>
                <a:gd name="T68" fmla="*/ 0 w 3342"/>
                <a:gd name="T69" fmla="*/ 517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342" h="732">
                  <a:moveTo>
                    <a:pt x="0" y="517"/>
                  </a:moveTo>
                  <a:lnTo>
                    <a:pt x="1030" y="0"/>
                  </a:lnTo>
                  <a:lnTo>
                    <a:pt x="1120" y="11"/>
                  </a:lnTo>
                  <a:lnTo>
                    <a:pt x="1088" y="39"/>
                  </a:lnTo>
                  <a:lnTo>
                    <a:pt x="1024" y="67"/>
                  </a:lnTo>
                  <a:lnTo>
                    <a:pt x="974" y="75"/>
                  </a:lnTo>
                  <a:lnTo>
                    <a:pt x="920" y="83"/>
                  </a:lnTo>
                  <a:lnTo>
                    <a:pt x="840" y="115"/>
                  </a:lnTo>
                  <a:lnTo>
                    <a:pt x="704" y="163"/>
                  </a:lnTo>
                  <a:lnTo>
                    <a:pt x="744" y="227"/>
                  </a:lnTo>
                  <a:lnTo>
                    <a:pt x="840" y="275"/>
                  </a:lnTo>
                  <a:lnTo>
                    <a:pt x="932" y="297"/>
                  </a:lnTo>
                  <a:lnTo>
                    <a:pt x="1004" y="309"/>
                  </a:lnTo>
                  <a:lnTo>
                    <a:pt x="1094" y="303"/>
                  </a:lnTo>
                  <a:lnTo>
                    <a:pt x="1184" y="315"/>
                  </a:lnTo>
                  <a:lnTo>
                    <a:pt x="1312" y="339"/>
                  </a:lnTo>
                  <a:lnTo>
                    <a:pt x="1464" y="347"/>
                  </a:lnTo>
                  <a:lnTo>
                    <a:pt x="1608" y="363"/>
                  </a:lnTo>
                  <a:lnTo>
                    <a:pt x="1728" y="363"/>
                  </a:lnTo>
                  <a:lnTo>
                    <a:pt x="1864" y="363"/>
                  </a:lnTo>
                  <a:lnTo>
                    <a:pt x="1970" y="345"/>
                  </a:lnTo>
                  <a:lnTo>
                    <a:pt x="2064" y="351"/>
                  </a:lnTo>
                  <a:lnTo>
                    <a:pt x="2132" y="339"/>
                  </a:lnTo>
                  <a:lnTo>
                    <a:pt x="2200" y="323"/>
                  </a:lnTo>
                  <a:lnTo>
                    <a:pt x="2256" y="319"/>
                  </a:lnTo>
                  <a:lnTo>
                    <a:pt x="2308" y="307"/>
                  </a:lnTo>
                  <a:lnTo>
                    <a:pt x="2340" y="287"/>
                  </a:lnTo>
                  <a:lnTo>
                    <a:pt x="2388" y="239"/>
                  </a:lnTo>
                  <a:lnTo>
                    <a:pt x="2408" y="187"/>
                  </a:lnTo>
                  <a:lnTo>
                    <a:pt x="2368" y="143"/>
                  </a:lnTo>
                  <a:lnTo>
                    <a:pt x="2340" y="119"/>
                  </a:lnTo>
                  <a:lnTo>
                    <a:pt x="2281" y="93"/>
                  </a:lnTo>
                  <a:lnTo>
                    <a:pt x="3342" y="178"/>
                  </a:lnTo>
                  <a:lnTo>
                    <a:pt x="2499" y="732"/>
                  </a:lnTo>
                  <a:lnTo>
                    <a:pt x="0" y="517"/>
                  </a:ln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 w="63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3" name="Group 237"/>
          <p:cNvGrpSpPr/>
          <p:nvPr/>
        </p:nvGrpSpPr>
        <p:grpSpPr bwMode="auto">
          <a:xfrm>
            <a:off x="1897380" y="4256915"/>
            <a:ext cx="5305425" cy="2995613"/>
            <a:chOff x="1148" y="2601"/>
            <a:chExt cx="3342" cy="1887"/>
          </a:xfrm>
        </p:grpSpPr>
        <p:sp>
          <p:nvSpPr>
            <p:cNvPr id="104" name="Freeform 238"/>
            <p:cNvSpPr/>
            <p:nvPr/>
          </p:nvSpPr>
          <p:spPr bwMode="auto">
            <a:xfrm>
              <a:off x="1148" y="2601"/>
              <a:ext cx="3342" cy="1480"/>
            </a:xfrm>
            <a:custGeom>
              <a:avLst/>
              <a:gdLst>
                <a:gd name="T0" fmla="*/ 0 w 4323"/>
                <a:gd name="T1" fmla="*/ 1578 h 1846"/>
                <a:gd name="T2" fmla="*/ 1332 w 4323"/>
                <a:gd name="T3" fmla="*/ 933 h 1846"/>
                <a:gd name="T4" fmla="*/ 1458 w 4323"/>
                <a:gd name="T5" fmla="*/ 939 h 1846"/>
                <a:gd name="T6" fmla="*/ 1510 w 4323"/>
                <a:gd name="T7" fmla="*/ 880 h 1846"/>
                <a:gd name="T8" fmla="*/ 1548 w 4323"/>
                <a:gd name="T9" fmla="*/ 832 h 1846"/>
                <a:gd name="T10" fmla="*/ 1603 w 4323"/>
                <a:gd name="T11" fmla="*/ 753 h 1846"/>
                <a:gd name="T12" fmla="*/ 1662 w 4323"/>
                <a:gd name="T13" fmla="*/ 664 h 1846"/>
                <a:gd name="T14" fmla="*/ 1726 w 4323"/>
                <a:gd name="T15" fmla="*/ 559 h 1846"/>
                <a:gd name="T16" fmla="*/ 1788 w 4323"/>
                <a:gd name="T17" fmla="*/ 448 h 1846"/>
                <a:gd name="T18" fmla="*/ 1858 w 4323"/>
                <a:gd name="T19" fmla="*/ 331 h 1846"/>
                <a:gd name="T20" fmla="*/ 1911 w 4323"/>
                <a:gd name="T21" fmla="*/ 250 h 1846"/>
                <a:gd name="T22" fmla="*/ 1981 w 4323"/>
                <a:gd name="T23" fmla="*/ 147 h 1846"/>
                <a:gd name="T24" fmla="*/ 2056 w 4323"/>
                <a:gd name="T25" fmla="*/ 64 h 1846"/>
                <a:gd name="T26" fmla="*/ 2101 w 4323"/>
                <a:gd name="T27" fmla="*/ 31 h 1846"/>
                <a:gd name="T28" fmla="*/ 2158 w 4323"/>
                <a:gd name="T29" fmla="*/ 6 h 1846"/>
                <a:gd name="T30" fmla="*/ 2205 w 4323"/>
                <a:gd name="T31" fmla="*/ 0 h 1846"/>
                <a:gd name="T32" fmla="*/ 2239 w 4323"/>
                <a:gd name="T33" fmla="*/ 1 h 1846"/>
                <a:gd name="T34" fmla="*/ 2275 w 4323"/>
                <a:gd name="T35" fmla="*/ 7 h 1846"/>
                <a:gd name="T36" fmla="*/ 2314 w 4323"/>
                <a:gd name="T37" fmla="*/ 21 h 1846"/>
                <a:gd name="T38" fmla="*/ 2365 w 4323"/>
                <a:gd name="T39" fmla="*/ 63 h 1846"/>
                <a:gd name="T40" fmla="*/ 2400 w 4323"/>
                <a:gd name="T41" fmla="*/ 105 h 1846"/>
                <a:gd name="T42" fmla="*/ 2451 w 4323"/>
                <a:gd name="T43" fmla="*/ 178 h 1846"/>
                <a:gd name="T44" fmla="*/ 2574 w 4323"/>
                <a:gd name="T45" fmla="*/ 384 h 1846"/>
                <a:gd name="T46" fmla="*/ 2686 w 4323"/>
                <a:gd name="T47" fmla="*/ 592 h 1846"/>
                <a:gd name="T48" fmla="*/ 2782 w 4323"/>
                <a:gd name="T49" fmla="*/ 760 h 1846"/>
                <a:gd name="T50" fmla="*/ 2950 w 4323"/>
                <a:gd name="T51" fmla="*/ 1049 h 1846"/>
                <a:gd name="T52" fmla="*/ 4323 w 4323"/>
                <a:gd name="T53" fmla="*/ 1155 h 1846"/>
                <a:gd name="T54" fmla="*/ 3232 w 4323"/>
                <a:gd name="T55" fmla="*/ 1846 h 1846"/>
                <a:gd name="T56" fmla="*/ 0 w 4323"/>
                <a:gd name="T57" fmla="*/ 1578 h 1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323" h="1846">
                  <a:moveTo>
                    <a:pt x="0" y="1578"/>
                  </a:moveTo>
                  <a:lnTo>
                    <a:pt x="1332" y="933"/>
                  </a:lnTo>
                  <a:lnTo>
                    <a:pt x="1458" y="939"/>
                  </a:lnTo>
                  <a:lnTo>
                    <a:pt x="1510" y="880"/>
                  </a:lnTo>
                  <a:lnTo>
                    <a:pt x="1548" y="832"/>
                  </a:lnTo>
                  <a:lnTo>
                    <a:pt x="1603" y="753"/>
                  </a:lnTo>
                  <a:lnTo>
                    <a:pt x="1662" y="664"/>
                  </a:lnTo>
                  <a:lnTo>
                    <a:pt x="1726" y="559"/>
                  </a:lnTo>
                  <a:lnTo>
                    <a:pt x="1788" y="448"/>
                  </a:lnTo>
                  <a:lnTo>
                    <a:pt x="1858" y="331"/>
                  </a:lnTo>
                  <a:lnTo>
                    <a:pt x="1911" y="250"/>
                  </a:lnTo>
                  <a:lnTo>
                    <a:pt x="1981" y="147"/>
                  </a:lnTo>
                  <a:lnTo>
                    <a:pt x="2056" y="64"/>
                  </a:lnTo>
                  <a:lnTo>
                    <a:pt x="2101" y="31"/>
                  </a:lnTo>
                  <a:lnTo>
                    <a:pt x="2158" y="6"/>
                  </a:lnTo>
                  <a:lnTo>
                    <a:pt x="2205" y="0"/>
                  </a:lnTo>
                  <a:lnTo>
                    <a:pt x="2239" y="1"/>
                  </a:lnTo>
                  <a:lnTo>
                    <a:pt x="2275" y="7"/>
                  </a:lnTo>
                  <a:lnTo>
                    <a:pt x="2314" y="21"/>
                  </a:lnTo>
                  <a:lnTo>
                    <a:pt x="2365" y="63"/>
                  </a:lnTo>
                  <a:lnTo>
                    <a:pt x="2400" y="105"/>
                  </a:lnTo>
                  <a:lnTo>
                    <a:pt x="2451" y="178"/>
                  </a:lnTo>
                  <a:lnTo>
                    <a:pt x="2574" y="384"/>
                  </a:lnTo>
                  <a:lnTo>
                    <a:pt x="2686" y="592"/>
                  </a:lnTo>
                  <a:lnTo>
                    <a:pt x="2782" y="760"/>
                  </a:lnTo>
                  <a:lnTo>
                    <a:pt x="2950" y="1049"/>
                  </a:lnTo>
                  <a:lnTo>
                    <a:pt x="4323" y="1155"/>
                  </a:lnTo>
                  <a:lnTo>
                    <a:pt x="3232" y="1846"/>
                  </a:lnTo>
                  <a:lnTo>
                    <a:pt x="0" y="1578"/>
                  </a:ln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Oval 239"/>
            <p:cNvSpPr>
              <a:spLocks noChangeArrowheads="1"/>
            </p:cNvSpPr>
            <p:nvPr/>
          </p:nvSpPr>
          <p:spPr bwMode="auto">
            <a:xfrm>
              <a:off x="2808" y="4392"/>
              <a:ext cx="256" cy="9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6" name="Group 162"/>
          <p:cNvGrpSpPr/>
          <p:nvPr/>
        </p:nvGrpSpPr>
        <p:grpSpPr bwMode="auto">
          <a:xfrm>
            <a:off x="1892300" y="4248076"/>
            <a:ext cx="5318125" cy="2359025"/>
            <a:chOff x="973" y="1442"/>
            <a:chExt cx="3725" cy="1742"/>
          </a:xfrm>
        </p:grpSpPr>
        <p:sp>
          <p:nvSpPr>
            <p:cNvPr id="107" name="Freeform 163"/>
            <p:cNvSpPr/>
            <p:nvPr/>
          </p:nvSpPr>
          <p:spPr bwMode="auto">
            <a:xfrm>
              <a:off x="3600" y="2520"/>
              <a:ext cx="968" cy="650"/>
            </a:xfrm>
            <a:custGeom>
              <a:avLst/>
              <a:gdLst>
                <a:gd name="T0" fmla="*/ 0 w 968"/>
                <a:gd name="T1" fmla="*/ 650 h 650"/>
                <a:gd name="T2" fmla="*/ 120 w 968"/>
                <a:gd name="T3" fmla="*/ 552 h 650"/>
                <a:gd name="T4" fmla="*/ 255 w 968"/>
                <a:gd name="T5" fmla="*/ 443 h 650"/>
                <a:gd name="T6" fmla="*/ 370 w 968"/>
                <a:gd name="T7" fmla="*/ 371 h 650"/>
                <a:gd name="T8" fmla="*/ 456 w 968"/>
                <a:gd name="T9" fmla="*/ 329 h 650"/>
                <a:gd name="T10" fmla="*/ 576 w 968"/>
                <a:gd name="T11" fmla="*/ 268 h 650"/>
                <a:gd name="T12" fmla="*/ 968 w 968"/>
                <a:gd name="T13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8" h="650">
                  <a:moveTo>
                    <a:pt x="0" y="650"/>
                  </a:moveTo>
                  <a:cubicBezTo>
                    <a:pt x="38" y="618"/>
                    <a:pt x="77" y="587"/>
                    <a:pt x="120" y="552"/>
                  </a:cubicBezTo>
                  <a:cubicBezTo>
                    <a:pt x="162" y="518"/>
                    <a:pt x="213" y="473"/>
                    <a:pt x="255" y="443"/>
                  </a:cubicBezTo>
                  <a:cubicBezTo>
                    <a:pt x="297" y="413"/>
                    <a:pt x="337" y="390"/>
                    <a:pt x="370" y="371"/>
                  </a:cubicBezTo>
                  <a:cubicBezTo>
                    <a:pt x="404" y="352"/>
                    <a:pt x="422" y="346"/>
                    <a:pt x="456" y="329"/>
                  </a:cubicBezTo>
                  <a:cubicBezTo>
                    <a:pt x="490" y="313"/>
                    <a:pt x="491" y="323"/>
                    <a:pt x="576" y="268"/>
                  </a:cubicBezTo>
                  <a:cubicBezTo>
                    <a:pt x="661" y="213"/>
                    <a:pt x="886" y="56"/>
                    <a:pt x="96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Freeform 164"/>
            <p:cNvSpPr/>
            <p:nvPr/>
          </p:nvSpPr>
          <p:spPr bwMode="auto">
            <a:xfrm>
              <a:off x="3452" y="2510"/>
              <a:ext cx="986" cy="644"/>
            </a:xfrm>
            <a:custGeom>
              <a:avLst/>
              <a:gdLst>
                <a:gd name="T0" fmla="*/ 0 w 986"/>
                <a:gd name="T1" fmla="*/ 644 h 644"/>
                <a:gd name="T2" fmla="*/ 116 w 986"/>
                <a:gd name="T3" fmla="*/ 546 h 644"/>
                <a:gd name="T4" fmla="*/ 217 w 986"/>
                <a:gd name="T5" fmla="*/ 447 h 644"/>
                <a:gd name="T6" fmla="*/ 317 w 986"/>
                <a:gd name="T7" fmla="*/ 367 h 644"/>
                <a:gd name="T8" fmla="*/ 436 w 986"/>
                <a:gd name="T9" fmla="*/ 312 h 644"/>
                <a:gd name="T10" fmla="*/ 578 w 986"/>
                <a:gd name="T11" fmla="*/ 254 h 644"/>
                <a:gd name="T12" fmla="*/ 701 w 986"/>
                <a:gd name="T13" fmla="*/ 190 h 644"/>
                <a:gd name="T14" fmla="*/ 833 w 986"/>
                <a:gd name="T15" fmla="*/ 107 h 644"/>
                <a:gd name="T16" fmla="*/ 986 w 986"/>
                <a:gd name="T17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86" h="644">
                  <a:moveTo>
                    <a:pt x="0" y="644"/>
                  </a:moveTo>
                  <a:cubicBezTo>
                    <a:pt x="20" y="628"/>
                    <a:pt x="80" y="579"/>
                    <a:pt x="116" y="546"/>
                  </a:cubicBezTo>
                  <a:cubicBezTo>
                    <a:pt x="151" y="514"/>
                    <a:pt x="183" y="477"/>
                    <a:pt x="217" y="447"/>
                  </a:cubicBezTo>
                  <a:cubicBezTo>
                    <a:pt x="251" y="417"/>
                    <a:pt x="280" y="390"/>
                    <a:pt x="317" y="367"/>
                  </a:cubicBezTo>
                  <a:cubicBezTo>
                    <a:pt x="354" y="344"/>
                    <a:pt x="392" y="330"/>
                    <a:pt x="436" y="312"/>
                  </a:cubicBezTo>
                  <a:cubicBezTo>
                    <a:pt x="480" y="293"/>
                    <a:pt x="534" y="274"/>
                    <a:pt x="578" y="254"/>
                  </a:cubicBezTo>
                  <a:cubicBezTo>
                    <a:pt x="621" y="234"/>
                    <a:pt x="658" y="215"/>
                    <a:pt x="701" y="190"/>
                  </a:cubicBezTo>
                  <a:cubicBezTo>
                    <a:pt x="744" y="165"/>
                    <a:pt x="786" y="139"/>
                    <a:pt x="833" y="107"/>
                  </a:cubicBezTo>
                  <a:cubicBezTo>
                    <a:pt x="880" y="75"/>
                    <a:pt x="954" y="22"/>
                    <a:pt x="98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9" name="Freeform 165"/>
            <p:cNvSpPr/>
            <p:nvPr/>
          </p:nvSpPr>
          <p:spPr bwMode="auto">
            <a:xfrm>
              <a:off x="3312" y="2498"/>
              <a:ext cx="994" cy="644"/>
            </a:xfrm>
            <a:custGeom>
              <a:avLst/>
              <a:gdLst>
                <a:gd name="T0" fmla="*/ 0 w 994"/>
                <a:gd name="T1" fmla="*/ 644 h 644"/>
                <a:gd name="T2" fmla="*/ 111 w 994"/>
                <a:gd name="T3" fmla="*/ 531 h 644"/>
                <a:gd name="T4" fmla="*/ 216 w 994"/>
                <a:gd name="T5" fmla="*/ 411 h 644"/>
                <a:gd name="T6" fmla="*/ 294 w 994"/>
                <a:gd name="T7" fmla="*/ 326 h 644"/>
                <a:gd name="T8" fmla="*/ 381 w 994"/>
                <a:gd name="T9" fmla="*/ 266 h 644"/>
                <a:gd name="T10" fmla="*/ 491 w 994"/>
                <a:gd name="T11" fmla="*/ 248 h 644"/>
                <a:gd name="T12" fmla="*/ 613 w 994"/>
                <a:gd name="T13" fmla="*/ 226 h 644"/>
                <a:gd name="T14" fmla="*/ 705 w 994"/>
                <a:gd name="T15" fmla="*/ 183 h 644"/>
                <a:gd name="T16" fmla="*/ 842 w 994"/>
                <a:gd name="T17" fmla="*/ 107 h 644"/>
                <a:gd name="T18" fmla="*/ 994 w 994"/>
                <a:gd name="T19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94" h="644">
                  <a:moveTo>
                    <a:pt x="0" y="644"/>
                  </a:moveTo>
                  <a:cubicBezTo>
                    <a:pt x="18" y="625"/>
                    <a:pt x="75" y="569"/>
                    <a:pt x="111" y="531"/>
                  </a:cubicBezTo>
                  <a:cubicBezTo>
                    <a:pt x="146" y="492"/>
                    <a:pt x="185" y="445"/>
                    <a:pt x="216" y="411"/>
                  </a:cubicBezTo>
                  <a:cubicBezTo>
                    <a:pt x="247" y="377"/>
                    <a:pt x="266" y="349"/>
                    <a:pt x="294" y="326"/>
                  </a:cubicBezTo>
                  <a:cubicBezTo>
                    <a:pt x="322" y="302"/>
                    <a:pt x="349" y="279"/>
                    <a:pt x="381" y="266"/>
                  </a:cubicBezTo>
                  <a:cubicBezTo>
                    <a:pt x="414" y="253"/>
                    <a:pt x="452" y="255"/>
                    <a:pt x="491" y="248"/>
                  </a:cubicBezTo>
                  <a:cubicBezTo>
                    <a:pt x="530" y="241"/>
                    <a:pt x="577" y="237"/>
                    <a:pt x="613" y="226"/>
                  </a:cubicBezTo>
                  <a:cubicBezTo>
                    <a:pt x="648" y="215"/>
                    <a:pt x="667" y="203"/>
                    <a:pt x="705" y="183"/>
                  </a:cubicBezTo>
                  <a:cubicBezTo>
                    <a:pt x="743" y="163"/>
                    <a:pt x="794" y="137"/>
                    <a:pt x="842" y="107"/>
                  </a:cubicBezTo>
                  <a:cubicBezTo>
                    <a:pt x="890" y="77"/>
                    <a:pt x="962" y="22"/>
                    <a:pt x="99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" name="Freeform 166"/>
            <p:cNvSpPr/>
            <p:nvPr/>
          </p:nvSpPr>
          <p:spPr bwMode="auto">
            <a:xfrm>
              <a:off x="3171" y="2488"/>
              <a:ext cx="1003" cy="641"/>
            </a:xfrm>
            <a:custGeom>
              <a:avLst/>
              <a:gdLst>
                <a:gd name="T0" fmla="*/ 0 w 1003"/>
                <a:gd name="T1" fmla="*/ 641 h 641"/>
                <a:gd name="T2" fmla="*/ 112 w 1003"/>
                <a:gd name="T3" fmla="*/ 515 h 641"/>
                <a:gd name="T4" fmla="*/ 220 w 1003"/>
                <a:gd name="T5" fmla="*/ 359 h 641"/>
                <a:gd name="T6" fmla="*/ 272 w 1003"/>
                <a:gd name="T7" fmla="*/ 264 h 641"/>
                <a:gd name="T8" fmla="*/ 321 w 1003"/>
                <a:gd name="T9" fmla="*/ 192 h 641"/>
                <a:gd name="T10" fmla="*/ 389 w 1003"/>
                <a:gd name="T11" fmla="*/ 142 h 641"/>
                <a:gd name="T12" fmla="*/ 481 w 1003"/>
                <a:gd name="T13" fmla="*/ 140 h 641"/>
                <a:gd name="T14" fmla="*/ 606 w 1003"/>
                <a:gd name="T15" fmla="*/ 184 h 641"/>
                <a:gd name="T16" fmla="*/ 705 w 1003"/>
                <a:gd name="T17" fmla="*/ 178 h 641"/>
                <a:gd name="T18" fmla="*/ 836 w 1003"/>
                <a:gd name="T19" fmla="*/ 108 h 641"/>
                <a:gd name="T20" fmla="*/ 1003 w 1003"/>
                <a:gd name="T21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03" h="641">
                  <a:moveTo>
                    <a:pt x="0" y="641"/>
                  </a:moveTo>
                  <a:cubicBezTo>
                    <a:pt x="19" y="620"/>
                    <a:pt x="76" y="561"/>
                    <a:pt x="112" y="515"/>
                  </a:cubicBezTo>
                  <a:cubicBezTo>
                    <a:pt x="149" y="468"/>
                    <a:pt x="193" y="401"/>
                    <a:pt x="220" y="359"/>
                  </a:cubicBezTo>
                  <a:cubicBezTo>
                    <a:pt x="247" y="318"/>
                    <a:pt x="255" y="292"/>
                    <a:pt x="272" y="264"/>
                  </a:cubicBezTo>
                  <a:cubicBezTo>
                    <a:pt x="289" y="236"/>
                    <a:pt x="301" y="212"/>
                    <a:pt x="321" y="192"/>
                  </a:cubicBezTo>
                  <a:cubicBezTo>
                    <a:pt x="341" y="172"/>
                    <a:pt x="362" y="151"/>
                    <a:pt x="389" y="142"/>
                  </a:cubicBezTo>
                  <a:cubicBezTo>
                    <a:pt x="416" y="133"/>
                    <a:pt x="445" y="133"/>
                    <a:pt x="481" y="140"/>
                  </a:cubicBezTo>
                  <a:cubicBezTo>
                    <a:pt x="516" y="147"/>
                    <a:pt x="568" y="178"/>
                    <a:pt x="606" y="184"/>
                  </a:cubicBezTo>
                  <a:cubicBezTo>
                    <a:pt x="644" y="190"/>
                    <a:pt x="668" y="191"/>
                    <a:pt x="705" y="178"/>
                  </a:cubicBezTo>
                  <a:cubicBezTo>
                    <a:pt x="743" y="165"/>
                    <a:pt x="786" y="138"/>
                    <a:pt x="836" y="108"/>
                  </a:cubicBezTo>
                  <a:cubicBezTo>
                    <a:pt x="886" y="78"/>
                    <a:pt x="968" y="23"/>
                    <a:pt x="1003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1" name="Freeform 167"/>
            <p:cNvSpPr/>
            <p:nvPr/>
          </p:nvSpPr>
          <p:spPr bwMode="auto">
            <a:xfrm>
              <a:off x="3021" y="2422"/>
              <a:ext cx="1025" cy="693"/>
            </a:xfrm>
            <a:custGeom>
              <a:avLst/>
              <a:gdLst>
                <a:gd name="T0" fmla="*/ 0 w 1025"/>
                <a:gd name="T1" fmla="*/ 693 h 693"/>
                <a:gd name="T2" fmla="*/ 119 w 1025"/>
                <a:gd name="T3" fmla="*/ 559 h 693"/>
                <a:gd name="T4" fmla="*/ 192 w 1025"/>
                <a:gd name="T5" fmla="*/ 423 h 693"/>
                <a:gd name="T6" fmla="*/ 252 w 1025"/>
                <a:gd name="T7" fmla="*/ 296 h 693"/>
                <a:gd name="T8" fmla="*/ 316 w 1025"/>
                <a:gd name="T9" fmla="*/ 144 h 693"/>
                <a:gd name="T10" fmla="*/ 429 w 1025"/>
                <a:gd name="T11" fmla="*/ 9 h 693"/>
                <a:gd name="T12" fmla="*/ 561 w 1025"/>
                <a:gd name="T13" fmla="*/ 93 h 693"/>
                <a:gd name="T14" fmla="*/ 621 w 1025"/>
                <a:gd name="T15" fmla="*/ 152 h 693"/>
                <a:gd name="T16" fmla="*/ 718 w 1025"/>
                <a:gd name="T17" fmla="*/ 208 h 693"/>
                <a:gd name="T18" fmla="*/ 850 w 1025"/>
                <a:gd name="T19" fmla="*/ 160 h 693"/>
                <a:gd name="T20" fmla="*/ 1025 w 1025"/>
                <a:gd name="T21" fmla="*/ 54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25" h="693">
                  <a:moveTo>
                    <a:pt x="0" y="693"/>
                  </a:moveTo>
                  <a:cubicBezTo>
                    <a:pt x="20" y="671"/>
                    <a:pt x="87" y="603"/>
                    <a:pt x="119" y="559"/>
                  </a:cubicBezTo>
                  <a:cubicBezTo>
                    <a:pt x="150" y="514"/>
                    <a:pt x="170" y="467"/>
                    <a:pt x="192" y="423"/>
                  </a:cubicBezTo>
                  <a:cubicBezTo>
                    <a:pt x="214" y="379"/>
                    <a:pt x="231" y="343"/>
                    <a:pt x="252" y="296"/>
                  </a:cubicBezTo>
                  <a:cubicBezTo>
                    <a:pt x="273" y="249"/>
                    <a:pt x="286" y="192"/>
                    <a:pt x="316" y="144"/>
                  </a:cubicBezTo>
                  <a:cubicBezTo>
                    <a:pt x="346" y="97"/>
                    <a:pt x="388" y="18"/>
                    <a:pt x="429" y="9"/>
                  </a:cubicBezTo>
                  <a:cubicBezTo>
                    <a:pt x="470" y="0"/>
                    <a:pt x="529" y="69"/>
                    <a:pt x="561" y="93"/>
                  </a:cubicBezTo>
                  <a:cubicBezTo>
                    <a:pt x="593" y="116"/>
                    <a:pt x="595" y="133"/>
                    <a:pt x="621" y="152"/>
                  </a:cubicBezTo>
                  <a:cubicBezTo>
                    <a:pt x="646" y="171"/>
                    <a:pt x="680" y="207"/>
                    <a:pt x="718" y="208"/>
                  </a:cubicBezTo>
                  <a:cubicBezTo>
                    <a:pt x="756" y="209"/>
                    <a:pt x="799" y="186"/>
                    <a:pt x="850" y="160"/>
                  </a:cubicBezTo>
                  <a:cubicBezTo>
                    <a:pt x="901" y="134"/>
                    <a:pt x="989" y="76"/>
                    <a:pt x="1025" y="54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" name="Freeform 168"/>
            <p:cNvSpPr/>
            <p:nvPr/>
          </p:nvSpPr>
          <p:spPr bwMode="auto">
            <a:xfrm>
              <a:off x="2894" y="2186"/>
              <a:ext cx="1022" cy="917"/>
            </a:xfrm>
            <a:custGeom>
              <a:avLst/>
              <a:gdLst>
                <a:gd name="T0" fmla="*/ 0 w 1022"/>
                <a:gd name="T1" fmla="*/ 917 h 917"/>
                <a:gd name="T2" fmla="*/ 108 w 1022"/>
                <a:gd name="T3" fmla="*/ 777 h 917"/>
                <a:gd name="T4" fmla="*/ 216 w 1022"/>
                <a:gd name="T5" fmla="*/ 532 h 917"/>
                <a:gd name="T6" fmla="*/ 321 w 1022"/>
                <a:gd name="T7" fmla="*/ 206 h 917"/>
                <a:gd name="T8" fmla="*/ 373 w 1022"/>
                <a:gd name="T9" fmla="*/ 79 h 917"/>
                <a:gd name="T10" fmla="*/ 435 w 1022"/>
                <a:gd name="T11" fmla="*/ 11 h 917"/>
                <a:gd name="T12" fmla="*/ 505 w 1022"/>
                <a:gd name="T13" fmla="*/ 45 h 917"/>
                <a:gd name="T14" fmla="*/ 648 w 1022"/>
                <a:gd name="T15" fmla="*/ 281 h 917"/>
                <a:gd name="T16" fmla="*/ 719 w 1022"/>
                <a:gd name="T17" fmla="*/ 359 h 917"/>
                <a:gd name="T18" fmla="*/ 767 w 1022"/>
                <a:gd name="T19" fmla="*/ 399 h 917"/>
                <a:gd name="T20" fmla="*/ 875 w 1022"/>
                <a:gd name="T21" fmla="*/ 363 h 917"/>
                <a:gd name="T22" fmla="*/ 1022 w 1022"/>
                <a:gd name="T23" fmla="*/ 28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22" h="917">
                  <a:moveTo>
                    <a:pt x="0" y="917"/>
                  </a:moveTo>
                  <a:cubicBezTo>
                    <a:pt x="18" y="894"/>
                    <a:pt x="73" y="840"/>
                    <a:pt x="108" y="777"/>
                  </a:cubicBezTo>
                  <a:cubicBezTo>
                    <a:pt x="144" y="713"/>
                    <a:pt x="180" y="628"/>
                    <a:pt x="216" y="532"/>
                  </a:cubicBezTo>
                  <a:cubicBezTo>
                    <a:pt x="252" y="437"/>
                    <a:pt x="296" y="281"/>
                    <a:pt x="321" y="206"/>
                  </a:cubicBezTo>
                  <a:cubicBezTo>
                    <a:pt x="347" y="130"/>
                    <a:pt x="354" y="111"/>
                    <a:pt x="373" y="79"/>
                  </a:cubicBezTo>
                  <a:cubicBezTo>
                    <a:pt x="392" y="46"/>
                    <a:pt x="413" y="17"/>
                    <a:pt x="435" y="11"/>
                  </a:cubicBezTo>
                  <a:cubicBezTo>
                    <a:pt x="457" y="5"/>
                    <a:pt x="469" y="0"/>
                    <a:pt x="505" y="45"/>
                  </a:cubicBezTo>
                  <a:cubicBezTo>
                    <a:pt x="540" y="90"/>
                    <a:pt x="612" y="229"/>
                    <a:pt x="648" y="281"/>
                  </a:cubicBezTo>
                  <a:cubicBezTo>
                    <a:pt x="684" y="334"/>
                    <a:pt x="700" y="339"/>
                    <a:pt x="719" y="359"/>
                  </a:cubicBezTo>
                  <a:cubicBezTo>
                    <a:pt x="739" y="379"/>
                    <a:pt x="741" y="398"/>
                    <a:pt x="767" y="399"/>
                  </a:cubicBezTo>
                  <a:cubicBezTo>
                    <a:pt x="793" y="400"/>
                    <a:pt x="832" y="383"/>
                    <a:pt x="875" y="363"/>
                  </a:cubicBezTo>
                  <a:cubicBezTo>
                    <a:pt x="918" y="343"/>
                    <a:pt x="992" y="297"/>
                    <a:pt x="1022" y="28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Freeform 169"/>
            <p:cNvSpPr/>
            <p:nvPr/>
          </p:nvSpPr>
          <p:spPr bwMode="auto">
            <a:xfrm>
              <a:off x="2746" y="1930"/>
              <a:ext cx="533" cy="1160"/>
            </a:xfrm>
            <a:custGeom>
              <a:avLst/>
              <a:gdLst>
                <a:gd name="T0" fmla="*/ 0 w 535"/>
                <a:gd name="T1" fmla="*/ 1166 h 1166"/>
                <a:gd name="T2" fmla="*/ 64 w 535"/>
                <a:gd name="T3" fmla="*/ 1101 h 1166"/>
                <a:gd name="T4" fmla="*/ 121 w 535"/>
                <a:gd name="T5" fmla="*/ 1020 h 1166"/>
                <a:gd name="T6" fmla="*/ 178 w 535"/>
                <a:gd name="T7" fmla="*/ 912 h 1166"/>
                <a:gd name="T8" fmla="*/ 226 w 535"/>
                <a:gd name="T9" fmla="*/ 765 h 1166"/>
                <a:gd name="T10" fmla="*/ 283 w 535"/>
                <a:gd name="T11" fmla="*/ 564 h 1166"/>
                <a:gd name="T12" fmla="*/ 337 w 535"/>
                <a:gd name="T13" fmla="*/ 345 h 1166"/>
                <a:gd name="T14" fmla="*/ 388 w 535"/>
                <a:gd name="T15" fmla="*/ 156 h 1166"/>
                <a:gd name="T16" fmla="*/ 445 w 535"/>
                <a:gd name="T17" fmla="*/ 24 h 1166"/>
                <a:gd name="T18" fmla="*/ 490 w 535"/>
                <a:gd name="T19" fmla="*/ 12 h 1166"/>
                <a:gd name="T20" fmla="*/ 535 w 535"/>
                <a:gd name="T21" fmla="*/ 50 h 1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5" h="1166">
                  <a:moveTo>
                    <a:pt x="0" y="1166"/>
                  </a:moveTo>
                  <a:cubicBezTo>
                    <a:pt x="11" y="1155"/>
                    <a:pt x="44" y="1125"/>
                    <a:pt x="64" y="1101"/>
                  </a:cubicBezTo>
                  <a:cubicBezTo>
                    <a:pt x="84" y="1077"/>
                    <a:pt x="102" y="1051"/>
                    <a:pt x="121" y="1020"/>
                  </a:cubicBezTo>
                  <a:cubicBezTo>
                    <a:pt x="140" y="989"/>
                    <a:pt x="161" y="954"/>
                    <a:pt x="178" y="912"/>
                  </a:cubicBezTo>
                  <a:cubicBezTo>
                    <a:pt x="195" y="870"/>
                    <a:pt x="209" y="823"/>
                    <a:pt x="226" y="765"/>
                  </a:cubicBezTo>
                  <a:cubicBezTo>
                    <a:pt x="243" y="707"/>
                    <a:pt x="265" y="634"/>
                    <a:pt x="283" y="564"/>
                  </a:cubicBezTo>
                  <a:cubicBezTo>
                    <a:pt x="301" y="494"/>
                    <a:pt x="320" y="413"/>
                    <a:pt x="337" y="345"/>
                  </a:cubicBezTo>
                  <a:cubicBezTo>
                    <a:pt x="354" y="277"/>
                    <a:pt x="370" y="209"/>
                    <a:pt x="388" y="156"/>
                  </a:cubicBezTo>
                  <a:cubicBezTo>
                    <a:pt x="406" y="103"/>
                    <a:pt x="428" y="48"/>
                    <a:pt x="445" y="24"/>
                  </a:cubicBezTo>
                  <a:cubicBezTo>
                    <a:pt x="462" y="0"/>
                    <a:pt x="475" y="8"/>
                    <a:pt x="490" y="12"/>
                  </a:cubicBezTo>
                  <a:cubicBezTo>
                    <a:pt x="505" y="16"/>
                    <a:pt x="526" y="42"/>
                    <a:pt x="535" y="5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4" name="Freeform 170"/>
            <p:cNvSpPr/>
            <p:nvPr/>
          </p:nvSpPr>
          <p:spPr bwMode="auto">
            <a:xfrm>
              <a:off x="2610" y="1691"/>
              <a:ext cx="535" cy="1388"/>
            </a:xfrm>
            <a:custGeom>
              <a:avLst/>
              <a:gdLst>
                <a:gd name="T0" fmla="*/ 0 w 537"/>
                <a:gd name="T1" fmla="*/ 1395 h 1395"/>
                <a:gd name="T2" fmla="*/ 77 w 537"/>
                <a:gd name="T3" fmla="*/ 1322 h 1395"/>
                <a:gd name="T4" fmla="*/ 134 w 537"/>
                <a:gd name="T5" fmla="*/ 1241 h 1395"/>
                <a:gd name="T6" fmla="*/ 186 w 537"/>
                <a:gd name="T7" fmla="*/ 1137 h 1395"/>
                <a:gd name="T8" fmla="*/ 237 w 537"/>
                <a:gd name="T9" fmla="*/ 987 h 1395"/>
                <a:gd name="T10" fmla="*/ 282 w 537"/>
                <a:gd name="T11" fmla="*/ 789 h 1395"/>
                <a:gd name="T12" fmla="*/ 333 w 537"/>
                <a:gd name="T13" fmla="*/ 546 h 1395"/>
                <a:gd name="T14" fmla="*/ 384 w 537"/>
                <a:gd name="T15" fmla="*/ 303 h 1395"/>
                <a:gd name="T16" fmla="*/ 441 w 537"/>
                <a:gd name="T17" fmla="*/ 87 h 1395"/>
                <a:gd name="T18" fmla="*/ 498 w 537"/>
                <a:gd name="T19" fmla="*/ 9 h 1395"/>
                <a:gd name="T20" fmla="*/ 537 w 537"/>
                <a:gd name="T21" fmla="*/ 30 h 1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7" h="1395">
                  <a:moveTo>
                    <a:pt x="0" y="1395"/>
                  </a:moveTo>
                  <a:cubicBezTo>
                    <a:pt x="13" y="1383"/>
                    <a:pt x="55" y="1348"/>
                    <a:pt x="77" y="1322"/>
                  </a:cubicBezTo>
                  <a:cubicBezTo>
                    <a:pt x="99" y="1296"/>
                    <a:pt x="116" y="1272"/>
                    <a:pt x="134" y="1241"/>
                  </a:cubicBezTo>
                  <a:cubicBezTo>
                    <a:pt x="152" y="1210"/>
                    <a:pt x="169" y="1179"/>
                    <a:pt x="186" y="1137"/>
                  </a:cubicBezTo>
                  <a:cubicBezTo>
                    <a:pt x="203" y="1095"/>
                    <a:pt x="221" y="1045"/>
                    <a:pt x="237" y="987"/>
                  </a:cubicBezTo>
                  <a:cubicBezTo>
                    <a:pt x="253" y="929"/>
                    <a:pt x="266" y="862"/>
                    <a:pt x="282" y="789"/>
                  </a:cubicBezTo>
                  <a:cubicBezTo>
                    <a:pt x="298" y="716"/>
                    <a:pt x="316" y="627"/>
                    <a:pt x="333" y="546"/>
                  </a:cubicBezTo>
                  <a:cubicBezTo>
                    <a:pt x="350" y="465"/>
                    <a:pt x="366" y="379"/>
                    <a:pt x="384" y="303"/>
                  </a:cubicBezTo>
                  <a:cubicBezTo>
                    <a:pt x="402" y="227"/>
                    <a:pt x="422" y="136"/>
                    <a:pt x="441" y="87"/>
                  </a:cubicBezTo>
                  <a:cubicBezTo>
                    <a:pt x="460" y="38"/>
                    <a:pt x="482" y="18"/>
                    <a:pt x="498" y="9"/>
                  </a:cubicBezTo>
                  <a:cubicBezTo>
                    <a:pt x="514" y="0"/>
                    <a:pt x="529" y="26"/>
                    <a:pt x="537" y="3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" name="Freeform 171"/>
            <p:cNvSpPr/>
            <p:nvPr/>
          </p:nvSpPr>
          <p:spPr bwMode="auto">
            <a:xfrm>
              <a:off x="2480" y="1508"/>
              <a:ext cx="538" cy="1558"/>
            </a:xfrm>
            <a:custGeom>
              <a:avLst/>
              <a:gdLst>
                <a:gd name="T0" fmla="*/ 0 w 541"/>
                <a:gd name="T1" fmla="*/ 1565 h 1565"/>
                <a:gd name="T2" fmla="*/ 68 w 541"/>
                <a:gd name="T3" fmla="*/ 1495 h 1565"/>
                <a:gd name="T4" fmla="*/ 137 w 541"/>
                <a:gd name="T5" fmla="*/ 1399 h 1565"/>
                <a:gd name="T6" fmla="*/ 188 w 541"/>
                <a:gd name="T7" fmla="*/ 1288 h 1565"/>
                <a:gd name="T8" fmla="*/ 254 w 541"/>
                <a:gd name="T9" fmla="*/ 1090 h 1565"/>
                <a:gd name="T10" fmla="*/ 302 w 541"/>
                <a:gd name="T11" fmla="*/ 880 h 1565"/>
                <a:gd name="T12" fmla="*/ 356 w 541"/>
                <a:gd name="T13" fmla="*/ 604 h 1565"/>
                <a:gd name="T14" fmla="*/ 410 w 541"/>
                <a:gd name="T15" fmla="*/ 325 h 1565"/>
                <a:gd name="T16" fmla="*/ 440 w 541"/>
                <a:gd name="T17" fmla="*/ 190 h 1565"/>
                <a:gd name="T18" fmla="*/ 488 w 541"/>
                <a:gd name="T19" fmla="*/ 31 h 1565"/>
                <a:gd name="T20" fmla="*/ 541 w 541"/>
                <a:gd name="T21" fmla="*/ 4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1565">
                  <a:moveTo>
                    <a:pt x="0" y="1565"/>
                  </a:moveTo>
                  <a:cubicBezTo>
                    <a:pt x="11" y="1553"/>
                    <a:pt x="45" y="1523"/>
                    <a:pt x="68" y="1495"/>
                  </a:cubicBezTo>
                  <a:cubicBezTo>
                    <a:pt x="91" y="1467"/>
                    <a:pt x="117" y="1434"/>
                    <a:pt x="137" y="1399"/>
                  </a:cubicBezTo>
                  <a:cubicBezTo>
                    <a:pt x="157" y="1364"/>
                    <a:pt x="169" y="1339"/>
                    <a:pt x="188" y="1288"/>
                  </a:cubicBezTo>
                  <a:cubicBezTo>
                    <a:pt x="207" y="1237"/>
                    <a:pt x="235" y="1158"/>
                    <a:pt x="254" y="1090"/>
                  </a:cubicBezTo>
                  <a:cubicBezTo>
                    <a:pt x="273" y="1022"/>
                    <a:pt x="285" y="961"/>
                    <a:pt x="302" y="880"/>
                  </a:cubicBezTo>
                  <a:cubicBezTo>
                    <a:pt x="319" y="799"/>
                    <a:pt x="338" y="696"/>
                    <a:pt x="356" y="604"/>
                  </a:cubicBezTo>
                  <a:cubicBezTo>
                    <a:pt x="374" y="512"/>
                    <a:pt x="396" y="394"/>
                    <a:pt x="410" y="325"/>
                  </a:cubicBezTo>
                  <a:cubicBezTo>
                    <a:pt x="424" y="256"/>
                    <a:pt x="427" y="239"/>
                    <a:pt x="440" y="190"/>
                  </a:cubicBezTo>
                  <a:cubicBezTo>
                    <a:pt x="453" y="141"/>
                    <a:pt x="471" y="62"/>
                    <a:pt x="488" y="31"/>
                  </a:cubicBezTo>
                  <a:cubicBezTo>
                    <a:pt x="505" y="0"/>
                    <a:pt x="530" y="10"/>
                    <a:pt x="541" y="4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6" name="Freeform 172"/>
            <p:cNvSpPr/>
            <p:nvPr/>
          </p:nvSpPr>
          <p:spPr bwMode="auto">
            <a:xfrm>
              <a:off x="2342" y="1446"/>
              <a:ext cx="533" cy="1606"/>
            </a:xfrm>
            <a:custGeom>
              <a:avLst/>
              <a:gdLst>
                <a:gd name="T0" fmla="*/ 0 w 533"/>
                <a:gd name="T1" fmla="*/ 1606 h 1606"/>
                <a:gd name="T2" fmla="*/ 76 w 533"/>
                <a:gd name="T3" fmla="*/ 1540 h 1606"/>
                <a:gd name="T4" fmla="*/ 157 w 533"/>
                <a:gd name="T5" fmla="*/ 1446 h 1606"/>
                <a:gd name="T6" fmla="*/ 217 w 533"/>
                <a:gd name="T7" fmla="*/ 1320 h 1606"/>
                <a:gd name="T8" fmla="*/ 274 w 533"/>
                <a:gd name="T9" fmla="*/ 1135 h 1606"/>
                <a:gd name="T10" fmla="*/ 328 w 533"/>
                <a:gd name="T11" fmla="*/ 905 h 1606"/>
                <a:gd name="T12" fmla="*/ 382 w 533"/>
                <a:gd name="T13" fmla="*/ 621 h 1606"/>
                <a:gd name="T14" fmla="*/ 423 w 533"/>
                <a:gd name="T15" fmla="*/ 370 h 1606"/>
                <a:gd name="T16" fmla="*/ 447 w 533"/>
                <a:gd name="T17" fmla="*/ 242 h 1606"/>
                <a:gd name="T18" fmla="*/ 494 w 533"/>
                <a:gd name="T19" fmla="*/ 83 h 1606"/>
                <a:gd name="T20" fmla="*/ 533 w 533"/>
                <a:gd name="T21" fmla="*/ 0 h 1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3" h="1606">
                  <a:moveTo>
                    <a:pt x="0" y="1606"/>
                  </a:moveTo>
                  <a:cubicBezTo>
                    <a:pt x="13" y="1595"/>
                    <a:pt x="50" y="1567"/>
                    <a:pt x="76" y="1540"/>
                  </a:cubicBezTo>
                  <a:cubicBezTo>
                    <a:pt x="102" y="1513"/>
                    <a:pt x="133" y="1483"/>
                    <a:pt x="157" y="1446"/>
                  </a:cubicBezTo>
                  <a:cubicBezTo>
                    <a:pt x="181" y="1409"/>
                    <a:pt x="198" y="1372"/>
                    <a:pt x="217" y="1320"/>
                  </a:cubicBezTo>
                  <a:cubicBezTo>
                    <a:pt x="236" y="1268"/>
                    <a:pt x="256" y="1204"/>
                    <a:pt x="274" y="1135"/>
                  </a:cubicBezTo>
                  <a:cubicBezTo>
                    <a:pt x="292" y="1066"/>
                    <a:pt x="310" y="991"/>
                    <a:pt x="328" y="905"/>
                  </a:cubicBezTo>
                  <a:cubicBezTo>
                    <a:pt x="346" y="819"/>
                    <a:pt x="366" y="710"/>
                    <a:pt x="382" y="621"/>
                  </a:cubicBezTo>
                  <a:cubicBezTo>
                    <a:pt x="398" y="533"/>
                    <a:pt x="412" y="433"/>
                    <a:pt x="423" y="370"/>
                  </a:cubicBezTo>
                  <a:cubicBezTo>
                    <a:pt x="434" y="308"/>
                    <a:pt x="435" y="290"/>
                    <a:pt x="447" y="242"/>
                  </a:cubicBezTo>
                  <a:cubicBezTo>
                    <a:pt x="459" y="194"/>
                    <a:pt x="480" y="122"/>
                    <a:pt x="494" y="83"/>
                  </a:cubicBezTo>
                  <a:cubicBezTo>
                    <a:pt x="508" y="43"/>
                    <a:pt x="525" y="17"/>
                    <a:pt x="533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7" name="Freeform 173"/>
            <p:cNvSpPr/>
            <p:nvPr/>
          </p:nvSpPr>
          <p:spPr bwMode="auto">
            <a:xfrm>
              <a:off x="2197" y="1510"/>
              <a:ext cx="544" cy="1530"/>
            </a:xfrm>
            <a:custGeom>
              <a:avLst/>
              <a:gdLst>
                <a:gd name="T0" fmla="*/ 0 w 547"/>
                <a:gd name="T1" fmla="*/ 1537 h 1537"/>
                <a:gd name="T2" fmla="*/ 97 w 547"/>
                <a:gd name="T3" fmla="*/ 1469 h 1537"/>
                <a:gd name="T4" fmla="*/ 181 w 547"/>
                <a:gd name="T5" fmla="*/ 1373 h 1537"/>
                <a:gd name="T6" fmla="*/ 250 w 547"/>
                <a:gd name="T7" fmla="*/ 1247 h 1537"/>
                <a:gd name="T8" fmla="*/ 316 w 547"/>
                <a:gd name="T9" fmla="*/ 1058 h 1537"/>
                <a:gd name="T10" fmla="*/ 364 w 547"/>
                <a:gd name="T11" fmla="*/ 827 h 1537"/>
                <a:gd name="T12" fmla="*/ 427 w 547"/>
                <a:gd name="T13" fmla="*/ 533 h 1537"/>
                <a:gd name="T14" fmla="*/ 469 w 547"/>
                <a:gd name="T15" fmla="*/ 290 h 1537"/>
                <a:gd name="T16" fmla="*/ 505 w 547"/>
                <a:gd name="T17" fmla="*/ 143 h 1537"/>
                <a:gd name="T18" fmla="*/ 547 w 547"/>
                <a:gd name="T19" fmla="*/ 0 h 1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7" h="1537">
                  <a:moveTo>
                    <a:pt x="0" y="1537"/>
                  </a:moveTo>
                  <a:cubicBezTo>
                    <a:pt x="16" y="1526"/>
                    <a:pt x="67" y="1496"/>
                    <a:pt x="97" y="1469"/>
                  </a:cubicBezTo>
                  <a:cubicBezTo>
                    <a:pt x="127" y="1442"/>
                    <a:pt x="155" y="1410"/>
                    <a:pt x="181" y="1373"/>
                  </a:cubicBezTo>
                  <a:cubicBezTo>
                    <a:pt x="207" y="1336"/>
                    <a:pt x="228" y="1299"/>
                    <a:pt x="250" y="1247"/>
                  </a:cubicBezTo>
                  <a:cubicBezTo>
                    <a:pt x="272" y="1195"/>
                    <a:pt x="297" y="1128"/>
                    <a:pt x="316" y="1058"/>
                  </a:cubicBezTo>
                  <a:cubicBezTo>
                    <a:pt x="335" y="988"/>
                    <a:pt x="346" y="914"/>
                    <a:pt x="364" y="827"/>
                  </a:cubicBezTo>
                  <a:cubicBezTo>
                    <a:pt x="382" y="740"/>
                    <a:pt x="410" y="622"/>
                    <a:pt x="427" y="533"/>
                  </a:cubicBezTo>
                  <a:cubicBezTo>
                    <a:pt x="444" y="444"/>
                    <a:pt x="456" y="355"/>
                    <a:pt x="469" y="290"/>
                  </a:cubicBezTo>
                  <a:cubicBezTo>
                    <a:pt x="482" y="225"/>
                    <a:pt x="492" y="191"/>
                    <a:pt x="505" y="143"/>
                  </a:cubicBezTo>
                  <a:cubicBezTo>
                    <a:pt x="518" y="95"/>
                    <a:pt x="538" y="30"/>
                    <a:pt x="547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" name="Freeform 174"/>
            <p:cNvSpPr/>
            <p:nvPr/>
          </p:nvSpPr>
          <p:spPr bwMode="auto">
            <a:xfrm>
              <a:off x="2066" y="1702"/>
              <a:ext cx="542" cy="1329"/>
            </a:xfrm>
            <a:custGeom>
              <a:avLst/>
              <a:gdLst>
                <a:gd name="T0" fmla="*/ 0 w 542"/>
                <a:gd name="T1" fmla="*/ 1329 h 1329"/>
                <a:gd name="T2" fmla="*/ 92 w 542"/>
                <a:gd name="T3" fmla="*/ 1266 h 1329"/>
                <a:gd name="T4" fmla="*/ 191 w 542"/>
                <a:gd name="T5" fmla="*/ 1178 h 1329"/>
                <a:gd name="T6" fmla="*/ 263 w 542"/>
                <a:gd name="T7" fmla="*/ 1055 h 1329"/>
                <a:gd name="T8" fmla="*/ 335 w 542"/>
                <a:gd name="T9" fmla="*/ 870 h 1329"/>
                <a:gd name="T10" fmla="*/ 395 w 542"/>
                <a:gd name="T11" fmla="*/ 655 h 1329"/>
                <a:gd name="T12" fmla="*/ 457 w 542"/>
                <a:gd name="T13" fmla="*/ 383 h 1329"/>
                <a:gd name="T14" fmla="*/ 502 w 542"/>
                <a:gd name="T15" fmla="*/ 153 h 1329"/>
                <a:gd name="T16" fmla="*/ 542 w 542"/>
                <a:gd name="T17" fmla="*/ 0 h 1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2" h="1329">
                  <a:moveTo>
                    <a:pt x="0" y="1329"/>
                  </a:moveTo>
                  <a:cubicBezTo>
                    <a:pt x="15" y="1319"/>
                    <a:pt x="60" y="1291"/>
                    <a:pt x="92" y="1266"/>
                  </a:cubicBezTo>
                  <a:cubicBezTo>
                    <a:pt x="124" y="1241"/>
                    <a:pt x="162" y="1213"/>
                    <a:pt x="191" y="1178"/>
                  </a:cubicBezTo>
                  <a:cubicBezTo>
                    <a:pt x="220" y="1143"/>
                    <a:pt x="239" y="1106"/>
                    <a:pt x="263" y="1055"/>
                  </a:cubicBezTo>
                  <a:cubicBezTo>
                    <a:pt x="287" y="1004"/>
                    <a:pt x="313" y="937"/>
                    <a:pt x="335" y="870"/>
                  </a:cubicBezTo>
                  <a:cubicBezTo>
                    <a:pt x="357" y="803"/>
                    <a:pt x="375" y="736"/>
                    <a:pt x="395" y="655"/>
                  </a:cubicBezTo>
                  <a:cubicBezTo>
                    <a:pt x="414" y="574"/>
                    <a:pt x="439" y="467"/>
                    <a:pt x="457" y="383"/>
                  </a:cubicBezTo>
                  <a:cubicBezTo>
                    <a:pt x="475" y="300"/>
                    <a:pt x="488" y="217"/>
                    <a:pt x="502" y="153"/>
                  </a:cubicBezTo>
                  <a:cubicBezTo>
                    <a:pt x="516" y="89"/>
                    <a:pt x="534" y="32"/>
                    <a:pt x="542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" name="Freeform 175"/>
            <p:cNvSpPr/>
            <p:nvPr/>
          </p:nvSpPr>
          <p:spPr bwMode="auto">
            <a:xfrm>
              <a:off x="1932" y="1772"/>
              <a:ext cx="634" cy="1245"/>
            </a:xfrm>
            <a:custGeom>
              <a:avLst/>
              <a:gdLst>
                <a:gd name="T0" fmla="*/ 0 w 634"/>
                <a:gd name="T1" fmla="*/ 1245 h 1245"/>
                <a:gd name="T2" fmla="*/ 97 w 634"/>
                <a:gd name="T3" fmla="*/ 1177 h 1245"/>
                <a:gd name="T4" fmla="*/ 203 w 634"/>
                <a:gd name="T5" fmla="*/ 1096 h 1245"/>
                <a:gd name="T6" fmla="*/ 296 w 634"/>
                <a:gd name="T7" fmla="*/ 982 h 1245"/>
                <a:gd name="T8" fmla="*/ 379 w 634"/>
                <a:gd name="T9" fmla="*/ 788 h 1245"/>
                <a:gd name="T10" fmla="*/ 442 w 634"/>
                <a:gd name="T11" fmla="*/ 582 h 1245"/>
                <a:gd name="T12" fmla="*/ 511 w 634"/>
                <a:gd name="T13" fmla="*/ 337 h 1245"/>
                <a:gd name="T14" fmla="*/ 548 w 634"/>
                <a:gd name="T15" fmla="*/ 212 h 1245"/>
                <a:gd name="T16" fmla="*/ 586 w 634"/>
                <a:gd name="T17" fmla="*/ 108 h 1245"/>
                <a:gd name="T18" fmla="*/ 634 w 634"/>
                <a:gd name="T19" fmla="*/ 0 h 1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4" h="1245">
                  <a:moveTo>
                    <a:pt x="0" y="1245"/>
                  </a:moveTo>
                  <a:cubicBezTo>
                    <a:pt x="16" y="1234"/>
                    <a:pt x="63" y="1202"/>
                    <a:pt x="97" y="1177"/>
                  </a:cubicBezTo>
                  <a:cubicBezTo>
                    <a:pt x="130" y="1152"/>
                    <a:pt x="170" y="1128"/>
                    <a:pt x="203" y="1096"/>
                  </a:cubicBezTo>
                  <a:cubicBezTo>
                    <a:pt x="236" y="1063"/>
                    <a:pt x="266" y="1034"/>
                    <a:pt x="296" y="982"/>
                  </a:cubicBezTo>
                  <a:cubicBezTo>
                    <a:pt x="325" y="930"/>
                    <a:pt x="355" y="855"/>
                    <a:pt x="379" y="788"/>
                  </a:cubicBezTo>
                  <a:cubicBezTo>
                    <a:pt x="403" y="721"/>
                    <a:pt x="420" y="656"/>
                    <a:pt x="442" y="582"/>
                  </a:cubicBezTo>
                  <a:cubicBezTo>
                    <a:pt x="464" y="507"/>
                    <a:pt x="493" y="399"/>
                    <a:pt x="511" y="337"/>
                  </a:cubicBezTo>
                  <a:cubicBezTo>
                    <a:pt x="529" y="275"/>
                    <a:pt x="536" y="250"/>
                    <a:pt x="548" y="212"/>
                  </a:cubicBezTo>
                  <a:cubicBezTo>
                    <a:pt x="560" y="174"/>
                    <a:pt x="572" y="143"/>
                    <a:pt x="586" y="108"/>
                  </a:cubicBezTo>
                  <a:cubicBezTo>
                    <a:pt x="600" y="73"/>
                    <a:pt x="624" y="22"/>
                    <a:pt x="63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" name="Freeform 176"/>
            <p:cNvSpPr/>
            <p:nvPr/>
          </p:nvSpPr>
          <p:spPr bwMode="auto">
            <a:xfrm>
              <a:off x="1794" y="2076"/>
              <a:ext cx="607" cy="929"/>
            </a:xfrm>
            <a:custGeom>
              <a:avLst/>
              <a:gdLst>
                <a:gd name="T0" fmla="*/ 0 w 609"/>
                <a:gd name="T1" fmla="*/ 933 h 933"/>
                <a:gd name="T2" fmla="*/ 105 w 609"/>
                <a:gd name="T3" fmla="*/ 869 h 933"/>
                <a:gd name="T4" fmla="*/ 222 w 609"/>
                <a:gd name="T5" fmla="*/ 792 h 933"/>
                <a:gd name="T6" fmla="*/ 336 w 609"/>
                <a:gd name="T7" fmla="*/ 663 h 933"/>
                <a:gd name="T8" fmla="*/ 423 w 609"/>
                <a:gd name="T9" fmla="*/ 489 h 933"/>
                <a:gd name="T10" fmla="*/ 507 w 609"/>
                <a:gd name="T11" fmla="*/ 282 h 933"/>
                <a:gd name="T12" fmla="*/ 567 w 609"/>
                <a:gd name="T13" fmla="*/ 120 h 933"/>
                <a:gd name="T14" fmla="*/ 609 w 609"/>
                <a:gd name="T15" fmla="*/ 0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09" h="933">
                  <a:moveTo>
                    <a:pt x="0" y="933"/>
                  </a:moveTo>
                  <a:cubicBezTo>
                    <a:pt x="17" y="922"/>
                    <a:pt x="68" y="892"/>
                    <a:pt x="105" y="869"/>
                  </a:cubicBezTo>
                  <a:cubicBezTo>
                    <a:pt x="142" y="846"/>
                    <a:pt x="183" y="826"/>
                    <a:pt x="222" y="792"/>
                  </a:cubicBezTo>
                  <a:cubicBezTo>
                    <a:pt x="261" y="758"/>
                    <a:pt x="303" y="713"/>
                    <a:pt x="336" y="663"/>
                  </a:cubicBezTo>
                  <a:cubicBezTo>
                    <a:pt x="369" y="613"/>
                    <a:pt x="395" y="552"/>
                    <a:pt x="423" y="489"/>
                  </a:cubicBezTo>
                  <a:cubicBezTo>
                    <a:pt x="451" y="426"/>
                    <a:pt x="483" y="343"/>
                    <a:pt x="507" y="282"/>
                  </a:cubicBezTo>
                  <a:cubicBezTo>
                    <a:pt x="531" y="221"/>
                    <a:pt x="550" y="167"/>
                    <a:pt x="567" y="120"/>
                  </a:cubicBezTo>
                  <a:cubicBezTo>
                    <a:pt x="584" y="73"/>
                    <a:pt x="600" y="25"/>
                    <a:pt x="609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" name="Freeform 177"/>
            <p:cNvSpPr/>
            <p:nvPr/>
          </p:nvSpPr>
          <p:spPr bwMode="auto">
            <a:xfrm>
              <a:off x="1651" y="2243"/>
              <a:ext cx="645" cy="749"/>
            </a:xfrm>
            <a:custGeom>
              <a:avLst/>
              <a:gdLst>
                <a:gd name="T0" fmla="*/ 0 w 648"/>
                <a:gd name="T1" fmla="*/ 752 h 752"/>
                <a:gd name="T2" fmla="*/ 102 w 648"/>
                <a:gd name="T3" fmla="*/ 696 h 752"/>
                <a:gd name="T4" fmla="*/ 237 w 648"/>
                <a:gd name="T5" fmla="*/ 615 h 752"/>
                <a:gd name="T6" fmla="*/ 378 w 648"/>
                <a:gd name="T7" fmla="*/ 489 h 752"/>
                <a:gd name="T8" fmla="*/ 483 w 648"/>
                <a:gd name="T9" fmla="*/ 318 h 752"/>
                <a:gd name="T10" fmla="*/ 582 w 648"/>
                <a:gd name="T11" fmla="*/ 135 h 752"/>
                <a:gd name="T12" fmla="*/ 648 w 648"/>
                <a:gd name="T13" fmla="*/ 0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8" h="752">
                  <a:moveTo>
                    <a:pt x="0" y="752"/>
                  </a:moveTo>
                  <a:cubicBezTo>
                    <a:pt x="17" y="743"/>
                    <a:pt x="63" y="719"/>
                    <a:pt x="102" y="696"/>
                  </a:cubicBezTo>
                  <a:cubicBezTo>
                    <a:pt x="141" y="673"/>
                    <a:pt x="191" y="649"/>
                    <a:pt x="237" y="615"/>
                  </a:cubicBezTo>
                  <a:cubicBezTo>
                    <a:pt x="283" y="581"/>
                    <a:pt x="337" y="539"/>
                    <a:pt x="378" y="489"/>
                  </a:cubicBezTo>
                  <a:cubicBezTo>
                    <a:pt x="419" y="439"/>
                    <a:pt x="449" y="377"/>
                    <a:pt x="483" y="318"/>
                  </a:cubicBezTo>
                  <a:cubicBezTo>
                    <a:pt x="517" y="259"/>
                    <a:pt x="555" y="188"/>
                    <a:pt x="582" y="135"/>
                  </a:cubicBezTo>
                  <a:cubicBezTo>
                    <a:pt x="609" y="82"/>
                    <a:pt x="634" y="28"/>
                    <a:pt x="64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" name="Freeform 178"/>
            <p:cNvSpPr/>
            <p:nvPr/>
          </p:nvSpPr>
          <p:spPr bwMode="auto">
            <a:xfrm>
              <a:off x="1517" y="1442"/>
              <a:ext cx="1959" cy="1538"/>
            </a:xfrm>
            <a:custGeom>
              <a:avLst/>
              <a:gdLst>
                <a:gd name="T0" fmla="*/ 0 w 1968"/>
                <a:gd name="T1" fmla="*/ 1545 h 1545"/>
                <a:gd name="T2" fmla="*/ 101 w 1968"/>
                <a:gd name="T3" fmla="*/ 1491 h 1545"/>
                <a:gd name="T4" fmla="*/ 236 w 1968"/>
                <a:gd name="T5" fmla="*/ 1410 h 1545"/>
                <a:gd name="T6" fmla="*/ 399 w 1968"/>
                <a:gd name="T7" fmla="*/ 1291 h 1545"/>
                <a:gd name="T8" fmla="*/ 540 w 1968"/>
                <a:gd name="T9" fmla="*/ 1126 h 1545"/>
                <a:gd name="T10" fmla="*/ 645 w 1968"/>
                <a:gd name="T11" fmla="*/ 973 h 1545"/>
                <a:gd name="T12" fmla="*/ 702 w 1968"/>
                <a:gd name="T13" fmla="*/ 904 h 1545"/>
                <a:gd name="T14" fmla="*/ 772 w 1968"/>
                <a:gd name="T15" fmla="*/ 818 h 1545"/>
                <a:gd name="T16" fmla="*/ 850 w 1968"/>
                <a:gd name="T17" fmla="*/ 698 h 1545"/>
                <a:gd name="T18" fmla="*/ 954 w 1968"/>
                <a:gd name="T19" fmla="*/ 516 h 1545"/>
                <a:gd name="T20" fmla="*/ 1026 w 1968"/>
                <a:gd name="T21" fmla="*/ 376 h 1545"/>
                <a:gd name="T22" fmla="*/ 1148 w 1968"/>
                <a:gd name="T23" fmla="*/ 170 h 1545"/>
                <a:gd name="T24" fmla="*/ 1244 w 1968"/>
                <a:gd name="T25" fmla="*/ 54 h 1545"/>
                <a:gd name="T26" fmla="*/ 1324 w 1968"/>
                <a:gd name="T27" fmla="*/ 10 h 1545"/>
                <a:gd name="T28" fmla="*/ 1428 w 1968"/>
                <a:gd name="T29" fmla="*/ 12 h 1545"/>
                <a:gd name="T30" fmla="*/ 1516 w 1968"/>
                <a:gd name="T31" fmla="*/ 82 h 1545"/>
                <a:gd name="T32" fmla="*/ 1658 w 1968"/>
                <a:gd name="T33" fmla="*/ 320 h 1545"/>
                <a:gd name="T34" fmla="*/ 1792 w 1968"/>
                <a:gd name="T35" fmla="*/ 588 h 1545"/>
                <a:gd name="T36" fmla="*/ 1854 w 1968"/>
                <a:gd name="T37" fmla="*/ 706 h 1545"/>
                <a:gd name="T38" fmla="*/ 1968 w 1968"/>
                <a:gd name="T39" fmla="*/ 918 h 1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68" h="1545">
                  <a:moveTo>
                    <a:pt x="0" y="1545"/>
                  </a:moveTo>
                  <a:cubicBezTo>
                    <a:pt x="17" y="1536"/>
                    <a:pt x="62" y="1513"/>
                    <a:pt x="101" y="1491"/>
                  </a:cubicBezTo>
                  <a:cubicBezTo>
                    <a:pt x="140" y="1469"/>
                    <a:pt x="186" y="1443"/>
                    <a:pt x="236" y="1410"/>
                  </a:cubicBezTo>
                  <a:cubicBezTo>
                    <a:pt x="286" y="1377"/>
                    <a:pt x="348" y="1338"/>
                    <a:pt x="399" y="1291"/>
                  </a:cubicBezTo>
                  <a:cubicBezTo>
                    <a:pt x="450" y="1244"/>
                    <a:pt x="499" y="1179"/>
                    <a:pt x="540" y="1126"/>
                  </a:cubicBezTo>
                  <a:cubicBezTo>
                    <a:pt x="581" y="1073"/>
                    <a:pt x="618" y="1010"/>
                    <a:pt x="645" y="973"/>
                  </a:cubicBezTo>
                  <a:cubicBezTo>
                    <a:pt x="672" y="936"/>
                    <a:pt x="681" y="930"/>
                    <a:pt x="702" y="904"/>
                  </a:cubicBezTo>
                  <a:cubicBezTo>
                    <a:pt x="723" y="878"/>
                    <a:pt x="747" y="852"/>
                    <a:pt x="772" y="818"/>
                  </a:cubicBezTo>
                  <a:cubicBezTo>
                    <a:pt x="797" y="784"/>
                    <a:pt x="820" y="748"/>
                    <a:pt x="850" y="698"/>
                  </a:cubicBezTo>
                  <a:cubicBezTo>
                    <a:pt x="880" y="648"/>
                    <a:pt x="925" y="570"/>
                    <a:pt x="954" y="516"/>
                  </a:cubicBezTo>
                  <a:cubicBezTo>
                    <a:pt x="983" y="462"/>
                    <a:pt x="994" y="434"/>
                    <a:pt x="1026" y="376"/>
                  </a:cubicBezTo>
                  <a:cubicBezTo>
                    <a:pt x="1058" y="318"/>
                    <a:pt x="1112" y="224"/>
                    <a:pt x="1148" y="170"/>
                  </a:cubicBezTo>
                  <a:cubicBezTo>
                    <a:pt x="1184" y="116"/>
                    <a:pt x="1215" y="81"/>
                    <a:pt x="1244" y="54"/>
                  </a:cubicBezTo>
                  <a:cubicBezTo>
                    <a:pt x="1273" y="27"/>
                    <a:pt x="1293" y="17"/>
                    <a:pt x="1324" y="10"/>
                  </a:cubicBezTo>
                  <a:cubicBezTo>
                    <a:pt x="1355" y="3"/>
                    <a:pt x="1396" y="0"/>
                    <a:pt x="1428" y="12"/>
                  </a:cubicBezTo>
                  <a:cubicBezTo>
                    <a:pt x="1460" y="24"/>
                    <a:pt x="1478" y="31"/>
                    <a:pt x="1516" y="82"/>
                  </a:cubicBezTo>
                  <a:cubicBezTo>
                    <a:pt x="1554" y="133"/>
                    <a:pt x="1612" y="236"/>
                    <a:pt x="1658" y="320"/>
                  </a:cubicBezTo>
                  <a:cubicBezTo>
                    <a:pt x="1704" y="404"/>
                    <a:pt x="1759" y="524"/>
                    <a:pt x="1792" y="588"/>
                  </a:cubicBezTo>
                  <a:cubicBezTo>
                    <a:pt x="1825" y="652"/>
                    <a:pt x="1825" y="651"/>
                    <a:pt x="1854" y="706"/>
                  </a:cubicBezTo>
                  <a:cubicBezTo>
                    <a:pt x="1883" y="761"/>
                    <a:pt x="1944" y="874"/>
                    <a:pt x="1968" y="918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" name="Freeform 179"/>
            <p:cNvSpPr/>
            <p:nvPr/>
          </p:nvSpPr>
          <p:spPr bwMode="auto">
            <a:xfrm>
              <a:off x="1381" y="2393"/>
              <a:ext cx="793" cy="573"/>
            </a:xfrm>
            <a:custGeom>
              <a:avLst/>
              <a:gdLst>
                <a:gd name="T0" fmla="*/ 0 w 796"/>
                <a:gd name="T1" fmla="*/ 576 h 576"/>
                <a:gd name="T2" fmla="*/ 98 w 796"/>
                <a:gd name="T3" fmla="*/ 526 h 576"/>
                <a:gd name="T4" fmla="*/ 233 w 796"/>
                <a:gd name="T5" fmla="*/ 445 h 576"/>
                <a:gd name="T6" fmla="*/ 424 w 796"/>
                <a:gd name="T7" fmla="*/ 333 h 576"/>
                <a:gd name="T8" fmla="*/ 583 w 796"/>
                <a:gd name="T9" fmla="*/ 192 h 576"/>
                <a:gd name="T10" fmla="*/ 697 w 796"/>
                <a:gd name="T11" fmla="*/ 69 h 576"/>
                <a:gd name="T12" fmla="*/ 796 w 796"/>
                <a:gd name="T13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6" h="576">
                  <a:moveTo>
                    <a:pt x="0" y="576"/>
                  </a:moveTo>
                  <a:cubicBezTo>
                    <a:pt x="17" y="567"/>
                    <a:pt x="59" y="548"/>
                    <a:pt x="98" y="526"/>
                  </a:cubicBezTo>
                  <a:cubicBezTo>
                    <a:pt x="137" y="504"/>
                    <a:pt x="179" y="477"/>
                    <a:pt x="233" y="445"/>
                  </a:cubicBezTo>
                  <a:cubicBezTo>
                    <a:pt x="287" y="413"/>
                    <a:pt x="366" y="375"/>
                    <a:pt x="424" y="333"/>
                  </a:cubicBezTo>
                  <a:cubicBezTo>
                    <a:pt x="482" y="291"/>
                    <a:pt x="538" y="236"/>
                    <a:pt x="583" y="192"/>
                  </a:cubicBezTo>
                  <a:cubicBezTo>
                    <a:pt x="628" y="148"/>
                    <a:pt x="661" y="101"/>
                    <a:pt x="697" y="69"/>
                  </a:cubicBezTo>
                  <a:cubicBezTo>
                    <a:pt x="733" y="37"/>
                    <a:pt x="776" y="14"/>
                    <a:pt x="79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4" name="Freeform 180"/>
            <p:cNvSpPr/>
            <p:nvPr/>
          </p:nvSpPr>
          <p:spPr bwMode="auto">
            <a:xfrm>
              <a:off x="1254" y="2425"/>
              <a:ext cx="872" cy="529"/>
            </a:xfrm>
            <a:custGeom>
              <a:avLst/>
              <a:gdLst>
                <a:gd name="T0" fmla="*/ 0 w 876"/>
                <a:gd name="T1" fmla="*/ 531 h 531"/>
                <a:gd name="T2" fmla="*/ 105 w 876"/>
                <a:gd name="T3" fmla="*/ 474 h 531"/>
                <a:gd name="T4" fmla="*/ 258 w 876"/>
                <a:gd name="T5" fmla="*/ 387 h 531"/>
                <a:gd name="T6" fmla="*/ 459 w 876"/>
                <a:gd name="T7" fmla="*/ 270 h 531"/>
                <a:gd name="T8" fmla="*/ 597 w 876"/>
                <a:gd name="T9" fmla="*/ 174 h 531"/>
                <a:gd name="T10" fmla="*/ 753 w 876"/>
                <a:gd name="T11" fmla="*/ 48 h 531"/>
                <a:gd name="T12" fmla="*/ 876 w 876"/>
                <a:gd name="T13" fmla="*/ 0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76" h="531">
                  <a:moveTo>
                    <a:pt x="0" y="531"/>
                  </a:moveTo>
                  <a:cubicBezTo>
                    <a:pt x="17" y="521"/>
                    <a:pt x="62" y="498"/>
                    <a:pt x="105" y="474"/>
                  </a:cubicBezTo>
                  <a:cubicBezTo>
                    <a:pt x="148" y="450"/>
                    <a:pt x="199" y="421"/>
                    <a:pt x="258" y="387"/>
                  </a:cubicBezTo>
                  <a:cubicBezTo>
                    <a:pt x="317" y="353"/>
                    <a:pt x="402" y="306"/>
                    <a:pt x="459" y="270"/>
                  </a:cubicBezTo>
                  <a:cubicBezTo>
                    <a:pt x="516" y="234"/>
                    <a:pt x="548" y="211"/>
                    <a:pt x="597" y="174"/>
                  </a:cubicBezTo>
                  <a:cubicBezTo>
                    <a:pt x="646" y="137"/>
                    <a:pt x="707" y="77"/>
                    <a:pt x="753" y="48"/>
                  </a:cubicBezTo>
                  <a:cubicBezTo>
                    <a:pt x="799" y="19"/>
                    <a:pt x="850" y="10"/>
                    <a:pt x="87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" name="Freeform 181"/>
            <p:cNvSpPr/>
            <p:nvPr/>
          </p:nvSpPr>
          <p:spPr bwMode="auto">
            <a:xfrm>
              <a:off x="1109" y="2354"/>
              <a:ext cx="1095" cy="587"/>
            </a:xfrm>
            <a:custGeom>
              <a:avLst/>
              <a:gdLst>
                <a:gd name="T0" fmla="*/ 0 w 1099"/>
                <a:gd name="T1" fmla="*/ 590 h 590"/>
                <a:gd name="T2" fmla="*/ 105 w 1099"/>
                <a:gd name="T3" fmla="*/ 536 h 590"/>
                <a:gd name="T4" fmla="*/ 258 w 1099"/>
                <a:gd name="T5" fmla="*/ 449 h 590"/>
                <a:gd name="T6" fmla="*/ 496 w 1099"/>
                <a:gd name="T7" fmla="*/ 324 h 590"/>
                <a:gd name="T8" fmla="*/ 673 w 1099"/>
                <a:gd name="T9" fmla="*/ 213 h 590"/>
                <a:gd name="T10" fmla="*/ 817 w 1099"/>
                <a:gd name="T11" fmla="*/ 123 h 590"/>
                <a:gd name="T12" fmla="*/ 1018 w 1099"/>
                <a:gd name="T13" fmla="*/ 27 h 590"/>
                <a:gd name="T14" fmla="*/ 1099 w 1099"/>
                <a:gd name="T15" fmla="*/ 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9" h="590">
                  <a:moveTo>
                    <a:pt x="0" y="590"/>
                  </a:moveTo>
                  <a:cubicBezTo>
                    <a:pt x="17" y="581"/>
                    <a:pt x="62" y="559"/>
                    <a:pt x="105" y="536"/>
                  </a:cubicBezTo>
                  <a:cubicBezTo>
                    <a:pt x="148" y="513"/>
                    <a:pt x="193" y="484"/>
                    <a:pt x="258" y="449"/>
                  </a:cubicBezTo>
                  <a:cubicBezTo>
                    <a:pt x="323" y="414"/>
                    <a:pt x="427" y="363"/>
                    <a:pt x="496" y="324"/>
                  </a:cubicBezTo>
                  <a:cubicBezTo>
                    <a:pt x="565" y="285"/>
                    <a:pt x="620" y="246"/>
                    <a:pt x="673" y="213"/>
                  </a:cubicBezTo>
                  <a:cubicBezTo>
                    <a:pt x="726" y="180"/>
                    <a:pt x="759" y="154"/>
                    <a:pt x="817" y="123"/>
                  </a:cubicBezTo>
                  <a:cubicBezTo>
                    <a:pt x="875" y="92"/>
                    <a:pt x="971" y="47"/>
                    <a:pt x="1018" y="27"/>
                  </a:cubicBezTo>
                  <a:cubicBezTo>
                    <a:pt x="1065" y="7"/>
                    <a:pt x="1082" y="6"/>
                    <a:pt x="1099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6" name="Freeform 182"/>
            <p:cNvSpPr/>
            <p:nvPr/>
          </p:nvSpPr>
          <p:spPr bwMode="auto">
            <a:xfrm>
              <a:off x="973" y="2320"/>
              <a:ext cx="3725" cy="864"/>
            </a:xfrm>
            <a:custGeom>
              <a:avLst/>
              <a:gdLst>
                <a:gd name="T0" fmla="*/ 1254 w 3741"/>
                <a:gd name="T1" fmla="*/ 7 h 868"/>
                <a:gd name="T2" fmla="*/ 1157 w 3741"/>
                <a:gd name="T3" fmla="*/ 0 h 868"/>
                <a:gd name="T4" fmla="*/ 0 w 3741"/>
                <a:gd name="T5" fmla="*/ 613 h 868"/>
                <a:gd name="T6" fmla="*/ 2796 w 3741"/>
                <a:gd name="T7" fmla="*/ 868 h 868"/>
                <a:gd name="T8" fmla="*/ 3741 w 3741"/>
                <a:gd name="T9" fmla="*/ 211 h 868"/>
                <a:gd name="T10" fmla="*/ 2556 w 3741"/>
                <a:gd name="T11" fmla="*/ 112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41" h="868">
                  <a:moveTo>
                    <a:pt x="1254" y="7"/>
                  </a:moveTo>
                  <a:lnTo>
                    <a:pt x="1157" y="0"/>
                  </a:lnTo>
                  <a:lnTo>
                    <a:pt x="0" y="613"/>
                  </a:lnTo>
                  <a:lnTo>
                    <a:pt x="2796" y="868"/>
                  </a:lnTo>
                  <a:lnTo>
                    <a:pt x="3741" y="211"/>
                  </a:lnTo>
                  <a:lnTo>
                    <a:pt x="2556" y="112"/>
                  </a:ln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7" name="Freeform 183"/>
            <p:cNvSpPr/>
            <p:nvPr/>
          </p:nvSpPr>
          <p:spPr bwMode="auto">
            <a:xfrm>
              <a:off x="1041" y="2895"/>
              <a:ext cx="2770" cy="252"/>
            </a:xfrm>
            <a:custGeom>
              <a:avLst/>
              <a:gdLst>
                <a:gd name="T0" fmla="*/ 0 w 2782"/>
                <a:gd name="T1" fmla="*/ 0 h 253"/>
                <a:gd name="T2" fmla="*/ 1260 w 2782"/>
                <a:gd name="T3" fmla="*/ 116 h 253"/>
                <a:gd name="T4" fmla="*/ 1688 w 2782"/>
                <a:gd name="T5" fmla="*/ 136 h 253"/>
                <a:gd name="T6" fmla="*/ 2072 w 2782"/>
                <a:gd name="T7" fmla="*/ 156 h 253"/>
                <a:gd name="T8" fmla="*/ 2488 w 2782"/>
                <a:gd name="T9" fmla="*/ 216 h 253"/>
                <a:gd name="T10" fmla="*/ 2782 w 2782"/>
                <a:gd name="T11" fmla="*/ 253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2" h="253">
                  <a:moveTo>
                    <a:pt x="0" y="0"/>
                  </a:moveTo>
                  <a:cubicBezTo>
                    <a:pt x="489" y="46"/>
                    <a:pt x="979" y="93"/>
                    <a:pt x="1260" y="116"/>
                  </a:cubicBezTo>
                  <a:cubicBezTo>
                    <a:pt x="1541" y="139"/>
                    <a:pt x="1553" y="129"/>
                    <a:pt x="1688" y="136"/>
                  </a:cubicBezTo>
                  <a:cubicBezTo>
                    <a:pt x="1823" y="143"/>
                    <a:pt x="1939" y="143"/>
                    <a:pt x="2072" y="156"/>
                  </a:cubicBezTo>
                  <a:cubicBezTo>
                    <a:pt x="2205" y="169"/>
                    <a:pt x="2370" y="200"/>
                    <a:pt x="2488" y="216"/>
                  </a:cubicBezTo>
                  <a:cubicBezTo>
                    <a:pt x="2606" y="232"/>
                    <a:pt x="2721" y="245"/>
                    <a:pt x="2782" y="253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Freeform 184"/>
            <p:cNvSpPr/>
            <p:nvPr/>
          </p:nvSpPr>
          <p:spPr bwMode="auto">
            <a:xfrm>
              <a:off x="1098" y="2868"/>
              <a:ext cx="2768" cy="242"/>
            </a:xfrm>
            <a:custGeom>
              <a:avLst/>
              <a:gdLst>
                <a:gd name="T0" fmla="*/ 0 w 2768"/>
                <a:gd name="T1" fmla="*/ 0 h 242"/>
                <a:gd name="T2" fmla="*/ 994 w 2768"/>
                <a:gd name="T3" fmla="*/ 87 h 242"/>
                <a:gd name="T4" fmla="*/ 1297 w 2768"/>
                <a:gd name="T5" fmla="*/ 95 h 242"/>
                <a:gd name="T6" fmla="*/ 1707 w 2768"/>
                <a:gd name="T7" fmla="*/ 83 h 242"/>
                <a:gd name="T8" fmla="*/ 2038 w 2768"/>
                <a:gd name="T9" fmla="*/ 111 h 242"/>
                <a:gd name="T10" fmla="*/ 2329 w 2768"/>
                <a:gd name="T11" fmla="*/ 166 h 242"/>
                <a:gd name="T12" fmla="*/ 2768 w 2768"/>
                <a:gd name="T13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68" h="242">
                  <a:moveTo>
                    <a:pt x="0" y="0"/>
                  </a:moveTo>
                  <a:cubicBezTo>
                    <a:pt x="166" y="15"/>
                    <a:pt x="778" y="71"/>
                    <a:pt x="994" y="87"/>
                  </a:cubicBezTo>
                  <a:cubicBezTo>
                    <a:pt x="1210" y="103"/>
                    <a:pt x="1178" y="96"/>
                    <a:pt x="1297" y="95"/>
                  </a:cubicBezTo>
                  <a:cubicBezTo>
                    <a:pt x="1415" y="94"/>
                    <a:pt x="1584" y="80"/>
                    <a:pt x="1707" y="83"/>
                  </a:cubicBezTo>
                  <a:cubicBezTo>
                    <a:pt x="1831" y="86"/>
                    <a:pt x="1934" y="97"/>
                    <a:pt x="2038" y="111"/>
                  </a:cubicBezTo>
                  <a:cubicBezTo>
                    <a:pt x="2141" y="124"/>
                    <a:pt x="2207" y="144"/>
                    <a:pt x="2329" y="166"/>
                  </a:cubicBezTo>
                  <a:cubicBezTo>
                    <a:pt x="2451" y="188"/>
                    <a:pt x="2677" y="226"/>
                    <a:pt x="2768" y="242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9" name="Freeform 185"/>
            <p:cNvSpPr/>
            <p:nvPr/>
          </p:nvSpPr>
          <p:spPr bwMode="auto">
            <a:xfrm>
              <a:off x="1148" y="2840"/>
              <a:ext cx="2768" cy="235"/>
            </a:xfrm>
            <a:custGeom>
              <a:avLst/>
              <a:gdLst>
                <a:gd name="T0" fmla="*/ 0 w 2780"/>
                <a:gd name="T1" fmla="*/ 0 h 236"/>
                <a:gd name="T2" fmla="*/ 728 w 2780"/>
                <a:gd name="T3" fmla="*/ 64 h 236"/>
                <a:gd name="T4" fmla="*/ 1004 w 2780"/>
                <a:gd name="T5" fmla="*/ 72 h 236"/>
                <a:gd name="T6" fmla="*/ 1336 w 2780"/>
                <a:gd name="T7" fmla="*/ 56 h 236"/>
                <a:gd name="T8" fmla="*/ 1608 w 2780"/>
                <a:gd name="T9" fmla="*/ 12 h 236"/>
                <a:gd name="T10" fmla="*/ 1792 w 2780"/>
                <a:gd name="T11" fmla="*/ 4 h 236"/>
                <a:gd name="T12" fmla="*/ 2000 w 2780"/>
                <a:gd name="T13" fmla="*/ 32 h 236"/>
                <a:gd name="T14" fmla="*/ 2288 w 2780"/>
                <a:gd name="T15" fmla="*/ 116 h 236"/>
                <a:gd name="T16" fmla="*/ 2544 w 2780"/>
                <a:gd name="T17" fmla="*/ 196 h 236"/>
                <a:gd name="T18" fmla="*/ 2780 w 2780"/>
                <a:gd name="T19" fmla="*/ 236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80" h="236">
                  <a:moveTo>
                    <a:pt x="0" y="0"/>
                  </a:moveTo>
                  <a:cubicBezTo>
                    <a:pt x="280" y="26"/>
                    <a:pt x="561" y="52"/>
                    <a:pt x="728" y="64"/>
                  </a:cubicBezTo>
                  <a:cubicBezTo>
                    <a:pt x="895" y="76"/>
                    <a:pt x="903" y="73"/>
                    <a:pt x="1004" y="72"/>
                  </a:cubicBezTo>
                  <a:cubicBezTo>
                    <a:pt x="1105" y="71"/>
                    <a:pt x="1235" y="66"/>
                    <a:pt x="1336" y="56"/>
                  </a:cubicBezTo>
                  <a:cubicBezTo>
                    <a:pt x="1437" y="46"/>
                    <a:pt x="1532" y="21"/>
                    <a:pt x="1608" y="12"/>
                  </a:cubicBezTo>
                  <a:cubicBezTo>
                    <a:pt x="1684" y="3"/>
                    <a:pt x="1727" y="1"/>
                    <a:pt x="1792" y="4"/>
                  </a:cubicBezTo>
                  <a:cubicBezTo>
                    <a:pt x="1857" y="7"/>
                    <a:pt x="1917" y="13"/>
                    <a:pt x="2000" y="32"/>
                  </a:cubicBezTo>
                  <a:cubicBezTo>
                    <a:pt x="2083" y="51"/>
                    <a:pt x="2197" y="89"/>
                    <a:pt x="2288" y="116"/>
                  </a:cubicBezTo>
                  <a:cubicBezTo>
                    <a:pt x="2379" y="143"/>
                    <a:pt x="2462" y="176"/>
                    <a:pt x="2544" y="196"/>
                  </a:cubicBezTo>
                  <a:cubicBezTo>
                    <a:pt x="2626" y="216"/>
                    <a:pt x="2703" y="226"/>
                    <a:pt x="2780" y="23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0" name="Freeform 186"/>
            <p:cNvSpPr/>
            <p:nvPr/>
          </p:nvSpPr>
          <p:spPr bwMode="auto">
            <a:xfrm>
              <a:off x="1212" y="2689"/>
              <a:ext cx="2763" cy="340"/>
            </a:xfrm>
            <a:custGeom>
              <a:avLst/>
              <a:gdLst>
                <a:gd name="T0" fmla="*/ 0 w 2775"/>
                <a:gd name="T1" fmla="*/ 115 h 341"/>
                <a:gd name="T2" fmla="*/ 572 w 2775"/>
                <a:gd name="T3" fmla="*/ 167 h 341"/>
                <a:gd name="T4" fmla="*/ 904 w 2775"/>
                <a:gd name="T5" fmla="*/ 175 h 341"/>
                <a:gd name="T6" fmla="*/ 1160 w 2775"/>
                <a:gd name="T7" fmla="*/ 135 h 341"/>
                <a:gd name="T8" fmla="*/ 1496 w 2775"/>
                <a:gd name="T9" fmla="*/ 43 h 341"/>
                <a:gd name="T10" fmla="*/ 1676 w 2775"/>
                <a:gd name="T11" fmla="*/ 7 h 341"/>
                <a:gd name="T12" fmla="*/ 1836 w 2775"/>
                <a:gd name="T13" fmla="*/ 19 h 341"/>
                <a:gd name="T14" fmla="*/ 2124 w 2775"/>
                <a:gd name="T15" fmla="*/ 119 h 341"/>
                <a:gd name="T16" fmla="*/ 2344 w 2775"/>
                <a:gd name="T17" fmla="*/ 223 h 341"/>
                <a:gd name="T18" fmla="*/ 2532 w 2775"/>
                <a:gd name="T19" fmla="*/ 291 h 341"/>
                <a:gd name="T20" fmla="*/ 2775 w 2775"/>
                <a:gd name="T21" fmla="*/ 341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75" h="341">
                  <a:moveTo>
                    <a:pt x="0" y="115"/>
                  </a:moveTo>
                  <a:cubicBezTo>
                    <a:pt x="210" y="136"/>
                    <a:pt x="421" y="157"/>
                    <a:pt x="572" y="167"/>
                  </a:cubicBezTo>
                  <a:cubicBezTo>
                    <a:pt x="723" y="177"/>
                    <a:pt x="806" y="180"/>
                    <a:pt x="904" y="175"/>
                  </a:cubicBezTo>
                  <a:cubicBezTo>
                    <a:pt x="1002" y="170"/>
                    <a:pt x="1061" y="157"/>
                    <a:pt x="1160" y="135"/>
                  </a:cubicBezTo>
                  <a:cubicBezTo>
                    <a:pt x="1259" y="113"/>
                    <a:pt x="1410" y="64"/>
                    <a:pt x="1496" y="43"/>
                  </a:cubicBezTo>
                  <a:cubicBezTo>
                    <a:pt x="1582" y="22"/>
                    <a:pt x="1619" y="11"/>
                    <a:pt x="1676" y="7"/>
                  </a:cubicBezTo>
                  <a:cubicBezTo>
                    <a:pt x="1733" y="3"/>
                    <a:pt x="1761" y="0"/>
                    <a:pt x="1836" y="19"/>
                  </a:cubicBezTo>
                  <a:cubicBezTo>
                    <a:pt x="1911" y="38"/>
                    <a:pt x="2039" y="85"/>
                    <a:pt x="2124" y="119"/>
                  </a:cubicBezTo>
                  <a:cubicBezTo>
                    <a:pt x="2209" y="153"/>
                    <a:pt x="2276" y="194"/>
                    <a:pt x="2344" y="223"/>
                  </a:cubicBezTo>
                  <a:cubicBezTo>
                    <a:pt x="2412" y="252"/>
                    <a:pt x="2460" y="271"/>
                    <a:pt x="2532" y="291"/>
                  </a:cubicBezTo>
                  <a:cubicBezTo>
                    <a:pt x="2604" y="311"/>
                    <a:pt x="2725" y="331"/>
                    <a:pt x="2775" y="341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1" name="Freeform 187"/>
            <p:cNvSpPr/>
            <p:nvPr/>
          </p:nvSpPr>
          <p:spPr bwMode="auto">
            <a:xfrm>
              <a:off x="1265" y="2478"/>
              <a:ext cx="2757" cy="523"/>
            </a:xfrm>
            <a:custGeom>
              <a:avLst/>
              <a:gdLst>
                <a:gd name="T0" fmla="*/ 0 w 2769"/>
                <a:gd name="T1" fmla="*/ 298 h 525"/>
                <a:gd name="T2" fmla="*/ 535 w 2769"/>
                <a:gd name="T3" fmla="*/ 339 h 525"/>
                <a:gd name="T4" fmla="*/ 887 w 2769"/>
                <a:gd name="T5" fmla="*/ 323 h 525"/>
                <a:gd name="T6" fmla="*/ 1155 w 2769"/>
                <a:gd name="T7" fmla="*/ 231 h 525"/>
                <a:gd name="T8" fmla="*/ 1355 w 2769"/>
                <a:gd name="T9" fmla="*/ 123 h 525"/>
                <a:gd name="T10" fmla="*/ 1547 w 2769"/>
                <a:gd name="T11" fmla="*/ 31 h 525"/>
                <a:gd name="T12" fmla="*/ 1779 w 2769"/>
                <a:gd name="T13" fmla="*/ 23 h 525"/>
                <a:gd name="T14" fmla="*/ 2039 w 2769"/>
                <a:gd name="T15" fmla="*/ 167 h 525"/>
                <a:gd name="T16" fmla="*/ 2191 w 2769"/>
                <a:gd name="T17" fmla="*/ 279 h 525"/>
                <a:gd name="T18" fmla="*/ 2339 w 2769"/>
                <a:gd name="T19" fmla="*/ 371 h 525"/>
                <a:gd name="T20" fmla="*/ 2519 w 2769"/>
                <a:gd name="T21" fmla="*/ 459 h 525"/>
                <a:gd name="T22" fmla="*/ 2769 w 2769"/>
                <a:gd name="T23" fmla="*/ 525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69" h="525">
                  <a:moveTo>
                    <a:pt x="0" y="298"/>
                  </a:moveTo>
                  <a:cubicBezTo>
                    <a:pt x="89" y="305"/>
                    <a:pt x="387" y="335"/>
                    <a:pt x="535" y="339"/>
                  </a:cubicBezTo>
                  <a:cubicBezTo>
                    <a:pt x="683" y="343"/>
                    <a:pt x="784" y="341"/>
                    <a:pt x="887" y="323"/>
                  </a:cubicBezTo>
                  <a:cubicBezTo>
                    <a:pt x="990" y="305"/>
                    <a:pt x="1077" y="264"/>
                    <a:pt x="1155" y="231"/>
                  </a:cubicBezTo>
                  <a:cubicBezTo>
                    <a:pt x="1233" y="198"/>
                    <a:pt x="1290" y="156"/>
                    <a:pt x="1355" y="123"/>
                  </a:cubicBezTo>
                  <a:cubicBezTo>
                    <a:pt x="1420" y="90"/>
                    <a:pt x="1476" y="48"/>
                    <a:pt x="1547" y="31"/>
                  </a:cubicBezTo>
                  <a:cubicBezTo>
                    <a:pt x="1618" y="14"/>
                    <a:pt x="1697" y="0"/>
                    <a:pt x="1779" y="23"/>
                  </a:cubicBezTo>
                  <a:cubicBezTo>
                    <a:pt x="1861" y="46"/>
                    <a:pt x="1970" y="124"/>
                    <a:pt x="2039" y="167"/>
                  </a:cubicBezTo>
                  <a:cubicBezTo>
                    <a:pt x="2108" y="210"/>
                    <a:pt x="2141" y="245"/>
                    <a:pt x="2191" y="279"/>
                  </a:cubicBezTo>
                  <a:cubicBezTo>
                    <a:pt x="2241" y="313"/>
                    <a:pt x="2284" y="341"/>
                    <a:pt x="2339" y="371"/>
                  </a:cubicBezTo>
                  <a:cubicBezTo>
                    <a:pt x="2394" y="401"/>
                    <a:pt x="2447" y="433"/>
                    <a:pt x="2519" y="459"/>
                  </a:cubicBezTo>
                  <a:cubicBezTo>
                    <a:pt x="2591" y="485"/>
                    <a:pt x="2717" y="511"/>
                    <a:pt x="2769" y="525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" name="Freeform 188"/>
            <p:cNvSpPr/>
            <p:nvPr/>
          </p:nvSpPr>
          <p:spPr bwMode="auto">
            <a:xfrm>
              <a:off x="1334" y="2223"/>
              <a:ext cx="2726" cy="748"/>
            </a:xfrm>
            <a:custGeom>
              <a:avLst/>
              <a:gdLst>
                <a:gd name="T0" fmla="*/ 0 w 2737"/>
                <a:gd name="T1" fmla="*/ 520 h 751"/>
                <a:gd name="T2" fmla="*/ 453 w 2737"/>
                <a:gd name="T3" fmla="*/ 551 h 751"/>
                <a:gd name="T4" fmla="*/ 697 w 2737"/>
                <a:gd name="T5" fmla="*/ 547 h 751"/>
                <a:gd name="T6" fmla="*/ 961 w 2737"/>
                <a:gd name="T7" fmla="*/ 443 h 751"/>
                <a:gd name="T8" fmla="*/ 1253 w 2737"/>
                <a:gd name="T9" fmla="*/ 211 h 751"/>
                <a:gd name="T10" fmla="*/ 1465 w 2737"/>
                <a:gd name="T11" fmla="*/ 55 h 751"/>
                <a:gd name="T12" fmla="*/ 1657 w 2737"/>
                <a:gd name="T13" fmla="*/ 19 h 751"/>
                <a:gd name="T14" fmla="*/ 1889 w 2737"/>
                <a:gd name="T15" fmla="*/ 171 h 751"/>
                <a:gd name="T16" fmla="*/ 2161 w 2737"/>
                <a:gd name="T17" fmla="*/ 451 h 751"/>
                <a:gd name="T18" fmla="*/ 2293 w 2737"/>
                <a:gd name="T19" fmla="*/ 567 h 751"/>
                <a:gd name="T20" fmla="*/ 2445 w 2737"/>
                <a:gd name="T21" fmla="*/ 655 h 751"/>
                <a:gd name="T22" fmla="*/ 2737 w 2737"/>
                <a:gd name="T23" fmla="*/ 751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37" h="751">
                  <a:moveTo>
                    <a:pt x="0" y="520"/>
                  </a:moveTo>
                  <a:cubicBezTo>
                    <a:pt x="75" y="525"/>
                    <a:pt x="337" y="547"/>
                    <a:pt x="453" y="551"/>
                  </a:cubicBezTo>
                  <a:cubicBezTo>
                    <a:pt x="569" y="555"/>
                    <a:pt x="612" y="565"/>
                    <a:pt x="697" y="547"/>
                  </a:cubicBezTo>
                  <a:cubicBezTo>
                    <a:pt x="782" y="529"/>
                    <a:pt x="868" y="499"/>
                    <a:pt x="961" y="443"/>
                  </a:cubicBezTo>
                  <a:cubicBezTo>
                    <a:pt x="1054" y="387"/>
                    <a:pt x="1169" y="276"/>
                    <a:pt x="1253" y="211"/>
                  </a:cubicBezTo>
                  <a:cubicBezTo>
                    <a:pt x="1337" y="146"/>
                    <a:pt x="1398" y="87"/>
                    <a:pt x="1465" y="55"/>
                  </a:cubicBezTo>
                  <a:cubicBezTo>
                    <a:pt x="1532" y="23"/>
                    <a:pt x="1586" y="0"/>
                    <a:pt x="1657" y="19"/>
                  </a:cubicBezTo>
                  <a:cubicBezTo>
                    <a:pt x="1728" y="38"/>
                    <a:pt x="1805" y="99"/>
                    <a:pt x="1889" y="171"/>
                  </a:cubicBezTo>
                  <a:cubicBezTo>
                    <a:pt x="1973" y="243"/>
                    <a:pt x="2094" y="385"/>
                    <a:pt x="2161" y="451"/>
                  </a:cubicBezTo>
                  <a:cubicBezTo>
                    <a:pt x="2228" y="517"/>
                    <a:pt x="2246" y="533"/>
                    <a:pt x="2293" y="567"/>
                  </a:cubicBezTo>
                  <a:cubicBezTo>
                    <a:pt x="2340" y="601"/>
                    <a:pt x="2371" y="624"/>
                    <a:pt x="2445" y="655"/>
                  </a:cubicBezTo>
                  <a:cubicBezTo>
                    <a:pt x="2519" y="686"/>
                    <a:pt x="2639" y="728"/>
                    <a:pt x="2737" y="751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" name="Freeform 189"/>
            <p:cNvSpPr/>
            <p:nvPr/>
          </p:nvSpPr>
          <p:spPr bwMode="auto">
            <a:xfrm>
              <a:off x="1397" y="1962"/>
              <a:ext cx="2707" cy="981"/>
            </a:xfrm>
            <a:custGeom>
              <a:avLst/>
              <a:gdLst>
                <a:gd name="T0" fmla="*/ 0 w 2718"/>
                <a:gd name="T1" fmla="*/ 748 h 986"/>
                <a:gd name="T2" fmla="*/ 490 w 2718"/>
                <a:gd name="T3" fmla="*/ 774 h 986"/>
                <a:gd name="T4" fmla="*/ 806 w 2718"/>
                <a:gd name="T5" fmla="*/ 662 h 986"/>
                <a:gd name="T6" fmla="*/ 1078 w 2718"/>
                <a:gd name="T7" fmla="*/ 406 h 986"/>
                <a:gd name="T8" fmla="*/ 1198 w 2718"/>
                <a:gd name="T9" fmla="*/ 250 h 986"/>
                <a:gd name="T10" fmla="*/ 1322 w 2718"/>
                <a:gd name="T11" fmla="*/ 118 h 986"/>
                <a:gd name="T12" fmla="*/ 1482 w 2718"/>
                <a:gd name="T13" fmla="*/ 10 h 986"/>
                <a:gd name="T14" fmla="*/ 1662 w 2718"/>
                <a:gd name="T15" fmla="*/ 58 h 986"/>
                <a:gd name="T16" fmla="*/ 1886 w 2718"/>
                <a:gd name="T17" fmla="*/ 318 h 986"/>
                <a:gd name="T18" fmla="*/ 2166 w 2718"/>
                <a:gd name="T19" fmla="*/ 690 h 986"/>
                <a:gd name="T20" fmla="*/ 2438 w 2718"/>
                <a:gd name="T21" fmla="*/ 898 h 986"/>
                <a:gd name="T22" fmla="*/ 2718 w 2718"/>
                <a:gd name="T23" fmla="*/ 986 h 9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18" h="986">
                  <a:moveTo>
                    <a:pt x="0" y="748"/>
                  </a:moveTo>
                  <a:cubicBezTo>
                    <a:pt x="81" y="752"/>
                    <a:pt x="356" y="788"/>
                    <a:pt x="490" y="774"/>
                  </a:cubicBezTo>
                  <a:cubicBezTo>
                    <a:pt x="624" y="760"/>
                    <a:pt x="708" y="723"/>
                    <a:pt x="806" y="662"/>
                  </a:cubicBezTo>
                  <a:cubicBezTo>
                    <a:pt x="904" y="601"/>
                    <a:pt x="1013" y="475"/>
                    <a:pt x="1078" y="406"/>
                  </a:cubicBezTo>
                  <a:cubicBezTo>
                    <a:pt x="1143" y="337"/>
                    <a:pt x="1157" y="298"/>
                    <a:pt x="1198" y="250"/>
                  </a:cubicBezTo>
                  <a:cubicBezTo>
                    <a:pt x="1239" y="202"/>
                    <a:pt x="1275" y="158"/>
                    <a:pt x="1322" y="118"/>
                  </a:cubicBezTo>
                  <a:cubicBezTo>
                    <a:pt x="1369" y="78"/>
                    <a:pt x="1425" y="20"/>
                    <a:pt x="1482" y="10"/>
                  </a:cubicBezTo>
                  <a:cubicBezTo>
                    <a:pt x="1539" y="0"/>
                    <a:pt x="1595" y="7"/>
                    <a:pt x="1662" y="58"/>
                  </a:cubicBezTo>
                  <a:cubicBezTo>
                    <a:pt x="1729" y="109"/>
                    <a:pt x="1802" y="213"/>
                    <a:pt x="1886" y="318"/>
                  </a:cubicBezTo>
                  <a:cubicBezTo>
                    <a:pt x="1970" y="423"/>
                    <a:pt x="2074" y="593"/>
                    <a:pt x="2166" y="690"/>
                  </a:cubicBezTo>
                  <a:cubicBezTo>
                    <a:pt x="2258" y="787"/>
                    <a:pt x="2346" y="849"/>
                    <a:pt x="2438" y="898"/>
                  </a:cubicBezTo>
                  <a:cubicBezTo>
                    <a:pt x="2530" y="947"/>
                    <a:pt x="2624" y="966"/>
                    <a:pt x="2718" y="98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" name="Freeform 190"/>
            <p:cNvSpPr/>
            <p:nvPr/>
          </p:nvSpPr>
          <p:spPr bwMode="auto">
            <a:xfrm>
              <a:off x="1451" y="1717"/>
              <a:ext cx="2700" cy="1190"/>
            </a:xfrm>
            <a:custGeom>
              <a:avLst/>
              <a:gdLst>
                <a:gd name="T0" fmla="*/ 0 w 2712"/>
                <a:gd name="T1" fmla="*/ 966 h 1196"/>
                <a:gd name="T2" fmla="*/ 408 w 2712"/>
                <a:gd name="T3" fmla="*/ 976 h 1196"/>
                <a:gd name="T4" fmla="*/ 668 w 2712"/>
                <a:gd name="T5" fmla="*/ 892 h 1196"/>
                <a:gd name="T6" fmla="*/ 956 w 2712"/>
                <a:gd name="T7" fmla="*/ 596 h 1196"/>
                <a:gd name="T8" fmla="*/ 1196 w 2712"/>
                <a:gd name="T9" fmla="*/ 212 h 1196"/>
                <a:gd name="T10" fmla="*/ 1344 w 2712"/>
                <a:gd name="T11" fmla="*/ 44 h 1196"/>
                <a:gd name="T12" fmla="*/ 1464 w 2712"/>
                <a:gd name="T13" fmla="*/ 4 h 1196"/>
                <a:gd name="T14" fmla="*/ 1608 w 2712"/>
                <a:gd name="T15" fmla="*/ 68 h 1196"/>
                <a:gd name="T16" fmla="*/ 1744 w 2712"/>
                <a:gd name="T17" fmla="*/ 252 h 1196"/>
                <a:gd name="T18" fmla="*/ 1872 w 2712"/>
                <a:gd name="T19" fmla="*/ 484 h 1196"/>
                <a:gd name="T20" fmla="*/ 2148 w 2712"/>
                <a:gd name="T21" fmla="*/ 908 h 1196"/>
                <a:gd name="T22" fmla="*/ 2436 w 2712"/>
                <a:gd name="T23" fmla="*/ 1120 h 1196"/>
                <a:gd name="T24" fmla="*/ 2712 w 2712"/>
                <a:gd name="T25" fmla="*/ 1196 h 1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12" h="1196">
                  <a:moveTo>
                    <a:pt x="0" y="966"/>
                  </a:moveTo>
                  <a:cubicBezTo>
                    <a:pt x="68" y="967"/>
                    <a:pt x="297" y="988"/>
                    <a:pt x="408" y="976"/>
                  </a:cubicBezTo>
                  <a:cubicBezTo>
                    <a:pt x="519" y="964"/>
                    <a:pt x="577" y="955"/>
                    <a:pt x="668" y="892"/>
                  </a:cubicBezTo>
                  <a:cubicBezTo>
                    <a:pt x="759" y="829"/>
                    <a:pt x="868" y="709"/>
                    <a:pt x="956" y="596"/>
                  </a:cubicBezTo>
                  <a:cubicBezTo>
                    <a:pt x="1044" y="483"/>
                    <a:pt x="1131" y="304"/>
                    <a:pt x="1196" y="212"/>
                  </a:cubicBezTo>
                  <a:cubicBezTo>
                    <a:pt x="1261" y="120"/>
                    <a:pt x="1299" y="79"/>
                    <a:pt x="1344" y="44"/>
                  </a:cubicBezTo>
                  <a:cubicBezTo>
                    <a:pt x="1389" y="9"/>
                    <a:pt x="1420" y="0"/>
                    <a:pt x="1464" y="4"/>
                  </a:cubicBezTo>
                  <a:cubicBezTo>
                    <a:pt x="1508" y="8"/>
                    <a:pt x="1561" y="27"/>
                    <a:pt x="1608" y="68"/>
                  </a:cubicBezTo>
                  <a:cubicBezTo>
                    <a:pt x="1655" y="109"/>
                    <a:pt x="1700" y="183"/>
                    <a:pt x="1744" y="252"/>
                  </a:cubicBezTo>
                  <a:cubicBezTo>
                    <a:pt x="1788" y="321"/>
                    <a:pt x="1805" y="375"/>
                    <a:pt x="1872" y="484"/>
                  </a:cubicBezTo>
                  <a:cubicBezTo>
                    <a:pt x="1939" y="593"/>
                    <a:pt x="2054" y="802"/>
                    <a:pt x="2148" y="908"/>
                  </a:cubicBezTo>
                  <a:cubicBezTo>
                    <a:pt x="2242" y="1014"/>
                    <a:pt x="2342" y="1072"/>
                    <a:pt x="2436" y="1120"/>
                  </a:cubicBezTo>
                  <a:cubicBezTo>
                    <a:pt x="2530" y="1168"/>
                    <a:pt x="2666" y="1184"/>
                    <a:pt x="2712" y="119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" name="Freeform 191"/>
            <p:cNvSpPr/>
            <p:nvPr/>
          </p:nvSpPr>
          <p:spPr bwMode="auto">
            <a:xfrm>
              <a:off x="1515" y="1517"/>
              <a:ext cx="2682" cy="1362"/>
            </a:xfrm>
            <a:custGeom>
              <a:avLst/>
              <a:gdLst>
                <a:gd name="T0" fmla="*/ 0 w 2694"/>
                <a:gd name="T1" fmla="*/ 1133 h 1369"/>
                <a:gd name="T2" fmla="*/ 296 w 2694"/>
                <a:gd name="T3" fmla="*/ 1137 h 1369"/>
                <a:gd name="T4" fmla="*/ 520 w 2694"/>
                <a:gd name="T5" fmla="*/ 1085 h 1369"/>
                <a:gd name="T6" fmla="*/ 784 w 2694"/>
                <a:gd name="T7" fmla="*/ 837 h 1369"/>
                <a:gd name="T8" fmla="*/ 1100 w 2694"/>
                <a:gd name="T9" fmla="*/ 277 h 1369"/>
                <a:gd name="T10" fmla="*/ 1292 w 2694"/>
                <a:gd name="T11" fmla="*/ 41 h 1369"/>
                <a:gd name="T12" fmla="*/ 1440 w 2694"/>
                <a:gd name="T13" fmla="*/ 29 h 1369"/>
                <a:gd name="T14" fmla="*/ 1600 w 2694"/>
                <a:gd name="T15" fmla="*/ 189 h 1369"/>
                <a:gd name="T16" fmla="*/ 1860 w 2694"/>
                <a:gd name="T17" fmla="*/ 681 h 1369"/>
                <a:gd name="T18" fmla="*/ 2008 w 2694"/>
                <a:gd name="T19" fmla="*/ 941 h 1369"/>
                <a:gd name="T20" fmla="*/ 2276 w 2694"/>
                <a:gd name="T21" fmla="*/ 1229 h 1369"/>
                <a:gd name="T22" fmla="*/ 2488 w 2694"/>
                <a:gd name="T23" fmla="*/ 1321 h 1369"/>
                <a:gd name="T24" fmla="*/ 2694 w 2694"/>
                <a:gd name="T25" fmla="*/ 1369 h 1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694" h="1369">
                  <a:moveTo>
                    <a:pt x="0" y="1133"/>
                  </a:moveTo>
                  <a:cubicBezTo>
                    <a:pt x="104" y="1139"/>
                    <a:pt x="209" y="1145"/>
                    <a:pt x="296" y="1137"/>
                  </a:cubicBezTo>
                  <a:cubicBezTo>
                    <a:pt x="383" y="1129"/>
                    <a:pt x="439" y="1135"/>
                    <a:pt x="520" y="1085"/>
                  </a:cubicBezTo>
                  <a:cubicBezTo>
                    <a:pt x="601" y="1035"/>
                    <a:pt x="687" y="972"/>
                    <a:pt x="784" y="837"/>
                  </a:cubicBezTo>
                  <a:cubicBezTo>
                    <a:pt x="881" y="702"/>
                    <a:pt x="1015" y="410"/>
                    <a:pt x="1100" y="277"/>
                  </a:cubicBezTo>
                  <a:cubicBezTo>
                    <a:pt x="1185" y="144"/>
                    <a:pt x="1235" y="82"/>
                    <a:pt x="1292" y="41"/>
                  </a:cubicBezTo>
                  <a:cubicBezTo>
                    <a:pt x="1349" y="0"/>
                    <a:pt x="1389" y="4"/>
                    <a:pt x="1440" y="29"/>
                  </a:cubicBezTo>
                  <a:cubicBezTo>
                    <a:pt x="1491" y="54"/>
                    <a:pt x="1530" y="80"/>
                    <a:pt x="1600" y="189"/>
                  </a:cubicBezTo>
                  <a:cubicBezTo>
                    <a:pt x="1670" y="298"/>
                    <a:pt x="1792" y="556"/>
                    <a:pt x="1860" y="681"/>
                  </a:cubicBezTo>
                  <a:cubicBezTo>
                    <a:pt x="1928" y="806"/>
                    <a:pt x="1939" y="850"/>
                    <a:pt x="2008" y="941"/>
                  </a:cubicBezTo>
                  <a:cubicBezTo>
                    <a:pt x="2077" y="1032"/>
                    <a:pt x="2196" y="1166"/>
                    <a:pt x="2276" y="1229"/>
                  </a:cubicBezTo>
                  <a:cubicBezTo>
                    <a:pt x="2356" y="1292"/>
                    <a:pt x="2418" y="1298"/>
                    <a:pt x="2488" y="1321"/>
                  </a:cubicBezTo>
                  <a:cubicBezTo>
                    <a:pt x="2558" y="1344"/>
                    <a:pt x="2651" y="1359"/>
                    <a:pt x="2694" y="1369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" name="Freeform 192"/>
            <p:cNvSpPr/>
            <p:nvPr/>
          </p:nvSpPr>
          <p:spPr bwMode="auto">
            <a:xfrm>
              <a:off x="1570" y="2194"/>
              <a:ext cx="788" cy="435"/>
            </a:xfrm>
            <a:custGeom>
              <a:avLst/>
              <a:gdLst>
                <a:gd name="T0" fmla="*/ 0 w 788"/>
                <a:gd name="T1" fmla="*/ 422 h 435"/>
                <a:gd name="T2" fmla="*/ 267 w 788"/>
                <a:gd name="T3" fmla="*/ 419 h 435"/>
                <a:gd name="T4" fmla="*/ 510 w 788"/>
                <a:gd name="T5" fmla="*/ 327 h 435"/>
                <a:gd name="T6" fmla="*/ 657 w 788"/>
                <a:gd name="T7" fmla="*/ 180 h 435"/>
                <a:gd name="T8" fmla="*/ 788 w 788"/>
                <a:gd name="T9" fmla="*/ 0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8" h="435">
                  <a:moveTo>
                    <a:pt x="0" y="422"/>
                  </a:moveTo>
                  <a:cubicBezTo>
                    <a:pt x="44" y="421"/>
                    <a:pt x="182" y="435"/>
                    <a:pt x="267" y="419"/>
                  </a:cubicBezTo>
                  <a:cubicBezTo>
                    <a:pt x="352" y="403"/>
                    <a:pt x="445" y="367"/>
                    <a:pt x="510" y="327"/>
                  </a:cubicBezTo>
                  <a:cubicBezTo>
                    <a:pt x="575" y="287"/>
                    <a:pt x="611" y="234"/>
                    <a:pt x="657" y="180"/>
                  </a:cubicBezTo>
                  <a:cubicBezTo>
                    <a:pt x="703" y="126"/>
                    <a:pt x="761" y="37"/>
                    <a:pt x="78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7" name="Freeform 193"/>
            <p:cNvSpPr/>
            <p:nvPr/>
          </p:nvSpPr>
          <p:spPr bwMode="auto">
            <a:xfrm>
              <a:off x="1630" y="2433"/>
              <a:ext cx="514" cy="148"/>
            </a:xfrm>
            <a:custGeom>
              <a:avLst/>
              <a:gdLst>
                <a:gd name="T0" fmla="*/ 0 w 516"/>
                <a:gd name="T1" fmla="*/ 148 h 148"/>
                <a:gd name="T2" fmla="*/ 256 w 516"/>
                <a:gd name="T3" fmla="*/ 136 h 148"/>
                <a:gd name="T4" fmla="*/ 404 w 516"/>
                <a:gd name="T5" fmla="*/ 76 h 148"/>
                <a:gd name="T6" fmla="*/ 516 w 516"/>
                <a:gd name="T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6" h="148">
                  <a:moveTo>
                    <a:pt x="0" y="148"/>
                  </a:moveTo>
                  <a:cubicBezTo>
                    <a:pt x="95" y="148"/>
                    <a:pt x="189" y="148"/>
                    <a:pt x="256" y="136"/>
                  </a:cubicBezTo>
                  <a:cubicBezTo>
                    <a:pt x="323" y="124"/>
                    <a:pt x="361" y="99"/>
                    <a:pt x="404" y="76"/>
                  </a:cubicBezTo>
                  <a:cubicBezTo>
                    <a:pt x="447" y="53"/>
                    <a:pt x="493" y="16"/>
                    <a:pt x="51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8" name="Freeform 194"/>
            <p:cNvSpPr/>
            <p:nvPr/>
          </p:nvSpPr>
          <p:spPr bwMode="auto">
            <a:xfrm>
              <a:off x="1705" y="2437"/>
              <a:ext cx="439" cy="113"/>
            </a:xfrm>
            <a:custGeom>
              <a:avLst/>
              <a:gdLst>
                <a:gd name="T0" fmla="*/ 0 w 441"/>
                <a:gd name="T1" fmla="*/ 107 h 113"/>
                <a:gd name="T2" fmla="*/ 125 w 441"/>
                <a:gd name="T3" fmla="*/ 108 h 113"/>
                <a:gd name="T4" fmla="*/ 269 w 441"/>
                <a:gd name="T5" fmla="*/ 76 h 113"/>
                <a:gd name="T6" fmla="*/ 441 w 441"/>
                <a:gd name="T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1" h="113">
                  <a:moveTo>
                    <a:pt x="0" y="107"/>
                  </a:moveTo>
                  <a:cubicBezTo>
                    <a:pt x="21" y="107"/>
                    <a:pt x="80" y="113"/>
                    <a:pt x="125" y="108"/>
                  </a:cubicBezTo>
                  <a:cubicBezTo>
                    <a:pt x="170" y="103"/>
                    <a:pt x="216" y="94"/>
                    <a:pt x="269" y="76"/>
                  </a:cubicBezTo>
                  <a:cubicBezTo>
                    <a:pt x="322" y="58"/>
                    <a:pt x="413" y="13"/>
                    <a:pt x="441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9" name="Freeform 195"/>
            <p:cNvSpPr/>
            <p:nvPr/>
          </p:nvSpPr>
          <p:spPr bwMode="auto">
            <a:xfrm>
              <a:off x="1768" y="2431"/>
              <a:ext cx="342" cy="82"/>
            </a:xfrm>
            <a:custGeom>
              <a:avLst/>
              <a:gdLst>
                <a:gd name="T0" fmla="*/ 0 w 344"/>
                <a:gd name="T1" fmla="*/ 80 h 82"/>
                <a:gd name="T2" fmla="*/ 108 w 344"/>
                <a:gd name="T3" fmla="*/ 76 h 82"/>
                <a:gd name="T4" fmla="*/ 256 w 344"/>
                <a:gd name="T5" fmla="*/ 42 h 82"/>
                <a:gd name="T6" fmla="*/ 344 w 344"/>
                <a:gd name="T7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" h="82">
                  <a:moveTo>
                    <a:pt x="0" y="80"/>
                  </a:moveTo>
                  <a:cubicBezTo>
                    <a:pt x="18" y="79"/>
                    <a:pt x="65" y="82"/>
                    <a:pt x="108" y="76"/>
                  </a:cubicBezTo>
                  <a:cubicBezTo>
                    <a:pt x="151" y="70"/>
                    <a:pt x="217" y="55"/>
                    <a:pt x="256" y="42"/>
                  </a:cubicBezTo>
                  <a:cubicBezTo>
                    <a:pt x="295" y="29"/>
                    <a:pt x="319" y="14"/>
                    <a:pt x="34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0" name="Freeform 196"/>
            <p:cNvSpPr/>
            <p:nvPr/>
          </p:nvSpPr>
          <p:spPr bwMode="auto">
            <a:xfrm>
              <a:off x="1823" y="2455"/>
              <a:ext cx="213" cy="24"/>
            </a:xfrm>
            <a:custGeom>
              <a:avLst/>
              <a:gdLst>
                <a:gd name="T0" fmla="*/ 0 w 214"/>
                <a:gd name="T1" fmla="*/ 24 h 24"/>
                <a:gd name="T2" fmla="*/ 110 w 214"/>
                <a:gd name="T3" fmla="*/ 18 h 24"/>
                <a:gd name="T4" fmla="*/ 214 w 214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" h="24">
                  <a:moveTo>
                    <a:pt x="0" y="24"/>
                  </a:moveTo>
                  <a:cubicBezTo>
                    <a:pt x="19" y="23"/>
                    <a:pt x="74" y="22"/>
                    <a:pt x="110" y="18"/>
                  </a:cubicBezTo>
                  <a:cubicBezTo>
                    <a:pt x="146" y="14"/>
                    <a:pt x="180" y="7"/>
                    <a:pt x="214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1" name="Freeform 197"/>
            <p:cNvSpPr/>
            <p:nvPr/>
          </p:nvSpPr>
          <p:spPr bwMode="auto">
            <a:xfrm>
              <a:off x="1879" y="2412"/>
              <a:ext cx="267" cy="39"/>
            </a:xfrm>
            <a:custGeom>
              <a:avLst/>
              <a:gdLst>
                <a:gd name="T0" fmla="*/ 0 w 268"/>
                <a:gd name="T1" fmla="*/ 40 h 40"/>
                <a:gd name="T2" fmla="*/ 114 w 268"/>
                <a:gd name="T3" fmla="*/ 32 h 40"/>
                <a:gd name="T4" fmla="*/ 268 w 26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8" h="40">
                  <a:moveTo>
                    <a:pt x="0" y="40"/>
                  </a:moveTo>
                  <a:cubicBezTo>
                    <a:pt x="34" y="39"/>
                    <a:pt x="69" y="39"/>
                    <a:pt x="114" y="32"/>
                  </a:cubicBezTo>
                  <a:cubicBezTo>
                    <a:pt x="159" y="25"/>
                    <a:pt x="213" y="12"/>
                    <a:pt x="26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2" name="Freeform 198"/>
            <p:cNvSpPr/>
            <p:nvPr/>
          </p:nvSpPr>
          <p:spPr bwMode="auto">
            <a:xfrm>
              <a:off x="1929" y="2406"/>
              <a:ext cx="227" cy="19"/>
            </a:xfrm>
            <a:custGeom>
              <a:avLst/>
              <a:gdLst>
                <a:gd name="T0" fmla="*/ 0 w 228"/>
                <a:gd name="T1" fmla="*/ 20 h 20"/>
                <a:gd name="T2" fmla="*/ 122 w 228"/>
                <a:gd name="T3" fmla="*/ 16 h 20"/>
                <a:gd name="T4" fmla="*/ 228 w 228"/>
                <a:gd name="T5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" h="20">
                  <a:moveTo>
                    <a:pt x="0" y="20"/>
                  </a:moveTo>
                  <a:cubicBezTo>
                    <a:pt x="20" y="19"/>
                    <a:pt x="84" y="19"/>
                    <a:pt x="122" y="16"/>
                  </a:cubicBezTo>
                  <a:cubicBezTo>
                    <a:pt x="160" y="13"/>
                    <a:pt x="206" y="3"/>
                    <a:pt x="228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" name="Freeform 199"/>
            <p:cNvSpPr/>
            <p:nvPr/>
          </p:nvSpPr>
          <p:spPr bwMode="auto">
            <a:xfrm>
              <a:off x="1981" y="2388"/>
              <a:ext cx="195" cy="12"/>
            </a:xfrm>
            <a:custGeom>
              <a:avLst/>
              <a:gdLst>
                <a:gd name="T0" fmla="*/ 0 w 196"/>
                <a:gd name="T1" fmla="*/ 10 h 12"/>
                <a:gd name="T2" fmla="*/ 110 w 196"/>
                <a:gd name="T3" fmla="*/ 10 h 12"/>
                <a:gd name="T4" fmla="*/ 196 w 196"/>
                <a:gd name="T5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" h="12">
                  <a:moveTo>
                    <a:pt x="0" y="10"/>
                  </a:moveTo>
                  <a:cubicBezTo>
                    <a:pt x="38" y="11"/>
                    <a:pt x="77" y="12"/>
                    <a:pt x="110" y="10"/>
                  </a:cubicBezTo>
                  <a:cubicBezTo>
                    <a:pt x="143" y="8"/>
                    <a:pt x="169" y="4"/>
                    <a:pt x="196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" name="Freeform 200"/>
            <p:cNvSpPr/>
            <p:nvPr/>
          </p:nvSpPr>
          <p:spPr bwMode="auto">
            <a:xfrm>
              <a:off x="2030" y="2370"/>
              <a:ext cx="152" cy="11"/>
            </a:xfrm>
            <a:custGeom>
              <a:avLst/>
              <a:gdLst>
                <a:gd name="T0" fmla="*/ 0 w 152"/>
                <a:gd name="T1" fmla="*/ 0 h 11"/>
                <a:gd name="T2" fmla="*/ 94 w 152"/>
                <a:gd name="T3" fmla="*/ 10 h 11"/>
                <a:gd name="T4" fmla="*/ 152 w 152"/>
                <a:gd name="T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11">
                  <a:moveTo>
                    <a:pt x="0" y="0"/>
                  </a:moveTo>
                  <a:cubicBezTo>
                    <a:pt x="16" y="2"/>
                    <a:pt x="69" y="9"/>
                    <a:pt x="94" y="10"/>
                  </a:cubicBezTo>
                  <a:cubicBezTo>
                    <a:pt x="119" y="11"/>
                    <a:pt x="140" y="7"/>
                    <a:pt x="152" y="6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5" name="Freeform 201"/>
            <p:cNvSpPr/>
            <p:nvPr/>
          </p:nvSpPr>
          <p:spPr bwMode="auto">
            <a:xfrm>
              <a:off x="2077" y="2347"/>
              <a:ext cx="125" cy="7"/>
            </a:xfrm>
            <a:custGeom>
              <a:avLst/>
              <a:gdLst>
                <a:gd name="T0" fmla="*/ 0 w 125"/>
                <a:gd name="T1" fmla="*/ 0 h 7"/>
                <a:gd name="T2" fmla="*/ 69 w 125"/>
                <a:gd name="T3" fmla="*/ 5 h 7"/>
                <a:gd name="T4" fmla="*/ 125 w 125"/>
                <a:gd name="T5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5" h="7">
                  <a:moveTo>
                    <a:pt x="0" y="0"/>
                  </a:moveTo>
                  <a:cubicBezTo>
                    <a:pt x="11" y="1"/>
                    <a:pt x="48" y="4"/>
                    <a:pt x="69" y="5"/>
                  </a:cubicBezTo>
                  <a:cubicBezTo>
                    <a:pt x="90" y="6"/>
                    <a:pt x="107" y="7"/>
                    <a:pt x="125" y="7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6" name="Freeform 202"/>
            <p:cNvSpPr/>
            <p:nvPr/>
          </p:nvSpPr>
          <p:spPr bwMode="auto">
            <a:xfrm>
              <a:off x="3580" y="2513"/>
              <a:ext cx="667" cy="329"/>
            </a:xfrm>
            <a:custGeom>
              <a:avLst/>
              <a:gdLst>
                <a:gd name="T0" fmla="*/ 670 w 670"/>
                <a:gd name="T1" fmla="*/ 330 h 330"/>
                <a:gd name="T2" fmla="*/ 394 w 670"/>
                <a:gd name="T3" fmla="*/ 286 h 330"/>
                <a:gd name="T4" fmla="*/ 240 w 670"/>
                <a:gd name="T5" fmla="*/ 218 h 330"/>
                <a:gd name="T6" fmla="*/ 100 w 670"/>
                <a:gd name="T7" fmla="*/ 122 h 330"/>
                <a:gd name="T8" fmla="*/ 0 w 670"/>
                <a:gd name="T9" fmla="*/ 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0" h="330">
                  <a:moveTo>
                    <a:pt x="670" y="330"/>
                  </a:moveTo>
                  <a:cubicBezTo>
                    <a:pt x="624" y="323"/>
                    <a:pt x="466" y="305"/>
                    <a:pt x="394" y="286"/>
                  </a:cubicBezTo>
                  <a:cubicBezTo>
                    <a:pt x="322" y="267"/>
                    <a:pt x="289" y="245"/>
                    <a:pt x="240" y="218"/>
                  </a:cubicBezTo>
                  <a:cubicBezTo>
                    <a:pt x="191" y="191"/>
                    <a:pt x="140" y="158"/>
                    <a:pt x="100" y="122"/>
                  </a:cubicBezTo>
                  <a:cubicBezTo>
                    <a:pt x="60" y="86"/>
                    <a:pt x="32" y="44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7" name="Freeform 203"/>
            <p:cNvSpPr/>
            <p:nvPr/>
          </p:nvSpPr>
          <p:spPr bwMode="auto">
            <a:xfrm>
              <a:off x="3650" y="2581"/>
              <a:ext cx="639" cy="231"/>
            </a:xfrm>
            <a:custGeom>
              <a:avLst/>
              <a:gdLst>
                <a:gd name="T0" fmla="*/ 642 w 642"/>
                <a:gd name="T1" fmla="*/ 232 h 232"/>
                <a:gd name="T2" fmla="*/ 356 w 642"/>
                <a:gd name="T3" fmla="*/ 192 h 232"/>
                <a:gd name="T4" fmla="*/ 232 w 642"/>
                <a:gd name="T5" fmla="*/ 154 h 232"/>
                <a:gd name="T6" fmla="*/ 78 w 642"/>
                <a:gd name="T7" fmla="*/ 74 h 232"/>
                <a:gd name="T8" fmla="*/ 0 w 642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2" h="232">
                  <a:moveTo>
                    <a:pt x="642" y="232"/>
                  </a:moveTo>
                  <a:cubicBezTo>
                    <a:pt x="533" y="218"/>
                    <a:pt x="424" y="205"/>
                    <a:pt x="356" y="192"/>
                  </a:cubicBezTo>
                  <a:cubicBezTo>
                    <a:pt x="288" y="179"/>
                    <a:pt x="278" y="174"/>
                    <a:pt x="232" y="154"/>
                  </a:cubicBezTo>
                  <a:cubicBezTo>
                    <a:pt x="186" y="134"/>
                    <a:pt x="117" y="100"/>
                    <a:pt x="78" y="74"/>
                  </a:cubicBezTo>
                  <a:cubicBezTo>
                    <a:pt x="39" y="48"/>
                    <a:pt x="19" y="24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8" name="Freeform 204"/>
            <p:cNvSpPr/>
            <p:nvPr/>
          </p:nvSpPr>
          <p:spPr bwMode="auto">
            <a:xfrm>
              <a:off x="3671" y="2599"/>
              <a:ext cx="661" cy="185"/>
            </a:xfrm>
            <a:custGeom>
              <a:avLst/>
              <a:gdLst>
                <a:gd name="T0" fmla="*/ 661 w 661"/>
                <a:gd name="T1" fmla="*/ 185 h 185"/>
                <a:gd name="T2" fmla="*/ 389 w 661"/>
                <a:gd name="T3" fmla="*/ 151 h 185"/>
                <a:gd name="T4" fmla="*/ 255 w 661"/>
                <a:gd name="T5" fmla="*/ 127 h 185"/>
                <a:gd name="T6" fmla="*/ 104 w 661"/>
                <a:gd name="T7" fmla="*/ 74 h 185"/>
                <a:gd name="T8" fmla="*/ 0 w 661"/>
                <a:gd name="T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1" h="185">
                  <a:moveTo>
                    <a:pt x="661" y="185"/>
                  </a:moveTo>
                  <a:cubicBezTo>
                    <a:pt x="615" y="179"/>
                    <a:pt x="457" y="161"/>
                    <a:pt x="389" y="151"/>
                  </a:cubicBezTo>
                  <a:cubicBezTo>
                    <a:pt x="321" y="141"/>
                    <a:pt x="303" y="140"/>
                    <a:pt x="255" y="127"/>
                  </a:cubicBezTo>
                  <a:cubicBezTo>
                    <a:pt x="207" y="114"/>
                    <a:pt x="147" y="94"/>
                    <a:pt x="104" y="74"/>
                  </a:cubicBezTo>
                  <a:cubicBezTo>
                    <a:pt x="61" y="53"/>
                    <a:pt x="30" y="26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" name="Freeform 205"/>
            <p:cNvSpPr/>
            <p:nvPr/>
          </p:nvSpPr>
          <p:spPr bwMode="auto">
            <a:xfrm>
              <a:off x="3653" y="2585"/>
              <a:ext cx="725" cy="169"/>
            </a:xfrm>
            <a:custGeom>
              <a:avLst/>
              <a:gdLst>
                <a:gd name="T0" fmla="*/ 725 w 725"/>
                <a:gd name="T1" fmla="*/ 169 h 169"/>
                <a:gd name="T2" fmla="*/ 446 w 725"/>
                <a:gd name="T3" fmla="*/ 139 h 169"/>
                <a:gd name="T4" fmla="*/ 195 w 725"/>
                <a:gd name="T5" fmla="*/ 93 h 169"/>
                <a:gd name="T6" fmla="*/ 0 w 725"/>
                <a:gd name="T7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5" h="169">
                  <a:moveTo>
                    <a:pt x="725" y="169"/>
                  </a:moveTo>
                  <a:cubicBezTo>
                    <a:pt x="678" y="164"/>
                    <a:pt x="534" y="152"/>
                    <a:pt x="446" y="139"/>
                  </a:cubicBezTo>
                  <a:cubicBezTo>
                    <a:pt x="358" y="126"/>
                    <a:pt x="270" y="116"/>
                    <a:pt x="195" y="93"/>
                  </a:cubicBezTo>
                  <a:cubicBezTo>
                    <a:pt x="121" y="71"/>
                    <a:pt x="60" y="35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0" name="Freeform 206"/>
            <p:cNvSpPr/>
            <p:nvPr/>
          </p:nvSpPr>
          <p:spPr bwMode="auto">
            <a:xfrm>
              <a:off x="3693" y="2611"/>
              <a:ext cx="729" cy="109"/>
            </a:xfrm>
            <a:custGeom>
              <a:avLst/>
              <a:gdLst>
                <a:gd name="T0" fmla="*/ 732 w 732"/>
                <a:gd name="T1" fmla="*/ 110 h 110"/>
                <a:gd name="T2" fmla="*/ 460 w 732"/>
                <a:gd name="T3" fmla="*/ 88 h 110"/>
                <a:gd name="T4" fmla="*/ 194 w 732"/>
                <a:gd name="T5" fmla="*/ 52 h 110"/>
                <a:gd name="T6" fmla="*/ 0 w 732"/>
                <a:gd name="T7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32" h="110">
                  <a:moveTo>
                    <a:pt x="732" y="110"/>
                  </a:moveTo>
                  <a:cubicBezTo>
                    <a:pt x="641" y="104"/>
                    <a:pt x="550" y="98"/>
                    <a:pt x="460" y="88"/>
                  </a:cubicBezTo>
                  <a:cubicBezTo>
                    <a:pt x="370" y="78"/>
                    <a:pt x="271" y="67"/>
                    <a:pt x="194" y="52"/>
                  </a:cubicBezTo>
                  <a:cubicBezTo>
                    <a:pt x="117" y="37"/>
                    <a:pt x="58" y="18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1" name="Freeform 207"/>
            <p:cNvSpPr/>
            <p:nvPr/>
          </p:nvSpPr>
          <p:spPr bwMode="auto">
            <a:xfrm>
              <a:off x="3659" y="2585"/>
              <a:ext cx="814" cy="103"/>
            </a:xfrm>
            <a:custGeom>
              <a:avLst/>
              <a:gdLst>
                <a:gd name="T0" fmla="*/ 817 w 817"/>
                <a:gd name="T1" fmla="*/ 104 h 104"/>
                <a:gd name="T2" fmla="*/ 406 w 817"/>
                <a:gd name="T3" fmla="*/ 68 h 104"/>
                <a:gd name="T4" fmla="*/ 136 w 817"/>
                <a:gd name="T5" fmla="*/ 34 h 104"/>
                <a:gd name="T6" fmla="*/ 0 w 817"/>
                <a:gd name="T7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7" h="104">
                  <a:moveTo>
                    <a:pt x="817" y="104"/>
                  </a:moveTo>
                  <a:cubicBezTo>
                    <a:pt x="748" y="98"/>
                    <a:pt x="519" y="80"/>
                    <a:pt x="406" y="68"/>
                  </a:cubicBezTo>
                  <a:cubicBezTo>
                    <a:pt x="293" y="56"/>
                    <a:pt x="204" y="45"/>
                    <a:pt x="136" y="34"/>
                  </a:cubicBezTo>
                  <a:cubicBezTo>
                    <a:pt x="68" y="23"/>
                    <a:pt x="34" y="11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2" name="Freeform 208"/>
            <p:cNvSpPr/>
            <p:nvPr/>
          </p:nvSpPr>
          <p:spPr bwMode="auto">
            <a:xfrm>
              <a:off x="3626" y="2555"/>
              <a:ext cx="894" cy="99"/>
            </a:xfrm>
            <a:custGeom>
              <a:avLst/>
              <a:gdLst>
                <a:gd name="T0" fmla="*/ 898 w 898"/>
                <a:gd name="T1" fmla="*/ 100 h 100"/>
                <a:gd name="T2" fmla="*/ 494 w 898"/>
                <a:gd name="T3" fmla="*/ 70 h 100"/>
                <a:gd name="T4" fmla="*/ 220 w 898"/>
                <a:gd name="T5" fmla="*/ 42 h 100"/>
                <a:gd name="T6" fmla="*/ 68 w 898"/>
                <a:gd name="T7" fmla="*/ 20 h 100"/>
                <a:gd name="T8" fmla="*/ 0 w 898"/>
                <a:gd name="T9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8" h="100">
                  <a:moveTo>
                    <a:pt x="898" y="100"/>
                  </a:moveTo>
                  <a:cubicBezTo>
                    <a:pt x="752" y="90"/>
                    <a:pt x="607" y="80"/>
                    <a:pt x="494" y="70"/>
                  </a:cubicBezTo>
                  <a:cubicBezTo>
                    <a:pt x="381" y="60"/>
                    <a:pt x="291" y="50"/>
                    <a:pt x="220" y="42"/>
                  </a:cubicBezTo>
                  <a:cubicBezTo>
                    <a:pt x="149" y="34"/>
                    <a:pt x="105" y="27"/>
                    <a:pt x="68" y="20"/>
                  </a:cubicBezTo>
                  <a:cubicBezTo>
                    <a:pt x="31" y="13"/>
                    <a:pt x="15" y="6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" name="Freeform 209"/>
            <p:cNvSpPr/>
            <p:nvPr/>
          </p:nvSpPr>
          <p:spPr bwMode="auto">
            <a:xfrm>
              <a:off x="3600" y="2529"/>
              <a:ext cx="958" cy="95"/>
            </a:xfrm>
            <a:custGeom>
              <a:avLst/>
              <a:gdLst>
                <a:gd name="T0" fmla="*/ 958 w 958"/>
                <a:gd name="T1" fmla="*/ 95 h 95"/>
                <a:gd name="T2" fmla="*/ 430 w 958"/>
                <a:gd name="T3" fmla="*/ 54 h 95"/>
                <a:gd name="T4" fmla="*/ 145 w 958"/>
                <a:gd name="T5" fmla="*/ 24 h 95"/>
                <a:gd name="T6" fmla="*/ 28 w 958"/>
                <a:gd name="T7" fmla="*/ 10 h 95"/>
                <a:gd name="T8" fmla="*/ 0 w 958"/>
                <a:gd name="T9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8" h="95">
                  <a:moveTo>
                    <a:pt x="958" y="95"/>
                  </a:moveTo>
                  <a:cubicBezTo>
                    <a:pt x="870" y="89"/>
                    <a:pt x="565" y="66"/>
                    <a:pt x="430" y="54"/>
                  </a:cubicBezTo>
                  <a:cubicBezTo>
                    <a:pt x="295" y="42"/>
                    <a:pt x="212" y="31"/>
                    <a:pt x="145" y="24"/>
                  </a:cubicBezTo>
                  <a:cubicBezTo>
                    <a:pt x="79" y="17"/>
                    <a:pt x="52" y="14"/>
                    <a:pt x="28" y="10"/>
                  </a:cubicBezTo>
                  <a:cubicBezTo>
                    <a:pt x="4" y="6"/>
                    <a:pt x="2" y="3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4" name="Freeform 210"/>
            <p:cNvSpPr/>
            <p:nvPr/>
          </p:nvSpPr>
          <p:spPr bwMode="auto">
            <a:xfrm>
              <a:off x="3562" y="2495"/>
              <a:ext cx="1044" cy="97"/>
            </a:xfrm>
            <a:custGeom>
              <a:avLst/>
              <a:gdLst>
                <a:gd name="T0" fmla="*/ 1044 w 1044"/>
                <a:gd name="T1" fmla="*/ 97 h 97"/>
                <a:gd name="T2" fmla="*/ 508 w 1044"/>
                <a:gd name="T3" fmla="*/ 58 h 97"/>
                <a:gd name="T4" fmla="*/ 115 w 1044"/>
                <a:gd name="T5" fmla="*/ 22 h 97"/>
                <a:gd name="T6" fmla="*/ 0 w 1044"/>
                <a:gd name="T7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4" h="97">
                  <a:moveTo>
                    <a:pt x="1044" y="97"/>
                  </a:moveTo>
                  <a:cubicBezTo>
                    <a:pt x="954" y="91"/>
                    <a:pt x="663" y="70"/>
                    <a:pt x="508" y="58"/>
                  </a:cubicBezTo>
                  <a:cubicBezTo>
                    <a:pt x="353" y="46"/>
                    <a:pt x="200" y="32"/>
                    <a:pt x="115" y="22"/>
                  </a:cubicBezTo>
                  <a:cubicBezTo>
                    <a:pt x="31" y="12"/>
                    <a:pt x="15" y="6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5" name="Freeform 211"/>
            <p:cNvSpPr/>
            <p:nvPr/>
          </p:nvSpPr>
          <p:spPr bwMode="auto">
            <a:xfrm>
              <a:off x="3505" y="2464"/>
              <a:ext cx="1146" cy="99"/>
            </a:xfrm>
            <a:custGeom>
              <a:avLst/>
              <a:gdLst>
                <a:gd name="T0" fmla="*/ 1151 w 1151"/>
                <a:gd name="T1" fmla="*/ 99 h 99"/>
                <a:gd name="T2" fmla="*/ 609 w 1151"/>
                <a:gd name="T3" fmla="*/ 57 h 99"/>
                <a:gd name="T4" fmla="*/ 95 w 1151"/>
                <a:gd name="T5" fmla="*/ 9 h 99"/>
                <a:gd name="T6" fmla="*/ 39 w 1151"/>
                <a:gd name="T7" fmla="*/ 1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51" h="99">
                  <a:moveTo>
                    <a:pt x="1151" y="99"/>
                  </a:moveTo>
                  <a:cubicBezTo>
                    <a:pt x="968" y="85"/>
                    <a:pt x="785" y="72"/>
                    <a:pt x="609" y="57"/>
                  </a:cubicBezTo>
                  <a:cubicBezTo>
                    <a:pt x="433" y="42"/>
                    <a:pt x="190" y="18"/>
                    <a:pt x="95" y="9"/>
                  </a:cubicBezTo>
                  <a:cubicBezTo>
                    <a:pt x="0" y="0"/>
                    <a:pt x="19" y="0"/>
                    <a:pt x="39" y="1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6" name="Freeform 212"/>
            <p:cNvSpPr/>
            <p:nvPr/>
          </p:nvSpPr>
          <p:spPr bwMode="auto">
            <a:xfrm>
              <a:off x="3627" y="2454"/>
              <a:ext cx="150" cy="84"/>
            </a:xfrm>
            <a:custGeom>
              <a:avLst/>
              <a:gdLst>
                <a:gd name="T0" fmla="*/ 150 w 150"/>
                <a:gd name="T1" fmla="*/ 0 h 84"/>
                <a:gd name="T2" fmla="*/ 69 w 150"/>
                <a:gd name="T3" fmla="*/ 48 h 84"/>
                <a:gd name="T4" fmla="*/ 0 w 150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84">
                  <a:moveTo>
                    <a:pt x="150" y="0"/>
                  </a:moveTo>
                  <a:cubicBezTo>
                    <a:pt x="137" y="8"/>
                    <a:pt x="94" y="34"/>
                    <a:pt x="69" y="48"/>
                  </a:cubicBezTo>
                  <a:cubicBezTo>
                    <a:pt x="44" y="62"/>
                    <a:pt x="14" y="77"/>
                    <a:pt x="0" y="84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" name="Freeform 213"/>
            <p:cNvSpPr/>
            <p:nvPr/>
          </p:nvSpPr>
          <p:spPr bwMode="auto">
            <a:xfrm>
              <a:off x="3570" y="2442"/>
              <a:ext cx="81" cy="48"/>
            </a:xfrm>
            <a:custGeom>
              <a:avLst/>
              <a:gdLst>
                <a:gd name="T0" fmla="*/ 81 w 81"/>
                <a:gd name="T1" fmla="*/ 0 h 48"/>
                <a:gd name="T2" fmla="*/ 0 w 81"/>
                <a:gd name="T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" h="48">
                  <a:moveTo>
                    <a:pt x="81" y="0"/>
                  </a:moveTo>
                  <a:cubicBezTo>
                    <a:pt x="81" y="0"/>
                    <a:pt x="40" y="24"/>
                    <a:pt x="0" y="48"/>
                  </a:cubicBezTo>
                </a:path>
              </a:pathLst>
            </a:custGeom>
            <a:noFill/>
            <a:ln w="12700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8" name="Group 214"/>
          <p:cNvGrpSpPr/>
          <p:nvPr/>
        </p:nvGrpSpPr>
        <p:grpSpPr bwMode="auto">
          <a:xfrm>
            <a:off x="3586163" y="3555090"/>
            <a:ext cx="282575" cy="1929648"/>
            <a:chOff x="2091" y="1970"/>
            <a:chExt cx="201" cy="1085"/>
          </a:xfrm>
        </p:grpSpPr>
        <p:sp>
          <p:nvSpPr>
            <p:cNvPr id="159" name="Line 215"/>
            <p:cNvSpPr>
              <a:spLocks noChangeShapeType="1"/>
            </p:cNvSpPr>
            <p:nvPr/>
          </p:nvSpPr>
          <p:spPr bwMode="auto">
            <a:xfrm flipH="1" flipV="1">
              <a:off x="2091" y="2055"/>
              <a:ext cx="0" cy="1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0" name="Object 216"/>
            <p:cNvGraphicFramePr>
              <a:graphicFrameLocks noChangeAspect="1"/>
            </p:cNvGraphicFramePr>
            <p:nvPr/>
          </p:nvGraphicFramePr>
          <p:xfrm>
            <a:off x="2115" y="1970"/>
            <a:ext cx="17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78" name="Equation" r:id="rId17" imgW="2438400" imgH="3048000" progId="Equation.DSMT4">
                    <p:embed/>
                  </p:oleObj>
                </mc:Choice>
                <mc:Fallback>
                  <p:oleObj name="Equation" r:id="rId17" imgW="2438400" imgH="3048000" progId="Equation.DSMT4">
                    <p:embed/>
                    <p:pic>
                      <p:nvPicPr>
                        <p:cNvPr id="0" name="图片 483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1970"/>
                          <a:ext cx="17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" name="Object 233"/>
          <p:cNvGraphicFramePr>
            <a:graphicFrameLocks noChangeAspect="1"/>
          </p:cNvGraphicFramePr>
          <p:nvPr/>
        </p:nvGraphicFramePr>
        <p:xfrm>
          <a:off x="1863725" y="3725863"/>
          <a:ext cx="1758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79" name="Equation" r:id="rId19" imgW="13411200" imgH="6096000" progId="Equation.DSMT4">
                  <p:embed/>
                </p:oleObj>
              </mc:Choice>
              <mc:Fallback>
                <p:oleObj name="Equation" r:id="rId19" imgW="13411200" imgH="6096000" progId="Equation.DSMT4">
                  <p:embed/>
                  <p:pic>
                    <p:nvPicPr>
                      <p:cNvPr id="0" name="图片 483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725863"/>
                        <a:ext cx="17589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" name="Group 230"/>
          <p:cNvGrpSpPr/>
          <p:nvPr/>
        </p:nvGrpSpPr>
        <p:grpSpPr bwMode="auto">
          <a:xfrm>
            <a:off x="3198813" y="4284588"/>
            <a:ext cx="1806575" cy="1574800"/>
            <a:chOff x="1967" y="2604"/>
            <a:chExt cx="1138" cy="992"/>
          </a:xfrm>
        </p:grpSpPr>
        <p:sp>
          <p:nvSpPr>
            <p:cNvPr id="163" name="Freeform 225"/>
            <p:cNvSpPr/>
            <p:nvPr/>
          </p:nvSpPr>
          <p:spPr bwMode="auto">
            <a:xfrm>
              <a:off x="2873" y="2604"/>
              <a:ext cx="6" cy="991"/>
            </a:xfrm>
            <a:custGeom>
              <a:avLst/>
              <a:gdLst>
                <a:gd name="T0" fmla="*/ 6 w 6"/>
                <a:gd name="T1" fmla="*/ 0 h 991"/>
                <a:gd name="T2" fmla="*/ 0 w 6"/>
                <a:gd name="T3" fmla="*/ 991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" h="991">
                  <a:moveTo>
                    <a:pt x="6" y="0"/>
                  </a:moveTo>
                  <a:lnTo>
                    <a:pt x="0" y="991"/>
                  </a:ln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" name="Freeform 228"/>
            <p:cNvSpPr/>
            <p:nvPr/>
          </p:nvSpPr>
          <p:spPr bwMode="auto">
            <a:xfrm>
              <a:off x="1967" y="3455"/>
              <a:ext cx="1138" cy="141"/>
            </a:xfrm>
            <a:custGeom>
              <a:avLst/>
              <a:gdLst>
                <a:gd name="T0" fmla="*/ 0 w 1138"/>
                <a:gd name="T1" fmla="*/ 51 h 141"/>
                <a:gd name="T2" fmla="*/ 913 w 1138"/>
                <a:gd name="T3" fmla="*/ 141 h 141"/>
                <a:gd name="T4" fmla="*/ 1138 w 1138"/>
                <a:gd name="T5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38" h="141">
                  <a:moveTo>
                    <a:pt x="0" y="51"/>
                  </a:moveTo>
                  <a:lnTo>
                    <a:pt x="913" y="141"/>
                  </a:lnTo>
                  <a:lnTo>
                    <a:pt x="1138" y="0"/>
                  </a:ln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5" name="Line 232"/>
          <p:cNvSpPr>
            <a:spLocks noChangeShapeType="1"/>
          </p:cNvSpPr>
          <p:nvPr/>
        </p:nvSpPr>
        <p:spPr bwMode="auto">
          <a:xfrm flipH="1" flipV="1">
            <a:off x="3594100" y="4151238"/>
            <a:ext cx="1016000" cy="889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6" name="Object 236"/>
          <p:cNvGraphicFramePr>
            <a:graphicFrameLocks noChangeAspect="1"/>
          </p:cNvGraphicFramePr>
          <p:nvPr/>
        </p:nvGraphicFramePr>
        <p:xfrm>
          <a:off x="4854575" y="5265663"/>
          <a:ext cx="4556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80" name="Equation" r:id="rId21" imgW="3962400" imgH="4572000" progId="Equation.DSMT4">
                  <p:embed/>
                </p:oleObj>
              </mc:Choice>
              <mc:Fallback>
                <p:oleObj name="Equation" r:id="rId21" imgW="3962400" imgH="4572000" progId="Equation.DSMT4">
                  <p:embed/>
                  <p:pic>
                    <p:nvPicPr>
                      <p:cNvPr id="0" name="图片 483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265663"/>
                        <a:ext cx="4556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235"/>
          <p:cNvGraphicFramePr>
            <a:graphicFrameLocks noChangeAspect="1"/>
          </p:cNvGraphicFramePr>
          <p:nvPr/>
        </p:nvGraphicFramePr>
        <p:xfrm>
          <a:off x="2624138" y="5254551"/>
          <a:ext cx="455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81" name="Equation" r:id="rId23" imgW="3962400" imgH="4572000" progId="Equation.DSMT4">
                  <p:embed/>
                </p:oleObj>
              </mc:Choice>
              <mc:Fallback>
                <p:oleObj name="Equation" r:id="rId23" imgW="3962400" imgH="4572000" progId="Equation.DSMT4">
                  <p:embed/>
                  <p:pic>
                    <p:nvPicPr>
                      <p:cNvPr id="0" name="图片 483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5254551"/>
                        <a:ext cx="455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40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0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8" grpId="0"/>
      <p:bldP spid="409645" grpId="0"/>
      <p:bldP spid="1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1674121" y="569913"/>
          <a:ext cx="36433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73" name="Equation" r:id="rId1" imgW="32918400" imgH="4876800" progId="Equation.DSMT4">
                  <p:embed/>
                </p:oleObj>
              </mc:Choice>
              <mc:Fallback>
                <p:oleObj name="Equation" r:id="rId1" imgW="32918400" imgH="4876800" progId="Equation.DSMT4">
                  <p:embed/>
                  <p:pic>
                    <p:nvPicPr>
                      <p:cNvPr id="0" name="图片 495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21" y="569913"/>
                        <a:ext cx="36433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214540" y="539743"/>
            <a:ext cx="286106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二维正态密度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10530" y="1136885"/>
            <a:ext cx="2844800" cy="5556250"/>
            <a:chOff x="210530" y="1136885"/>
            <a:chExt cx="2844800" cy="5556250"/>
          </a:xfrm>
        </p:grpSpPr>
        <p:pic>
          <p:nvPicPr>
            <p:cNvPr id="49561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530" y="1136885"/>
              <a:ext cx="2844800" cy="5149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1183313" y="6286735"/>
            <a:ext cx="8778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74" name="Equation" r:id="rId4" imgW="7924800" imgH="3962400" progId="Equation.DSMT4">
                    <p:embed/>
                  </p:oleObj>
                </mc:Choice>
                <mc:Fallback>
                  <p:oleObj name="Equation" r:id="rId4" imgW="7924800" imgH="3962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313" y="6286735"/>
                          <a:ext cx="8778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085600" y="1136885"/>
            <a:ext cx="2970087" cy="5556015"/>
            <a:chOff x="3085600" y="1136885"/>
            <a:chExt cx="2970087" cy="5556015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884005" y="6286500"/>
            <a:ext cx="11144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75" name="Equation" r:id="rId6" imgW="10058400" imgH="3962400" progId="Equation.DSMT4">
                    <p:embed/>
                  </p:oleObj>
                </mc:Choice>
                <mc:Fallback>
                  <p:oleObj name="Equation" r:id="rId6" imgW="10058400" imgH="3962400" progId="Equation.DSMT4">
                    <p:embed/>
                    <p:pic>
                      <p:nvPicPr>
                        <p:cNvPr id="0" name="图片 495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005" y="6286500"/>
                          <a:ext cx="11144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5626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5600" y="1136885"/>
              <a:ext cx="2970087" cy="5149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6092854" y="1136885"/>
            <a:ext cx="2838450" cy="5556250"/>
            <a:chOff x="6092854" y="1136885"/>
            <a:chExt cx="2838450" cy="5556250"/>
          </a:xfrm>
        </p:grpSpPr>
        <p:pic>
          <p:nvPicPr>
            <p:cNvPr id="495627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2854" y="1136885"/>
              <a:ext cx="2838450" cy="516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954866" y="6286735"/>
            <a:ext cx="11144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76" name="Equation" r:id="rId10" imgW="10058400" imgH="3962400" progId="Equation.DSMT4">
                    <p:embed/>
                  </p:oleObj>
                </mc:Choice>
                <mc:Fallback>
                  <p:oleObj name="Equation" r:id="rId10" imgW="10058400" imgH="3962400" progId="Equation.DSMT4">
                    <p:embed/>
                    <p:pic>
                      <p:nvPicPr>
                        <p:cNvPr id="0" name="图片 495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4866" y="6286735"/>
                          <a:ext cx="11144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1674121" y="569913"/>
          <a:ext cx="36433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93" name="Equation" r:id="rId1" imgW="32918400" imgH="4876800" progId="Equation.DSMT4">
                  <p:embed/>
                </p:oleObj>
              </mc:Choice>
              <mc:Fallback>
                <p:oleObj name="Equation" r:id="rId1" imgW="32918400" imgH="4876800" progId="Equation.DSMT4">
                  <p:embed/>
                  <p:pic>
                    <p:nvPicPr>
                      <p:cNvPr id="0" name="图片 496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21" y="569913"/>
                        <a:ext cx="36433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214540" y="539743"/>
            <a:ext cx="286106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二维正态密度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102858" y="1136885"/>
            <a:ext cx="2921000" cy="5556015"/>
            <a:chOff x="3102858" y="1136885"/>
            <a:chExt cx="2921000" cy="5556015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793420" y="6286500"/>
            <a:ext cx="13160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94" name="Equation" r:id="rId3" imgW="11887200" imgH="3962400" progId="Equation.DSMT4">
                    <p:embed/>
                  </p:oleObj>
                </mc:Choice>
                <mc:Fallback>
                  <p:oleObj name="Equation" r:id="rId3" imgW="11887200" imgH="3962400" progId="Equation.DSMT4">
                    <p:embed/>
                    <p:pic>
                      <p:nvPicPr>
                        <p:cNvPr id="0" name="图片 496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420" y="6286500"/>
                          <a:ext cx="131603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664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858" y="1136885"/>
              <a:ext cx="2921000" cy="515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6072364" y="1136885"/>
            <a:ext cx="2901950" cy="5556015"/>
            <a:chOff x="6072364" y="1136885"/>
            <a:chExt cx="2901950" cy="5556015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862057" y="6286500"/>
            <a:ext cx="13176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95" name="Equation" r:id="rId6" imgW="11887200" imgH="3962400" progId="Equation.DSMT4">
                    <p:embed/>
                  </p:oleObj>
                </mc:Choice>
                <mc:Fallback>
                  <p:oleObj name="Equation" r:id="rId6" imgW="11887200" imgH="3962400" progId="Equation.DSMT4">
                    <p:embed/>
                    <p:pic>
                      <p:nvPicPr>
                        <p:cNvPr id="0" name="图片 496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2057" y="6286500"/>
                          <a:ext cx="13176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6643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2364" y="1136885"/>
              <a:ext cx="2901950" cy="5168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210530" y="1136885"/>
            <a:ext cx="2844800" cy="5556015"/>
            <a:chOff x="210530" y="1136885"/>
            <a:chExt cx="2844800" cy="5556015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530" y="1136885"/>
              <a:ext cx="2844800" cy="5149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1182688" y="6286500"/>
            <a:ext cx="8778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96" name="Equation" r:id="rId10" imgW="7924800" imgH="3962400" progId="Equation.DSMT4">
                    <p:embed/>
                  </p:oleObj>
                </mc:Choice>
                <mc:Fallback>
                  <p:oleObj name="Equation" r:id="rId10" imgW="7924800" imgH="39624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688" y="6286500"/>
                          <a:ext cx="8778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10" name="WordArt 14"/>
          <p:cNvSpPr>
            <a:spLocks noChangeArrowheads="1" noChangeShapeType="1" noTextEdit="1"/>
          </p:cNvSpPr>
          <p:nvPr/>
        </p:nvSpPr>
        <p:spPr bwMode="auto">
          <a:xfrm>
            <a:off x="831850" y="655638"/>
            <a:ext cx="73342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13711" name="WordArt 15"/>
          <p:cNvSpPr>
            <a:spLocks noChangeArrowheads="1" noChangeShapeType="1" noTextEdit="1"/>
          </p:cNvSpPr>
          <p:nvPr/>
        </p:nvSpPr>
        <p:spPr bwMode="auto">
          <a:xfrm>
            <a:off x="835025" y="16256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tx2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  <a:endParaRPr lang="zh-CN" altLang="en-US" sz="3600" kern="10" dirty="0">
              <a:ln w="12700">
                <a:solidFill>
                  <a:schemeClr val="tx2"/>
                </a:solidFill>
                <a:round/>
              </a:ln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13715" name="Group 19"/>
          <p:cNvGrpSpPr/>
          <p:nvPr/>
        </p:nvGrpSpPr>
        <p:grpSpPr bwMode="auto">
          <a:xfrm>
            <a:off x="1711325" y="519113"/>
            <a:ext cx="6043613" cy="550862"/>
            <a:chOff x="1126" y="559"/>
            <a:chExt cx="3807" cy="347"/>
          </a:xfrm>
        </p:grpSpPr>
        <p:sp>
          <p:nvSpPr>
            <p:cNvPr id="413712" name="Rectangle 16"/>
            <p:cNvSpPr>
              <a:spLocks noChangeArrowheads="1"/>
            </p:cNvSpPr>
            <p:nvPr/>
          </p:nvSpPr>
          <p:spPr bwMode="auto">
            <a:xfrm>
              <a:off x="1126" y="566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13713" name="Object 17"/>
            <p:cNvGraphicFramePr>
              <a:graphicFrameLocks noChangeAspect="1"/>
            </p:cNvGraphicFramePr>
            <p:nvPr/>
          </p:nvGraphicFramePr>
          <p:xfrm>
            <a:off x="1397" y="591"/>
            <a:ext cx="265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92" name="Equation" r:id="rId1" imgW="38100000" imgH="4876800" progId="Equation.DSMT4">
                    <p:embed/>
                  </p:oleObj>
                </mc:Choice>
                <mc:Fallback>
                  <p:oleObj name="Equation" r:id="rId1" imgW="38100000" imgH="4876800" progId="Equation.DSMT4">
                    <p:embed/>
                    <p:pic>
                      <p:nvPicPr>
                        <p:cNvPr id="0" name="图片 514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591"/>
                          <a:ext cx="265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14" name="Rectangle 18"/>
            <p:cNvSpPr>
              <a:spLocks noChangeArrowheads="1"/>
            </p:cNvSpPr>
            <p:nvPr/>
          </p:nvSpPr>
          <p:spPr bwMode="auto">
            <a:xfrm>
              <a:off x="4023" y="559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413716" name="Object 20"/>
          <p:cNvGraphicFramePr>
            <a:graphicFrameLocks noChangeAspect="1"/>
          </p:cNvGraphicFramePr>
          <p:nvPr/>
        </p:nvGraphicFramePr>
        <p:xfrm>
          <a:off x="2281238" y="989013"/>
          <a:ext cx="4622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3" name="Equation" r:id="rId3" imgW="41757600" imgH="4876800" progId="Equation.DSMT4">
                  <p:embed/>
                </p:oleObj>
              </mc:Choice>
              <mc:Fallback>
                <p:oleObj name="Equation" r:id="rId3" imgW="41757600" imgH="4876800" progId="Equation.DSMT4">
                  <p:embed/>
                  <p:pic>
                    <p:nvPicPr>
                      <p:cNvPr id="0" name="图片 514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989013"/>
                        <a:ext cx="4622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719" name="Picture 23" descr="silverbar"/>
          <p:cNvPicPr preferRelativeResize="0">
            <a:picLocks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71725" y="1449388"/>
            <a:ext cx="4370388" cy="4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3723" name="Object 27"/>
          <p:cNvGraphicFramePr>
            <a:graphicFrameLocks noChangeAspect="1"/>
          </p:cNvGraphicFramePr>
          <p:nvPr/>
        </p:nvGraphicFramePr>
        <p:xfrm>
          <a:off x="1258888" y="1444625"/>
          <a:ext cx="31718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4" name="Equation" r:id="rId6" imgW="28651200" imgH="6096000" progId="Equation.DSMT4">
                  <p:embed/>
                </p:oleObj>
              </mc:Choice>
              <mc:Fallback>
                <p:oleObj name="Equation" r:id="rId6" imgW="28651200" imgH="6096000" progId="Equation.DSMT4">
                  <p:embed/>
                  <p:pic>
                    <p:nvPicPr>
                      <p:cNvPr id="0" name="图片 514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44625"/>
                        <a:ext cx="31718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4" name="Freeform 28"/>
          <p:cNvSpPr/>
          <p:nvPr/>
        </p:nvSpPr>
        <p:spPr bwMode="auto">
          <a:xfrm>
            <a:off x="984250" y="2005013"/>
            <a:ext cx="7072313" cy="2355850"/>
          </a:xfrm>
          <a:custGeom>
            <a:avLst/>
            <a:gdLst>
              <a:gd name="T0" fmla="*/ 1572 w 4455"/>
              <a:gd name="T1" fmla="*/ 0 h 1752"/>
              <a:gd name="T2" fmla="*/ 1420 w 4455"/>
              <a:gd name="T3" fmla="*/ 184 h 1752"/>
              <a:gd name="T4" fmla="*/ 1260 w 4455"/>
              <a:gd name="T5" fmla="*/ 320 h 1752"/>
              <a:gd name="T6" fmla="*/ 796 w 4455"/>
              <a:gd name="T7" fmla="*/ 352 h 1752"/>
              <a:gd name="T8" fmla="*/ 116 w 4455"/>
              <a:gd name="T9" fmla="*/ 384 h 1752"/>
              <a:gd name="T10" fmla="*/ 100 w 4455"/>
              <a:gd name="T11" fmla="*/ 928 h 1752"/>
              <a:gd name="T12" fmla="*/ 332 w 4455"/>
              <a:gd name="T13" fmla="*/ 1576 h 1752"/>
              <a:gd name="T14" fmla="*/ 1004 w 4455"/>
              <a:gd name="T15" fmla="*/ 1712 h 1752"/>
              <a:gd name="T16" fmla="*/ 1780 w 4455"/>
              <a:gd name="T17" fmla="*/ 1736 h 1752"/>
              <a:gd name="T18" fmla="*/ 3540 w 4455"/>
              <a:gd name="T19" fmla="*/ 1704 h 1752"/>
              <a:gd name="T20" fmla="*/ 4324 w 4455"/>
              <a:gd name="T21" fmla="*/ 1448 h 1752"/>
              <a:gd name="T22" fmla="*/ 4324 w 4455"/>
              <a:gd name="T23" fmla="*/ 648 h 1752"/>
              <a:gd name="T24" fmla="*/ 3860 w 4455"/>
              <a:gd name="T25" fmla="*/ 384 h 1752"/>
              <a:gd name="T26" fmla="*/ 3172 w 4455"/>
              <a:gd name="T27" fmla="*/ 352 h 1752"/>
              <a:gd name="T28" fmla="*/ 2452 w 4455"/>
              <a:gd name="T29" fmla="*/ 344 h 1752"/>
              <a:gd name="T30" fmla="*/ 1852 w 4455"/>
              <a:gd name="T31" fmla="*/ 296 h 1752"/>
              <a:gd name="T32" fmla="*/ 1572 w 4455"/>
              <a:gd name="T33" fmla="*/ 8 h 17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455" h="1752">
                <a:moveTo>
                  <a:pt x="1572" y="0"/>
                </a:moveTo>
                <a:cubicBezTo>
                  <a:pt x="1548" y="31"/>
                  <a:pt x="1472" y="131"/>
                  <a:pt x="1420" y="184"/>
                </a:cubicBezTo>
                <a:cubicBezTo>
                  <a:pt x="1368" y="237"/>
                  <a:pt x="1364" y="292"/>
                  <a:pt x="1260" y="320"/>
                </a:cubicBezTo>
                <a:cubicBezTo>
                  <a:pt x="1156" y="348"/>
                  <a:pt x="987" y="341"/>
                  <a:pt x="796" y="352"/>
                </a:cubicBezTo>
                <a:cubicBezTo>
                  <a:pt x="605" y="363"/>
                  <a:pt x="232" y="288"/>
                  <a:pt x="116" y="384"/>
                </a:cubicBezTo>
                <a:cubicBezTo>
                  <a:pt x="0" y="480"/>
                  <a:pt x="64" y="729"/>
                  <a:pt x="100" y="928"/>
                </a:cubicBezTo>
                <a:cubicBezTo>
                  <a:pt x="136" y="1127"/>
                  <a:pt x="181" y="1445"/>
                  <a:pt x="332" y="1576"/>
                </a:cubicBezTo>
                <a:cubicBezTo>
                  <a:pt x="483" y="1707"/>
                  <a:pt x="763" y="1685"/>
                  <a:pt x="1004" y="1712"/>
                </a:cubicBezTo>
                <a:cubicBezTo>
                  <a:pt x="1245" y="1739"/>
                  <a:pt x="1357" y="1737"/>
                  <a:pt x="1780" y="1736"/>
                </a:cubicBezTo>
                <a:cubicBezTo>
                  <a:pt x="2203" y="1735"/>
                  <a:pt x="3116" y="1752"/>
                  <a:pt x="3540" y="1704"/>
                </a:cubicBezTo>
                <a:cubicBezTo>
                  <a:pt x="3964" y="1656"/>
                  <a:pt x="4193" y="1624"/>
                  <a:pt x="4324" y="1448"/>
                </a:cubicBezTo>
                <a:cubicBezTo>
                  <a:pt x="4455" y="1272"/>
                  <a:pt x="4401" y="825"/>
                  <a:pt x="4324" y="648"/>
                </a:cubicBezTo>
                <a:cubicBezTo>
                  <a:pt x="4247" y="471"/>
                  <a:pt x="4052" y="433"/>
                  <a:pt x="3860" y="384"/>
                </a:cubicBezTo>
                <a:cubicBezTo>
                  <a:pt x="3668" y="335"/>
                  <a:pt x="3407" y="359"/>
                  <a:pt x="3172" y="352"/>
                </a:cubicBezTo>
                <a:cubicBezTo>
                  <a:pt x="2937" y="345"/>
                  <a:pt x="2672" y="353"/>
                  <a:pt x="2452" y="344"/>
                </a:cubicBezTo>
                <a:cubicBezTo>
                  <a:pt x="2232" y="335"/>
                  <a:pt x="1999" y="352"/>
                  <a:pt x="1852" y="296"/>
                </a:cubicBezTo>
                <a:cubicBezTo>
                  <a:pt x="1705" y="240"/>
                  <a:pt x="1630" y="68"/>
                  <a:pt x="1572" y="8"/>
                </a:cubicBezTo>
              </a:path>
            </a:pathLst>
          </a:cu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12700" cap="flat" cmpd="sng">
            <a:solidFill>
              <a:schemeClr val="tx2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13726" name="Object 30"/>
          <p:cNvGraphicFramePr>
            <a:graphicFrameLocks noChangeAspect="1"/>
          </p:cNvGraphicFramePr>
          <p:nvPr/>
        </p:nvGraphicFramePr>
        <p:xfrm>
          <a:off x="1028700" y="2484438"/>
          <a:ext cx="59023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5" name="Equation" r:id="rId8" imgW="53340000" imgH="8229600" progId="Equation.DSMT4">
                  <p:embed/>
                </p:oleObj>
              </mc:Choice>
              <mc:Fallback>
                <p:oleObj name="Equation" r:id="rId8" imgW="53340000" imgH="8229600" progId="Equation.DSMT4">
                  <p:embed/>
                  <p:pic>
                    <p:nvPicPr>
                      <p:cNvPr id="0" name="图片 514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484438"/>
                        <a:ext cx="59023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8" name="Freeform 32"/>
          <p:cNvSpPr/>
          <p:nvPr/>
        </p:nvSpPr>
        <p:spPr bwMode="auto">
          <a:xfrm>
            <a:off x="3059113" y="3276600"/>
            <a:ext cx="5562600" cy="1676400"/>
          </a:xfrm>
          <a:custGeom>
            <a:avLst/>
            <a:gdLst>
              <a:gd name="T0" fmla="*/ 95 w 3504"/>
              <a:gd name="T1" fmla="*/ 928 h 1261"/>
              <a:gd name="T2" fmla="*/ 9 w 3504"/>
              <a:gd name="T3" fmla="*/ 584 h 1261"/>
              <a:gd name="T4" fmla="*/ 41 w 3504"/>
              <a:gd name="T5" fmla="*/ 216 h 1261"/>
              <a:gd name="T6" fmla="*/ 217 w 3504"/>
              <a:gd name="T7" fmla="*/ 64 h 1261"/>
              <a:gd name="T8" fmla="*/ 871 w 3504"/>
              <a:gd name="T9" fmla="*/ 8 h 1261"/>
              <a:gd name="T10" fmla="*/ 2479 w 3504"/>
              <a:gd name="T11" fmla="*/ 16 h 1261"/>
              <a:gd name="T12" fmla="*/ 2913 w 3504"/>
              <a:gd name="T13" fmla="*/ 104 h 1261"/>
              <a:gd name="T14" fmla="*/ 2929 w 3504"/>
              <a:gd name="T15" fmla="*/ 344 h 1261"/>
              <a:gd name="T16" fmla="*/ 2993 w 3504"/>
              <a:gd name="T17" fmla="*/ 464 h 1261"/>
              <a:gd name="T18" fmla="*/ 3247 w 3504"/>
              <a:gd name="T19" fmla="*/ 504 h 1261"/>
              <a:gd name="T20" fmla="*/ 3455 w 3504"/>
              <a:gd name="T21" fmla="*/ 648 h 1261"/>
              <a:gd name="T22" fmla="*/ 3487 w 3504"/>
              <a:gd name="T23" fmla="*/ 904 h 1261"/>
              <a:gd name="T24" fmla="*/ 3351 w 3504"/>
              <a:gd name="T25" fmla="*/ 1160 h 1261"/>
              <a:gd name="T26" fmla="*/ 2847 w 3504"/>
              <a:gd name="T27" fmla="*/ 1240 h 1261"/>
              <a:gd name="T28" fmla="*/ 903 w 3504"/>
              <a:gd name="T29" fmla="*/ 1248 h 1261"/>
              <a:gd name="T30" fmla="*/ 351 w 3504"/>
              <a:gd name="T31" fmla="*/ 1160 h 1261"/>
              <a:gd name="T32" fmla="*/ 95 w 3504"/>
              <a:gd name="T33" fmla="*/ 928 h 1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504" h="1261">
                <a:moveTo>
                  <a:pt x="95" y="928"/>
                </a:moveTo>
                <a:cubicBezTo>
                  <a:pt x="38" y="832"/>
                  <a:pt x="18" y="703"/>
                  <a:pt x="9" y="584"/>
                </a:cubicBezTo>
                <a:cubicBezTo>
                  <a:pt x="0" y="465"/>
                  <a:pt x="6" y="303"/>
                  <a:pt x="41" y="216"/>
                </a:cubicBezTo>
                <a:cubicBezTo>
                  <a:pt x="76" y="129"/>
                  <a:pt x="79" y="99"/>
                  <a:pt x="217" y="64"/>
                </a:cubicBezTo>
                <a:cubicBezTo>
                  <a:pt x="355" y="29"/>
                  <a:pt x="494" y="16"/>
                  <a:pt x="871" y="8"/>
                </a:cubicBezTo>
                <a:cubicBezTo>
                  <a:pt x="1248" y="0"/>
                  <a:pt x="2139" y="0"/>
                  <a:pt x="2479" y="16"/>
                </a:cubicBezTo>
                <a:cubicBezTo>
                  <a:pt x="2819" y="32"/>
                  <a:pt x="2838" y="49"/>
                  <a:pt x="2913" y="104"/>
                </a:cubicBezTo>
                <a:cubicBezTo>
                  <a:pt x="2988" y="159"/>
                  <a:pt x="2916" y="284"/>
                  <a:pt x="2929" y="344"/>
                </a:cubicBezTo>
                <a:cubicBezTo>
                  <a:pt x="2942" y="404"/>
                  <a:pt x="2940" y="437"/>
                  <a:pt x="2993" y="464"/>
                </a:cubicBezTo>
                <a:cubicBezTo>
                  <a:pt x="3046" y="491"/>
                  <a:pt x="3170" y="473"/>
                  <a:pt x="3247" y="504"/>
                </a:cubicBezTo>
                <a:cubicBezTo>
                  <a:pt x="3324" y="535"/>
                  <a:pt x="3415" y="581"/>
                  <a:pt x="3455" y="648"/>
                </a:cubicBezTo>
                <a:cubicBezTo>
                  <a:pt x="3495" y="715"/>
                  <a:pt x="3504" y="819"/>
                  <a:pt x="3487" y="904"/>
                </a:cubicBezTo>
                <a:cubicBezTo>
                  <a:pt x="3470" y="989"/>
                  <a:pt x="3458" y="1104"/>
                  <a:pt x="3351" y="1160"/>
                </a:cubicBezTo>
                <a:cubicBezTo>
                  <a:pt x="3244" y="1216"/>
                  <a:pt x="3255" y="1225"/>
                  <a:pt x="2847" y="1240"/>
                </a:cubicBezTo>
                <a:cubicBezTo>
                  <a:pt x="2439" y="1255"/>
                  <a:pt x="1319" y="1261"/>
                  <a:pt x="903" y="1248"/>
                </a:cubicBezTo>
                <a:cubicBezTo>
                  <a:pt x="487" y="1235"/>
                  <a:pt x="486" y="1213"/>
                  <a:pt x="351" y="1160"/>
                </a:cubicBezTo>
                <a:cubicBezTo>
                  <a:pt x="216" y="1107"/>
                  <a:pt x="148" y="976"/>
                  <a:pt x="95" y="928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alpha val="34000"/>
                </a:schemeClr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34000"/>
                </a:schemeClr>
              </a:gs>
            </a:gsLst>
            <a:lin ang="2700000" scaled="1"/>
          </a:gradFill>
          <a:ln w="12700" cap="flat" cmpd="sng">
            <a:solidFill>
              <a:srgbClr val="FF99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13725" name="Object 29"/>
          <p:cNvGraphicFramePr>
            <a:graphicFrameLocks noChangeAspect="1"/>
          </p:cNvGraphicFramePr>
          <p:nvPr/>
        </p:nvGraphicFramePr>
        <p:xfrm>
          <a:off x="1450975" y="3298825"/>
          <a:ext cx="6543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6" name="Equation" r:id="rId10" imgW="59131200" imgH="9144000" progId="Equation.DSMT4">
                  <p:embed/>
                </p:oleObj>
              </mc:Choice>
              <mc:Fallback>
                <p:oleObj name="Equation" r:id="rId10" imgW="59131200" imgH="9144000" progId="Equation.DSMT4">
                  <p:embed/>
                  <p:pic>
                    <p:nvPicPr>
                      <p:cNvPr id="0" name="图片 514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298825"/>
                        <a:ext cx="65436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0" name="Object 34"/>
          <p:cNvGraphicFramePr>
            <a:graphicFrameLocks noChangeAspect="1"/>
          </p:cNvGraphicFramePr>
          <p:nvPr/>
        </p:nvGraphicFramePr>
        <p:xfrm>
          <a:off x="3619500" y="4059238"/>
          <a:ext cx="46624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7" name="Equation" r:id="rId12" imgW="2590800" imgH="495300" progId="Equation.DSMT4">
                  <p:embed/>
                </p:oleObj>
              </mc:Choice>
              <mc:Fallback>
                <p:oleObj name="Equation" r:id="rId12" imgW="2590800" imgH="495300" progId="Equation.DSMT4">
                  <p:embed/>
                  <p:pic>
                    <p:nvPicPr>
                      <p:cNvPr id="0" name="图片 51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059238"/>
                        <a:ext cx="466248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2" name="Object 36"/>
          <p:cNvGraphicFramePr>
            <a:graphicFrameLocks noChangeAspect="1"/>
          </p:cNvGraphicFramePr>
          <p:nvPr/>
        </p:nvGraphicFramePr>
        <p:xfrm>
          <a:off x="2105025" y="4870450"/>
          <a:ext cx="7183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8" name="Equation" r:id="rId14" imgW="64922400" imgH="10972800" progId="Equation.DSMT4">
                  <p:embed/>
                </p:oleObj>
              </mc:Choice>
              <mc:Fallback>
                <p:oleObj name="Equation" r:id="rId14" imgW="64922400" imgH="10972800" progId="Equation.DSMT4">
                  <p:embed/>
                  <p:pic>
                    <p:nvPicPr>
                      <p:cNvPr id="0" name="图片 51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870450"/>
                        <a:ext cx="71834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13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413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3.7037E-7 L 0.00069 -0.43843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0" grpId="0" animBg="1"/>
      <p:bldP spid="413711" grpId="0"/>
      <p:bldP spid="413724" grpId="0" animBg="1"/>
      <p:bldP spid="413724" grpId="1" animBg="1"/>
      <p:bldP spid="413728" grpId="0" animBg="1"/>
      <p:bldP spid="41372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10" name="WordArt 14"/>
          <p:cNvSpPr>
            <a:spLocks noChangeArrowheads="1" noChangeShapeType="1" noTextEdit="1"/>
          </p:cNvSpPr>
          <p:nvPr/>
        </p:nvSpPr>
        <p:spPr bwMode="auto">
          <a:xfrm>
            <a:off x="831850" y="655638"/>
            <a:ext cx="73342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13711" name="WordArt 15"/>
          <p:cNvSpPr>
            <a:spLocks noChangeArrowheads="1" noChangeShapeType="1" noTextEdit="1"/>
          </p:cNvSpPr>
          <p:nvPr/>
        </p:nvSpPr>
        <p:spPr bwMode="auto">
          <a:xfrm>
            <a:off x="835025" y="16256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tx2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  <a:endParaRPr lang="zh-CN" altLang="en-US" sz="3600" kern="10" dirty="0">
              <a:ln w="12700">
                <a:solidFill>
                  <a:schemeClr val="tx2"/>
                </a:solidFill>
                <a:round/>
              </a:ln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13715" name="Group 19"/>
          <p:cNvGrpSpPr/>
          <p:nvPr/>
        </p:nvGrpSpPr>
        <p:grpSpPr bwMode="auto">
          <a:xfrm>
            <a:off x="1711325" y="519113"/>
            <a:ext cx="6043613" cy="550862"/>
            <a:chOff x="1126" y="559"/>
            <a:chExt cx="3807" cy="347"/>
          </a:xfrm>
        </p:grpSpPr>
        <p:sp>
          <p:nvSpPr>
            <p:cNvPr id="413712" name="Rectangle 16"/>
            <p:cNvSpPr>
              <a:spLocks noChangeArrowheads="1"/>
            </p:cNvSpPr>
            <p:nvPr/>
          </p:nvSpPr>
          <p:spPr bwMode="auto">
            <a:xfrm>
              <a:off x="1126" y="566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13713" name="Object 17"/>
            <p:cNvGraphicFramePr>
              <a:graphicFrameLocks noChangeAspect="1"/>
            </p:cNvGraphicFramePr>
            <p:nvPr/>
          </p:nvGraphicFramePr>
          <p:xfrm>
            <a:off x="1397" y="591"/>
            <a:ext cx="265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35" name="Equation" r:id="rId1" imgW="38100000" imgH="4876800" progId="Equation.DSMT4">
                    <p:embed/>
                  </p:oleObj>
                </mc:Choice>
                <mc:Fallback>
                  <p:oleObj name="Equation" r:id="rId1" imgW="38100000" imgH="4876800" progId="Equation.DSMT4">
                    <p:embed/>
                    <p:pic>
                      <p:nvPicPr>
                        <p:cNvPr id="0" name="图片 515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591"/>
                          <a:ext cx="265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14" name="Rectangle 18"/>
            <p:cNvSpPr>
              <a:spLocks noChangeArrowheads="1"/>
            </p:cNvSpPr>
            <p:nvPr/>
          </p:nvSpPr>
          <p:spPr bwMode="auto">
            <a:xfrm>
              <a:off x="4023" y="559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413716" name="Object 20"/>
          <p:cNvGraphicFramePr>
            <a:graphicFrameLocks noChangeAspect="1"/>
          </p:cNvGraphicFramePr>
          <p:nvPr/>
        </p:nvGraphicFramePr>
        <p:xfrm>
          <a:off x="2281238" y="989013"/>
          <a:ext cx="4622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6" name="Equation" r:id="rId3" imgW="41757600" imgH="4876800" progId="Equation.DSMT4">
                  <p:embed/>
                </p:oleObj>
              </mc:Choice>
              <mc:Fallback>
                <p:oleObj name="Equation" r:id="rId3" imgW="41757600" imgH="4876800" progId="Equation.DSMT4">
                  <p:embed/>
                  <p:pic>
                    <p:nvPicPr>
                      <p:cNvPr id="0" name="图片 515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989013"/>
                        <a:ext cx="4622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719" name="Picture 23" descr="silverbar"/>
          <p:cNvPicPr preferRelativeResize="0">
            <a:picLocks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71725" y="1449388"/>
            <a:ext cx="4370388" cy="4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3723" name="Object 27"/>
          <p:cNvGraphicFramePr>
            <a:graphicFrameLocks noChangeAspect="1"/>
          </p:cNvGraphicFramePr>
          <p:nvPr/>
        </p:nvGraphicFramePr>
        <p:xfrm>
          <a:off x="1258888" y="1444625"/>
          <a:ext cx="31718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7" name="Equation" r:id="rId6" imgW="28651200" imgH="6096000" progId="Equation.DSMT4">
                  <p:embed/>
                </p:oleObj>
              </mc:Choice>
              <mc:Fallback>
                <p:oleObj name="Equation" r:id="rId6" imgW="28651200" imgH="6096000" progId="Equation.DSMT4">
                  <p:embed/>
                  <p:pic>
                    <p:nvPicPr>
                      <p:cNvPr id="0" name="图片 515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44625"/>
                        <a:ext cx="31718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2" name="Object 36"/>
          <p:cNvGraphicFramePr>
            <a:graphicFrameLocks noChangeAspect="1"/>
          </p:cNvGraphicFramePr>
          <p:nvPr/>
        </p:nvGraphicFramePr>
        <p:xfrm>
          <a:off x="2105025" y="1848994"/>
          <a:ext cx="7183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8" name="Equation" r:id="rId8" imgW="64922400" imgH="10972800" progId="Equation.DSMT4">
                  <p:embed/>
                </p:oleObj>
              </mc:Choice>
              <mc:Fallback>
                <p:oleObj name="Equation" r:id="rId8" imgW="64922400" imgH="10972800" progId="Equation.DSMT4">
                  <p:embed/>
                  <p:pic>
                    <p:nvPicPr>
                      <p:cNvPr id="0" name="图片 515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848994"/>
                        <a:ext cx="71834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3" name="Oval 37"/>
          <p:cNvSpPr>
            <a:spLocks noChangeArrowheads="1"/>
          </p:cNvSpPr>
          <p:nvPr/>
        </p:nvSpPr>
        <p:spPr bwMode="auto">
          <a:xfrm>
            <a:off x="6507020" y="1930400"/>
            <a:ext cx="2144713" cy="7366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13739" name="Group 43"/>
          <p:cNvGrpSpPr/>
          <p:nvPr/>
        </p:nvGrpSpPr>
        <p:grpSpPr bwMode="auto">
          <a:xfrm>
            <a:off x="5197475" y="2609851"/>
            <a:ext cx="3813175" cy="2217737"/>
            <a:chOff x="3262" y="1261"/>
            <a:chExt cx="2402" cy="1397"/>
          </a:xfrm>
        </p:grpSpPr>
        <p:sp>
          <p:nvSpPr>
            <p:cNvPr id="413734" name="Freeform 38"/>
            <p:cNvSpPr/>
            <p:nvPr/>
          </p:nvSpPr>
          <p:spPr bwMode="auto">
            <a:xfrm>
              <a:off x="3262" y="1261"/>
              <a:ext cx="2402" cy="1397"/>
            </a:xfrm>
            <a:custGeom>
              <a:avLst/>
              <a:gdLst>
                <a:gd name="T0" fmla="*/ 2396 w 3326"/>
                <a:gd name="T1" fmla="*/ 56 h 1397"/>
                <a:gd name="T2" fmla="*/ 2204 w 3326"/>
                <a:gd name="T3" fmla="*/ 672 h 1397"/>
                <a:gd name="T4" fmla="*/ 1861 w 3326"/>
                <a:gd name="T5" fmla="*/ 760 h 1397"/>
                <a:gd name="T6" fmla="*/ 383 w 3326"/>
                <a:gd name="T7" fmla="*/ 797 h 1397"/>
                <a:gd name="T8" fmla="*/ 56 w 3326"/>
                <a:gd name="T9" fmla="*/ 951 h 1397"/>
                <a:gd name="T10" fmla="*/ 48 w 3326"/>
                <a:gd name="T11" fmla="*/ 1195 h 1397"/>
                <a:gd name="T12" fmla="*/ 187 w 3326"/>
                <a:gd name="T13" fmla="*/ 1290 h 1397"/>
                <a:gd name="T14" fmla="*/ 390 w 3326"/>
                <a:gd name="T15" fmla="*/ 1370 h 1397"/>
                <a:gd name="T16" fmla="*/ 784 w 3326"/>
                <a:gd name="T17" fmla="*/ 1391 h 1397"/>
                <a:gd name="T18" fmla="*/ 2641 w 3326"/>
                <a:gd name="T19" fmla="*/ 1380 h 1397"/>
                <a:gd name="T20" fmla="*/ 3218 w 3326"/>
                <a:gd name="T21" fmla="*/ 1293 h 1397"/>
                <a:gd name="T22" fmla="*/ 3291 w 3326"/>
                <a:gd name="T23" fmla="*/ 943 h 1397"/>
                <a:gd name="T24" fmla="*/ 3138 w 3326"/>
                <a:gd name="T25" fmla="*/ 789 h 1397"/>
                <a:gd name="T26" fmla="*/ 2621 w 3326"/>
                <a:gd name="T27" fmla="*/ 747 h 1397"/>
                <a:gd name="T28" fmla="*/ 2396 w 3326"/>
                <a:gd name="T29" fmla="*/ 56 h 1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326" h="1397">
                  <a:moveTo>
                    <a:pt x="2396" y="56"/>
                  </a:moveTo>
                  <a:cubicBezTo>
                    <a:pt x="2357" y="100"/>
                    <a:pt x="2293" y="555"/>
                    <a:pt x="2204" y="672"/>
                  </a:cubicBezTo>
                  <a:cubicBezTo>
                    <a:pt x="2115" y="789"/>
                    <a:pt x="2164" y="739"/>
                    <a:pt x="1861" y="760"/>
                  </a:cubicBezTo>
                  <a:cubicBezTo>
                    <a:pt x="1558" y="781"/>
                    <a:pt x="684" y="765"/>
                    <a:pt x="383" y="797"/>
                  </a:cubicBezTo>
                  <a:cubicBezTo>
                    <a:pt x="83" y="829"/>
                    <a:pt x="111" y="885"/>
                    <a:pt x="56" y="951"/>
                  </a:cubicBezTo>
                  <a:cubicBezTo>
                    <a:pt x="0" y="1017"/>
                    <a:pt x="26" y="1138"/>
                    <a:pt x="48" y="1195"/>
                  </a:cubicBezTo>
                  <a:cubicBezTo>
                    <a:pt x="70" y="1251"/>
                    <a:pt x="129" y="1261"/>
                    <a:pt x="187" y="1290"/>
                  </a:cubicBezTo>
                  <a:cubicBezTo>
                    <a:pt x="244" y="1319"/>
                    <a:pt x="291" y="1353"/>
                    <a:pt x="390" y="1370"/>
                  </a:cubicBezTo>
                  <a:cubicBezTo>
                    <a:pt x="490" y="1386"/>
                    <a:pt x="409" y="1389"/>
                    <a:pt x="784" y="1391"/>
                  </a:cubicBezTo>
                  <a:cubicBezTo>
                    <a:pt x="1159" y="1393"/>
                    <a:pt x="2235" y="1397"/>
                    <a:pt x="2641" y="1380"/>
                  </a:cubicBezTo>
                  <a:cubicBezTo>
                    <a:pt x="3047" y="1364"/>
                    <a:pt x="3109" y="1366"/>
                    <a:pt x="3218" y="1293"/>
                  </a:cubicBezTo>
                  <a:cubicBezTo>
                    <a:pt x="3326" y="1220"/>
                    <a:pt x="3304" y="1027"/>
                    <a:pt x="3291" y="943"/>
                  </a:cubicBezTo>
                  <a:cubicBezTo>
                    <a:pt x="3277" y="859"/>
                    <a:pt x="3250" y="822"/>
                    <a:pt x="3138" y="789"/>
                  </a:cubicBezTo>
                  <a:cubicBezTo>
                    <a:pt x="3026" y="757"/>
                    <a:pt x="2745" y="869"/>
                    <a:pt x="2621" y="747"/>
                  </a:cubicBezTo>
                  <a:cubicBezTo>
                    <a:pt x="2497" y="625"/>
                    <a:pt x="2438" y="0"/>
                    <a:pt x="2396" y="56"/>
                  </a:cubicBezTo>
                  <a:close/>
                </a:path>
              </a:pathLst>
            </a:custGeom>
            <a:solidFill>
              <a:srgbClr val="000099"/>
            </a:solidFill>
            <a:ln w="12700" cap="flat" cmpd="sng">
              <a:solidFill>
                <a:schemeClr val="tx2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13735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4867" y="1846"/>
              <a:ext cx="479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905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令  </a:t>
              </a:r>
              <a:endParaRPr lang="zh-CN" altLang="en-US" sz="3600" kern="10">
                <a:ln w="1905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13736" name="Object 40"/>
            <p:cNvGraphicFramePr>
              <a:graphicFrameLocks noChangeAspect="1"/>
            </p:cNvGraphicFramePr>
            <p:nvPr/>
          </p:nvGraphicFramePr>
          <p:xfrm>
            <a:off x="3350" y="2065"/>
            <a:ext cx="2236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39" name="Equation" r:id="rId10" imgW="39928800" imgH="9144000" progId="Equation.DSMT4">
                    <p:embed/>
                  </p:oleObj>
                </mc:Choice>
                <mc:Fallback>
                  <p:oleObj name="Equation" r:id="rId10" imgW="39928800" imgH="9144000" progId="Equation.DSMT4">
                    <p:embed/>
                    <p:pic>
                      <p:nvPicPr>
                        <p:cNvPr id="0" name="图片 515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2065"/>
                          <a:ext cx="2236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3741" name="Object 45"/>
          <p:cNvGraphicFramePr>
            <a:graphicFrameLocks noChangeAspect="1"/>
          </p:cNvGraphicFramePr>
          <p:nvPr/>
        </p:nvGraphicFramePr>
        <p:xfrm>
          <a:off x="2089427" y="2894013"/>
          <a:ext cx="3508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0" name="Equation" r:id="rId12" imgW="31699200" imgH="10363200" progId="Equation.DSMT4">
                  <p:embed/>
                </p:oleObj>
              </mc:Choice>
              <mc:Fallback>
                <p:oleObj name="Equation" r:id="rId12" imgW="31699200" imgH="10363200" progId="Equation.DSMT4">
                  <p:embed/>
                  <p:pic>
                    <p:nvPicPr>
                      <p:cNvPr id="0" name="图片 515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427" y="2894013"/>
                        <a:ext cx="35083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3" name="Object 47"/>
          <p:cNvGraphicFramePr>
            <a:graphicFrameLocks noChangeAspect="1"/>
          </p:cNvGraphicFramePr>
          <p:nvPr/>
        </p:nvGraphicFramePr>
        <p:xfrm>
          <a:off x="2079834" y="3803650"/>
          <a:ext cx="31019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1" name="Equation" r:id="rId14" imgW="28041600" imgH="10363200" progId="Equation.DSMT4">
                  <p:embed/>
                </p:oleObj>
              </mc:Choice>
              <mc:Fallback>
                <p:oleObj name="Equation" r:id="rId14" imgW="28041600" imgH="10363200" progId="Equation.DSMT4">
                  <p:embed/>
                  <p:pic>
                    <p:nvPicPr>
                      <p:cNvPr id="0" name="图片 515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834" y="3803650"/>
                        <a:ext cx="31019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4" name="Object 48"/>
          <p:cNvGraphicFramePr>
            <a:graphicFrameLocks noChangeAspect="1"/>
          </p:cNvGraphicFramePr>
          <p:nvPr/>
        </p:nvGraphicFramePr>
        <p:xfrm>
          <a:off x="2075831" y="4730750"/>
          <a:ext cx="252888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2" name="Equation" r:id="rId16" imgW="22860000" imgH="10363200" progId="Equation.DSMT4">
                  <p:embed/>
                </p:oleObj>
              </mc:Choice>
              <mc:Fallback>
                <p:oleObj name="Equation" r:id="rId16" imgW="22860000" imgH="10363200" progId="Equation.DSMT4">
                  <p:embed/>
                  <p:pic>
                    <p:nvPicPr>
                      <p:cNvPr id="0" name="图片 515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831" y="4730750"/>
                        <a:ext cx="252888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5" name="Object 49"/>
          <p:cNvGraphicFramePr>
            <a:graphicFrameLocks noChangeAspect="1"/>
          </p:cNvGraphicFramePr>
          <p:nvPr/>
        </p:nvGraphicFramePr>
        <p:xfrm>
          <a:off x="827088" y="5956300"/>
          <a:ext cx="25987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3" name="Equation" r:id="rId18" imgW="23469600" imgH="4876800" progId="Equation.DSMT4">
                  <p:embed/>
                </p:oleObj>
              </mc:Choice>
              <mc:Fallback>
                <p:oleObj name="Equation" r:id="rId18" imgW="23469600" imgH="4876800" progId="Equation.DSMT4">
                  <p:embed/>
                  <p:pic>
                    <p:nvPicPr>
                      <p:cNvPr id="0" name="图片 515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956300"/>
                        <a:ext cx="25987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6" name="Object 50"/>
          <p:cNvGraphicFramePr>
            <a:graphicFrameLocks noChangeAspect="1"/>
          </p:cNvGraphicFramePr>
          <p:nvPr/>
        </p:nvGraphicFramePr>
        <p:xfrm>
          <a:off x="5083175" y="5956300"/>
          <a:ext cx="2125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4" name="Equation" r:id="rId20" imgW="19202400" imgH="4876800" progId="Equation.DSMT4">
                  <p:embed/>
                </p:oleObj>
              </mc:Choice>
              <mc:Fallback>
                <p:oleObj name="Equation" r:id="rId20" imgW="19202400" imgH="4876800" progId="Equation.DSMT4">
                  <p:embed/>
                  <p:pic>
                    <p:nvPicPr>
                      <p:cNvPr id="0" name="图片 515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5956300"/>
                        <a:ext cx="21256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47" name="Rectangle 51"/>
          <p:cNvSpPr>
            <a:spLocks noChangeArrowheads="1"/>
          </p:cNvSpPr>
          <p:nvPr/>
        </p:nvSpPr>
        <p:spPr bwMode="auto">
          <a:xfrm>
            <a:off x="3506788" y="5915025"/>
            <a:ext cx="2620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理可证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3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3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3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3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3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3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1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49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3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33" grpId="0" animBg="1"/>
      <p:bldP spid="413733" grpId="1" animBg="1"/>
      <p:bldP spid="4137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Freeform 2"/>
          <p:cNvSpPr/>
          <p:nvPr/>
        </p:nvSpPr>
        <p:spPr bwMode="auto">
          <a:xfrm>
            <a:off x="3352800" y="2838450"/>
            <a:ext cx="4381500" cy="1530350"/>
          </a:xfrm>
          <a:custGeom>
            <a:avLst/>
            <a:gdLst>
              <a:gd name="T0" fmla="*/ 0 w 2760"/>
              <a:gd name="T1" fmla="*/ 652 h 964"/>
              <a:gd name="T2" fmla="*/ 256 w 2760"/>
              <a:gd name="T3" fmla="*/ 532 h 964"/>
              <a:gd name="T4" fmla="*/ 534 w 2760"/>
              <a:gd name="T5" fmla="*/ 258 h 964"/>
              <a:gd name="T6" fmla="*/ 672 w 2760"/>
              <a:gd name="T7" fmla="*/ 108 h 964"/>
              <a:gd name="T8" fmla="*/ 864 w 2760"/>
              <a:gd name="T9" fmla="*/ 4 h 964"/>
              <a:gd name="T10" fmla="*/ 1050 w 2760"/>
              <a:gd name="T11" fmla="*/ 84 h 964"/>
              <a:gd name="T12" fmla="*/ 1314 w 2760"/>
              <a:gd name="T13" fmla="*/ 405 h 964"/>
              <a:gd name="T14" fmla="*/ 1554 w 2760"/>
              <a:gd name="T15" fmla="*/ 648 h 964"/>
              <a:gd name="T16" fmla="*/ 1896 w 2760"/>
              <a:gd name="T17" fmla="*/ 816 h 964"/>
              <a:gd name="T18" fmla="*/ 2238 w 2760"/>
              <a:gd name="T19" fmla="*/ 906 h 964"/>
              <a:gd name="T20" fmla="*/ 2760 w 2760"/>
              <a:gd name="T21" fmla="*/ 964 h 9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760" h="964">
                <a:moveTo>
                  <a:pt x="0" y="652"/>
                </a:moveTo>
                <a:cubicBezTo>
                  <a:pt x="43" y="633"/>
                  <a:pt x="167" y="598"/>
                  <a:pt x="256" y="532"/>
                </a:cubicBezTo>
                <a:cubicBezTo>
                  <a:pt x="345" y="466"/>
                  <a:pt x="465" y="329"/>
                  <a:pt x="534" y="258"/>
                </a:cubicBezTo>
                <a:cubicBezTo>
                  <a:pt x="603" y="187"/>
                  <a:pt x="617" y="150"/>
                  <a:pt x="672" y="108"/>
                </a:cubicBezTo>
                <a:cubicBezTo>
                  <a:pt x="727" y="66"/>
                  <a:pt x="801" y="8"/>
                  <a:pt x="864" y="4"/>
                </a:cubicBezTo>
                <a:cubicBezTo>
                  <a:pt x="927" y="0"/>
                  <a:pt x="975" y="17"/>
                  <a:pt x="1050" y="84"/>
                </a:cubicBezTo>
                <a:cubicBezTo>
                  <a:pt x="1125" y="151"/>
                  <a:pt x="1230" y="311"/>
                  <a:pt x="1314" y="405"/>
                </a:cubicBezTo>
                <a:cubicBezTo>
                  <a:pt x="1398" y="499"/>
                  <a:pt x="1457" y="580"/>
                  <a:pt x="1554" y="648"/>
                </a:cubicBezTo>
                <a:cubicBezTo>
                  <a:pt x="1651" y="716"/>
                  <a:pt x="1782" y="773"/>
                  <a:pt x="1896" y="816"/>
                </a:cubicBezTo>
                <a:cubicBezTo>
                  <a:pt x="2010" y="859"/>
                  <a:pt x="2094" y="881"/>
                  <a:pt x="2238" y="906"/>
                </a:cubicBezTo>
                <a:cubicBezTo>
                  <a:pt x="2382" y="931"/>
                  <a:pt x="2651" y="952"/>
                  <a:pt x="2760" y="964"/>
                </a:cubicBezTo>
              </a:path>
            </a:pathLst>
          </a:custGeom>
          <a:noFill/>
          <a:ln w="19050" cap="flat" cmpd="sng">
            <a:solidFill>
              <a:srgbClr val="FF6699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1349" name="Object 5"/>
          <p:cNvGraphicFramePr>
            <a:graphicFrameLocks noChangeAspect="1"/>
          </p:cNvGraphicFramePr>
          <p:nvPr/>
        </p:nvGraphicFramePr>
        <p:xfrm>
          <a:off x="749300" y="5330825"/>
          <a:ext cx="3857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2" name="Equation" r:id="rId1" imgW="3352800" imgH="3352800" progId="Equation.DSMT4">
                  <p:embed/>
                </p:oleObj>
              </mc:Choice>
              <mc:Fallback>
                <p:oleObj name="Equation" r:id="rId1" imgW="3352800" imgH="3352800" progId="Equation.DSMT4">
                  <p:embed/>
                  <p:pic>
                    <p:nvPicPr>
                      <p:cNvPr id="0" name="图片 485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330825"/>
                        <a:ext cx="3857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7824788" y="4281488"/>
          <a:ext cx="3857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3" name="Equation" r:id="rId3" imgW="3352800" imgH="3962400" progId="Equation.DSMT4">
                  <p:embed/>
                </p:oleObj>
              </mc:Choice>
              <mc:Fallback>
                <p:oleObj name="Equation" r:id="rId3" imgW="3352800" imgH="3962400" progId="Equation.DSMT4">
                  <p:embed/>
                  <p:pic>
                    <p:nvPicPr>
                      <p:cNvPr id="0" name="图片 485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281488"/>
                        <a:ext cx="3857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1" name="Freeform 7"/>
          <p:cNvSpPr/>
          <p:nvPr/>
        </p:nvSpPr>
        <p:spPr bwMode="auto">
          <a:xfrm>
            <a:off x="6769100" y="4395788"/>
            <a:ext cx="1141413" cy="88900"/>
          </a:xfrm>
          <a:custGeom>
            <a:avLst/>
            <a:gdLst>
              <a:gd name="T0" fmla="*/ 0 w 719"/>
              <a:gd name="T1" fmla="*/ 0 h 56"/>
              <a:gd name="T2" fmla="*/ 719 w 719"/>
              <a:gd name="T3" fmla="*/ 56 h 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19" h="56">
                <a:moveTo>
                  <a:pt x="0" y="0"/>
                </a:moveTo>
                <a:lnTo>
                  <a:pt x="719" y="56"/>
                </a:lnTo>
              </a:path>
            </a:pathLst>
          </a:custGeom>
          <a:noFill/>
          <a:ln w="12700">
            <a:solidFill>
              <a:schemeClr val="bg2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1352" name="Freeform 8"/>
          <p:cNvSpPr/>
          <p:nvPr/>
        </p:nvSpPr>
        <p:spPr bwMode="auto">
          <a:xfrm>
            <a:off x="1285875" y="2243138"/>
            <a:ext cx="6443663" cy="3478212"/>
          </a:xfrm>
          <a:custGeom>
            <a:avLst/>
            <a:gdLst>
              <a:gd name="T0" fmla="*/ 0 w 4059"/>
              <a:gd name="T1" fmla="*/ 1873 h 2191"/>
              <a:gd name="T2" fmla="*/ 1251 w 4059"/>
              <a:gd name="T3" fmla="*/ 1107 h 2191"/>
              <a:gd name="T4" fmla="*/ 1369 w 4059"/>
              <a:gd name="T5" fmla="*/ 1114 h 2191"/>
              <a:gd name="T6" fmla="*/ 1418 w 4059"/>
              <a:gd name="T7" fmla="*/ 1044 h 2191"/>
              <a:gd name="T8" fmla="*/ 1453 w 4059"/>
              <a:gd name="T9" fmla="*/ 987 h 2191"/>
              <a:gd name="T10" fmla="*/ 1505 w 4059"/>
              <a:gd name="T11" fmla="*/ 893 h 2191"/>
              <a:gd name="T12" fmla="*/ 1561 w 4059"/>
              <a:gd name="T13" fmla="*/ 787 h 2191"/>
              <a:gd name="T14" fmla="*/ 1621 w 4059"/>
              <a:gd name="T15" fmla="*/ 663 h 2191"/>
              <a:gd name="T16" fmla="*/ 1679 w 4059"/>
              <a:gd name="T17" fmla="*/ 531 h 2191"/>
              <a:gd name="T18" fmla="*/ 1745 w 4059"/>
              <a:gd name="T19" fmla="*/ 392 h 2191"/>
              <a:gd name="T20" fmla="*/ 1794 w 4059"/>
              <a:gd name="T21" fmla="*/ 296 h 2191"/>
              <a:gd name="T22" fmla="*/ 1860 w 4059"/>
              <a:gd name="T23" fmla="*/ 174 h 2191"/>
              <a:gd name="T24" fmla="*/ 1931 w 4059"/>
              <a:gd name="T25" fmla="*/ 77 h 2191"/>
              <a:gd name="T26" fmla="*/ 1973 w 4059"/>
              <a:gd name="T27" fmla="*/ 36 h 2191"/>
              <a:gd name="T28" fmla="*/ 2028 w 4059"/>
              <a:gd name="T29" fmla="*/ 8 h 2191"/>
              <a:gd name="T30" fmla="*/ 2071 w 4059"/>
              <a:gd name="T31" fmla="*/ 0 h 2191"/>
              <a:gd name="T32" fmla="*/ 2104 w 4059"/>
              <a:gd name="T33" fmla="*/ 0 h 2191"/>
              <a:gd name="T34" fmla="*/ 2136 w 4059"/>
              <a:gd name="T35" fmla="*/ 7 h 2191"/>
              <a:gd name="T36" fmla="*/ 2173 w 4059"/>
              <a:gd name="T37" fmla="*/ 24 h 2191"/>
              <a:gd name="T38" fmla="*/ 2206 w 4059"/>
              <a:gd name="T39" fmla="*/ 54 h 2191"/>
              <a:gd name="T40" fmla="*/ 2221 w 4059"/>
              <a:gd name="T41" fmla="*/ 74 h 2191"/>
              <a:gd name="T42" fmla="*/ 2253 w 4059"/>
              <a:gd name="T43" fmla="*/ 124 h 2191"/>
              <a:gd name="T44" fmla="*/ 2301 w 4059"/>
              <a:gd name="T45" fmla="*/ 210 h 2191"/>
              <a:gd name="T46" fmla="*/ 2354 w 4059"/>
              <a:gd name="T47" fmla="*/ 312 h 2191"/>
              <a:gd name="T48" fmla="*/ 2404 w 4059"/>
              <a:gd name="T49" fmla="*/ 417 h 2191"/>
              <a:gd name="T50" fmla="*/ 2420 w 4059"/>
              <a:gd name="T51" fmla="*/ 455 h 2191"/>
              <a:gd name="T52" fmla="*/ 2455 w 4059"/>
              <a:gd name="T53" fmla="*/ 539 h 2191"/>
              <a:gd name="T54" fmla="*/ 2486 w 4059"/>
              <a:gd name="T55" fmla="*/ 611 h 2191"/>
              <a:gd name="T56" fmla="*/ 2525 w 4059"/>
              <a:gd name="T57" fmla="*/ 701 h 2191"/>
              <a:gd name="T58" fmla="*/ 2612 w 4059"/>
              <a:gd name="T59" fmla="*/ 901 h 2191"/>
              <a:gd name="T60" fmla="*/ 2776 w 4059"/>
              <a:gd name="T61" fmla="*/ 1242 h 2191"/>
              <a:gd name="T62" fmla="*/ 4059 w 4059"/>
              <a:gd name="T63" fmla="*/ 1370 h 2191"/>
              <a:gd name="T64" fmla="*/ 3035 w 4059"/>
              <a:gd name="T65" fmla="*/ 2191 h 2191"/>
              <a:gd name="T66" fmla="*/ 2390 w 4059"/>
              <a:gd name="T67" fmla="*/ 2124 h 2191"/>
              <a:gd name="T68" fmla="*/ 0 w 4059"/>
              <a:gd name="T69" fmla="*/ 1873 h 21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4059" h="2191">
                <a:moveTo>
                  <a:pt x="0" y="1873"/>
                </a:moveTo>
                <a:lnTo>
                  <a:pt x="1251" y="1107"/>
                </a:lnTo>
                <a:lnTo>
                  <a:pt x="1369" y="1114"/>
                </a:lnTo>
                <a:lnTo>
                  <a:pt x="1418" y="1044"/>
                </a:lnTo>
                <a:lnTo>
                  <a:pt x="1453" y="987"/>
                </a:lnTo>
                <a:lnTo>
                  <a:pt x="1505" y="893"/>
                </a:lnTo>
                <a:lnTo>
                  <a:pt x="1561" y="787"/>
                </a:lnTo>
                <a:lnTo>
                  <a:pt x="1621" y="663"/>
                </a:lnTo>
                <a:lnTo>
                  <a:pt x="1679" y="531"/>
                </a:lnTo>
                <a:lnTo>
                  <a:pt x="1745" y="392"/>
                </a:lnTo>
                <a:lnTo>
                  <a:pt x="1794" y="296"/>
                </a:lnTo>
                <a:lnTo>
                  <a:pt x="1860" y="174"/>
                </a:lnTo>
                <a:lnTo>
                  <a:pt x="1931" y="77"/>
                </a:lnTo>
                <a:lnTo>
                  <a:pt x="1973" y="36"/>
                </a:lnTo>
                <a:lnTo>
                  <a:pt x="2028" y="8"/>
                </a:lnTo>
                <a:lnTo>
                  <a:pt x="2071" y="0"/>
                </a:lnTo>
                <a:lnTo>
                  <a:pt x="2104" y="0"/>
                </a:lnTo>
                <a:lnTo>
                  <a:pt x="2136" y="7"/>
                </a:lnTo>
                <a:lnTo>
                  <a:pt x="2173" y="24"/>
                </a:lnTo>
                <a:lnTo>
                  <a:pt x="2206" y="54"/>
                </a:lnTo>
                <a:lnTo>
                  <a:pt x="2221" y="74"/>
                </a:lnTo>
                <a:lnTo>
                  <a:pt x="2253" y="124"/>
                </a:lnTo>
                <a:lnTo>
                  <a:pt x="2301" y="210"/>
                </a:lnTo>
                <a:lnTo>
                  <a:pt x="2354" y="312"/>
                </a:lnTo>
                <a:lnTo>
                  <a:pt x="2404" y="417"/>
                </a:lnTo>
                <a:lnTo>
                  <a:pt x="2420" y="455"/>
                </a:lnTo>
                <a:lnTo>
                  <a:pt x="2455" y="539"/>
                </a:lnTo>
                <a:lnTo>
                  <a:pt x="2486" y="611"/>
                </a:lnTo>
                <a:lnTo>
                  <a:pt x="2525" y="701"/>
                </a:lnTo>
                <a:lnTo>
                  <a:pt x="2612" y="901"/>
                </a:lnTo>
                <a:lnTo>
                  <a:pt x="2776" y="1242"/>
                </a:lnTo>
                <a:lnTo>
                  <a:pt x="4059" y="1370"/>
                </a:lnTo>
                <a:lnTo>
                  <a:pt x="3035" y="2191"/>
                </a:lnTo>
                <a:lnTo>
                  <a:pt x="2390" y="2124"/>
                </a:lnTo>
                <a:lnTo>
                  <a:pt x="0" y="1873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353" name="Group 9"/>
          <p:cNvGrpSpPr/>
          <p:nvPr/>
        </p:nvGrpSpPr>
        <p:grpSpPr bwMode="auto">
          <a:xfrm>
            <a:off x="5089525" y="4319588"/>
            <a:ext cx="2643188" cy="1458912"/>
            <a:chOff x="3206" y="2721"/>
            <a:chExt cx="1665" cy="919"/>
          </a:xfrm>
        </p:grpSpPr>
        <p:sp>
          <p:nvSpPr>
            <p:cNvPr id="441354" name="Freeform 10"/>
            <p:cNvSpPr/>
            <p:nvPr/>
          </p:nvSpPr>
          <p:spPr bwMode="auto">
            <a:xfrm>
              <a:off x="3206" y="2721"/>
              <a:ext cx="1665" cy="919"/>
            </a:xfrm>
            <a:custGeom>
              <a:avLst/>
              <a:gdLst>
                <a:gd name="T0" fmla="*/ 0 w 1665"/>
                <a:gd name="T1" fmla="*/ 821 h 919"/>
                <a:gd name="T2" fmla="*/ 67 w 1665"/>
                <a:gd name="T3" fmla="*/ 739 h 919"/>
                <a:gd name="T4" fmla="*/ 123 w 1665"/>
                <a:gd name="T5" fmla="*/ 661 h 919"/>
                <a:gd name="T6" fmla="*/ 181 w 1665"/>
                <a:gd name="T7" fmla="*/ 564 h 919"/>
                <a:gd name="T8" fmla="*/ 225 w 1665"/>
                <a:gd name="T9" fmla="*/ 489 h 919"/>
                <a:gd name="T10" fmla="*/ 249 w 1665"/>
                <a:gd name="T11" fmla="*/ 444 h 919"/>
                <a:gd name="T12" fmla="*/ 282 w 1665"/>
                <a:gd name="T13" fmla="*/ 376 h 919"/>
                <a:gd name="T14" fmla="*/ 298 w 1665"/>
                <a:gd name="T15" fmla="*/ 337 h 919"/>
                <a:gd name="T16" fmla="*/ 331 w 1665"/>
                <a:gd name="T17" fmla="*/ 280 h 919"/>
                <a:gd name="T18" fmla="*/ 355 w 1665"/>
                <a:gd name="T19" fmla="*/ 242 h 919"/>
                <a:gd name="T20" fmla="*/ 408 w 1665"/>
                <a:gd name="T21" fmla="*/ 193 h 919"/>
                <a:gd name="T22" fmla="*/ 460 w 1665"/>
                <a:gd name="T23" fmla="*/ 178 h 919"/>
                <a:gd name="T24" fmla="*/ 526 w 1665"/>
                <a:gd name="T25" fmla="*/ 183 h 919"/>
                <a:gd name="T26" fmla="*/ 638 w 1665"/>
                <a:gd name="T27" fmla="*/ 233 h 919"/>
                <a:gd name="T28" fmla="*/ 685 w 1665"/>
                <a:gd name="T29" fmla="*/ 244 h 919"/>
                <a:gd name="T30" fmla="*/ 727 w 1665"/>
                <a:gd name="T31" fmla="*/ 244 h 919"/>
                <a:gd name="T32" fmla="*/ 765 w 1665"/>
                <a:gd name="T33" fmla="*/ 234 h 919"/>
                <a:gd name="T34" fmla="*/ 798 w 1665"/>
                <a:gd name="T35" fmla="*/ 220 h 919"/>
                <a:gd name="T36" fmla="*/ 831 w 1665"/>
                <a:gd name="T37" fmla="*/ 202 h 919"/>
                <a:gd name="T38" fmla="*/ 891 w 1665"/>
                <a:gd name="T39" fmla="*/ 162 h 919"/>
                <a:gd name="T40" fmla="*/ 940 w 1665"/>
                <a:gd name="T41" fmla="*/ 127 h 919"/>
                <a:gd name="T42" fmla="*/ 1122 w 1665"/>
                <a:gd name="T43" fmla="*/ 0 h 919"/>
                <a:gd name="T44" fmla="*/ 1665 w 1665"/>
                <a:gd name="T45" fmla="*/ 63 h 919"/>
                <a:gd name="T46" fmla="*/ 690 w 1665"/>
                <a:gd name="T47" fmla="*/ 919 h 919"/>
                <a:gd name="T48" fmla="*/ 0 w 1665"/>
                <a:gd name="T49" fmla="*/ 821 h 9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5" h="919">
                  <a:moveTo>
                    <a:pt x="0" y="821"/>
                  </a:moveTo>
                  <a:lnTo>
                    <a:pt x="67" y="739"/>
                  </a:lnTo>
                  <a:lnTo>
                    <a:pt x="123" y="661"/>
                  </a:lnTo>
                  <a:lnTo>
                    <a:pt x="181" y="564"/>
                  </a:lnTo>
                  <a:lnTo>
                    <a:pt x="225" y="489"/>
                  </a:lnTo>
                  <a:lnTo>
                    <a:pt x="249" y="444"/>
                  </a:lnTo>
                  <a:lnTo>
                    <a:pt x="282" y="376"/>
                  </a:lnTo>
                  <a:lnTo>
                    <a:pt x="298" y="337"/>
                  </a:lnTo>
                  <a:lnTo>
                    <a:pt x="331" y="280"/>
                  </a:lnTo>
                  <a:lnTo>
                    <a:pt x="355" y="242"/>
                  </a:lnTo>
                  <a:lnTo>
                    <a:pt x="408" y="193"/>
                  </a:lnTo>
                  <a:lnTo>
                    <a:pt x="460" y="178"/>
                  </a:lnTo>
                  <a:lnTo>
                    <a:pt x="526" y="183"/>
                  </a:lnTo>
                  <a:lnTo>
                    <a:pt x="638" y="233"/>
                  </a:lnTo>
                  <a:lnTo>
                    <a:pt x="685" y="244"/>
                  </a:lnTo>
                  <a:lnTo>
                    <a:pt x="727" y="244"/>
                  </a:lnTo>
                  <a:lnTo>
                    <a:pt x="765" y="234"/>
                  </a:lnTo>
                  <a:lnTo>
                    <a:pt x="798" y="220"/>
                  </a:lnTo>
                  <a:lnTo>
                    <a:pt x="831" y="202"/>
                  </a:lnTo>
                  <a:lnTo>
                    <a:pt x="891" y="162"/>
                  </a:lnTo>
                  <a:lnTo>
                    <a:pt x="940" y="127"/>
                  </a:lnTo>
                  <a:lnTo>
                    <a:pt x="1122" y="0"/>
                  </a:lnTo>
                  <a:lnTo>
                    <a:pt x="1665" y="63"/>
                  </a:lnTo>
                  <a:lnTo>
                    <a:pt x="690" y="919"/>
                  </a:lnTo>
                  <a:lnTo>
                    <a:pt x="0" y="821"/>
                  </a:lnTo>
                  <a:close/>
                </a:path>
              </a:pathLst>
            </a:custGeom>
            <a:blipFill dpi="0" rotWithShape="1">
              <a:blip r:embed="rId5"/>
              <a:srcRect/>
              <a:stretch>
                <a:fillRect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55" name="Line 11"/>
            <p:cNvSpPr>
              <a:spLocks noChangeShapeType="1"/>
            </p:cNvSpPr>
            <p:nvPr/>
          </p:nvSpPr>
          <p:spPr bwMode="auto">
            <a:xfrm flipH="1" flipV="1">
              <a:off x="4274" y="2770"/>
              <a:ext cx="559" cy="4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41356" name="Freeform 12"/>
          <p:cNvSpPr/>
          <p:nvPr/>
        </p:nvSpPr>
        <p:spPr bwMode="auto">
          <a:xfrm>
            <a:off x="5086350" y="4327525"/>
            <a:ext cx="1774825" cy="1301750"/>
          </a:xfrm>
          <a:custGeom>
            <a:avLst/>
            <a:gdLst>
              <a:gd name="T0" fmla="*/ 0 w 1118"/>
              <a:gd name="T1" fmla="*/ 818 h 820"/>
              <a:gd name="T2" fmla="*/ 67 w 1118"/>
              <a:gd name="T3" fmla="*/ 736 h 820"/>
              <a:gd name="T4" fmla="*/ 123 w 1118"/>
              <a:gd name="T5" fmla="*/ 658 h 820"/>
              <a:gd name="T6" fmla="*/ 181 w 1118"/>
              <a:gd name="T7" fmla="*/ 561 h 820"/>
              <a:gd name="T8" fmla="*/ 225 w 1118"/>
              <a:gd name="T9" fmla="*/ 486 h 820"/>
              <a:gd name="T10" fmla="*/ 249 w 1118"/>
              <a:gd name="T11" fmla="*/ 441 h 820"/>
              <a:gd name="T12" fmla="*/ 282 w 1118"/>
              <a:gd name="T13" fmla="*/ 373 h 820"/>
              <a:gd name="T14" fmla="*/ 298 w 1118"/>
              <a:gd name="T15" fmla="*/ 334 h 820"/>
              <a:gd name="T16" fmla="*/ 331 w 1118"/>
              <a:gd name="T17" fmla="*/ 277 h 820"/>
              <a:gd name="T18" fmla="*/ 355 w 1118"/>
              <a:gd name="T19" fmla="*/ 239 h 820"/>
              <a:gd name="T20" fmla="*/ 408 w 1118"/>
              <a:gd name="T21" fmla="*/ 190 h 820"/>
              <a:gd name="T22" fmla="*/ 460 w 1118"/>
              <a:gd name="T23" fmla="*/ 175 h 820"/>
              <a:gd name="T24" fmla="*/ 526 w 1118"/>
              <a:gd name="T25" fmla="*/ 180 h 820"/>
              <a:gd name="T26" fmla="*/ 638 w 1118"/>
              <a:gd name="T27" fmla="*/ 230 h 820"/>
              <a:gd name="T28" fmla="*/ 685 w 1118"/>
              <a:gd name="T29" fmla="*/ 241 h 820"/>
              <a:gd name="T30" fmla="*/ 727 w 1118"/>
              <a:gd name="T31" fmla="*/ 241 h 820"/>
              <a:gd name="T32" fmla="*/ 765 w 1118"/>
              <a:gd name="T33" fmla="*/ 231 h 820"/>
              <a:gd name="T34" fmla="*/ 798 w 1118"/>
              <a:gd name="T35" fmla="*/ 217 h 820"/>
              <a:gd name="T36" fmla="*/ 831 w 1118"/>
              <a:gd name="T37" fmla="*/ 199 h 820"/>
              <a:gd name="T38" fmla="*/ 891 w 1118"/>
              <a:gd name="T39" fmla="*/ 159 h 820"/>
              <a:gd name="T40" fmla="*/ 940 w 1118"/>
              <a:gd name="T41" fmla="*/ 124 h 820"/>
              <a:gd name="T42" fmla="*/ 1103 w 1118"/>
              <a:gd name="T43" fmla="*/ 0 h 820"/>
              <a:gd name="T44" fmla="*/ 1118 w 1118"/>
              <a:gd name="T45" fmla="*/ 9 h 820"/>
              <a:gd name="T46" fmla="*/ 9 w 1118"/>
              <a:gd name="T47" fmla="*/ 820 h 820"/>
              <a:gd name="T48" fmla="*/ 0 w 1118"/>
              <a:gd name="T49" fmla="*/ 818 h 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18" h="820">
                <a:moveTo>
                  <a:pt x="0" y="818"/>
                </a:moveTo>
                <a:lnTo>
                  <a:pt x="67" y="736"/>
                </a:lnTo>
                <a:lnTo>
                  <a:pt x="123" y="658"/>
                </a:lnTo>
                <a:lnTo>
                  <a:pt x="181" y="561"/>
                </a:lnTo>
                <a:lnTo>
                  <a:pt x="225" y="486"/>
                </a:lnTo>
                <a:lnTo>
                  <a:pt x="249" y="441"/>
                </a:lnTo>
                <a:lnTo>
                  <a:pt x="282" y="373"/>
                </a:lnTo>
                <a:lnTo>
                  <a:pt x="298" y="334"/>
                </a:lnTo>
                <a:lnTo>
                  <a:pt x="331" y="277"/>
                </a:lnTo>
                <a:lnTo>
                  <a:pt x="355" y="239"/>
                </a:lnTo>
                <a:lnTo>
                  <a:pt x="408" y="190"/>
                </a:lnTo>
                <a:lnTo>
                  <a:pt x="460" y="175"/>
                </a:lnTo>
                <a:lnTo>
                  <a:pt x="526" y="180"/>
                </a:lnTo>
                <a:lnTo>
                  <a:pt x="638" y="230"/>
                </a:lnTo>
                <a:lnTo>
                  <a:pt x="685" y="241"/>
                </a:lnTo>
                <a:lnTo>
                  <a:pt x="727" y="241"/>
                </a:lnTo>
                <a:lnTo>
                  <a:pt x="765" y="231"/>
                </a:lnTo>
                <a:lnTo>
                  <a:pt x="798" y="217"/>
                </a:lnTo>
                <a:lnTo>
                  <a:pt x="831" y="199"/>
                </a:lnTo>
                <a:lnTo>
                  <a:pt x="891" y="159"/>
                </a:lnTo>
                <a:lnTo>
                  <a:pt x="940" y="124"/>
                </a:lnTo>
                <a:lnTo>
                  <a:pt x="1103" y="0"/>
                </a:lnTo>
                <a:lnTo>
                  <a:pt x="1118" y="9"/>
                </a:lnTo>
                <a:lnTo>
                  <a:pt x="9" y="820"/>
                </a:lnTo>
                <a:lnTo>
                  <a:pt x="0" y="818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357" name="Group 13"/>
          <p:cNvGrpSpPr/>
          <p:nvPr/>
        </p:nvGrpSpPr>
        <p:grpSpPr bwMode="auto">
          <a:xfrm>
            <a:off x="3306763" y="2336801"/>
            <a:ext cx="338137" cy="1738313"/>
            <a:chOff x="2091" y="1960"/>
            <a:chExt cx="213" cy="1095"/>
          </a:xfrm>
        </p:grpSpPr>
        <p:sp>
          <p:nvSpPr>
            <p:cNvPr id="441358" name="Line 14"/>
            <p:cNvSpPr>
              <a:spLocks noChangeShapeType="1"/>
            </p:cNvSpPr>
            <p:nvPr/>
          </p:nvSpPr>
          <p:spPr bwMode="auto">
            <a:xfrm flipH="1" flipV="1">
              <a:off x="2091" y="2055"/>
              <a:ext cx="0" cy="1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41359" name="Object 15"/>
            <p:cNvGraphicFramePr>
              <a:graphicFrameLocks noChangeAspect="1"/>
            </p:cNvGraphicFramePr>
            <p:nvPr/>
          </p:nvGraphicFramePr>
          <p:xfrm>
            <a:off x="2104" y="1960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64" name="Equation" r:id="rId6" imgW="2743200" imgH="3352800" progId="Equation.DSMT4">
                    <p:embed/>
                  </p:oleObj>
                </mc:Choice>
                <mc:Fallback>
                  <p:oleObj name="Equation" r:id="rId6" imgW="2743200" imgH="3352800" progId="Equation.DSMT4">
                    <p:embed/>
                    <p:pic>
                      <p:nvPicPr>
                        <p:cNvPr id="0" name="图片 485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1960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360" name="Group 16"/>
          <p:cNvGrpSpPr/>
          <p:nvPr/>
        </p:nvGrpSpPr>
        <p:grpSpPr bwMode="auto">
          <a:xfrm>
            <a:off x="1279525" y="2236788"/>
            <a:ext cx="5551488" cy="3384550"/>
            <a:chOff x="157" y="1410"/>
            <a:chExt cx="3497" cy="2132"/>
          </a:xfrm>
        </p:grpSpPr>
        <p:sp>
          <p:nvSpPr>
            <p:cNvPr id="441361" name="Freeform 17"/>
            <p:cNvSpPr/>
            <p:nvPr/>
          </p:nvSpPr>
          <p:spPr bwMode="auto">
            <a:xfrm>
              <a:off x="2255" y="2349"/>
              <a:ext cx="1117" cy="1157"/>
            </a:xfrm>
            <a:custGeom>
              <a:avLst/>
              <a:gdLst>
                <a:gd name="T0" fmla="*/ 0 w 1022"/>
                <a:gd name="T1" fmla="*/ 917 h 917"/>
                <a:gd name="T2" fmla="*/ 108 w 1022"/>
                <a:gd name="T3" fmla="*/ 777 h 917"/>
                <a:gd name="T4" fmla="*/ 216 w 1022"/>
                <a:gd name="T5" fmla="*/ 532 h 917"/>
                <a:gd name="T6" fmla="*/ 321 w 1022"/>
                <a:gd name="T7" fmla="*/ 206 h 917"/>
                <a:gd name="T8" fmla="*/ 373 w 1022"/>
                <a:gd name="T9" fmla="*/ 79 h 917"/>
                <a:gd name="T10" fmla="*/ 435 w 1022"/>
                <a:gd name="T11" fmla="*/ 11 h 917"/>
                <a:gd name="T12" fmla="*/ 505 w 1022"/>
                <a:gd name="T13" fmla="*/ 45 h 917"/>
                <a:gd name="T14" fmla="*/ 648 w 1022"/>
                <a:gd name="T15" fmla="*/ 281 h 917"/>
                <a:gd name="T16" fmla="*/ 719 w 1022"/>
                <a:gd name="T17" fmla="*/ 359 h 917"/>
                <a:gd name="T18" fmla="*/ 767 w 1022"/>
                <a:gd name="T19" fmla="*/ 399 h 917"/>
                <a:gd name="T20" fmla="*/ 875 w 1022"/>
                <a:gd name="T21" fmla="*/ 363 h 917"/>
                <a:gd name="T22" fmla="*/ 1022 w 1022"/>
                <a:gd name="T23" fmla="*/ 28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22" h="917">
                  <a:moveTo>
                    <a:pt x="0" y="917"/>
                  </a:moveTo>
                  <a:cubicBezTo>
                    <a:pt x="18" y="894"/>
                    <a:pt x="73" y="840"/>
                    <a:pt x="108" y="777"/>
                  </a:cubicBezTo>
                  <a:cubicBezTo>
                    <a:pt x="144" y="713"/>
                    <a:pt x="180" y="628"/>
                    <a:pt x="216" y="532"/>
                  </a:cubicBezTo>
                  <a:cubicBezTo>
                    <a:pt x="252" y="437"/>
                    <a:pt x="296" y="281"/>
                    <a:pt x="321" y="206"/>
                  </a:cubicBezTo>
                  <a:cubicBezTo>
                    <a:pt x="347" y="130"/>
                    <a:pt x="354" y="111"/>
                    <a:pt x="373" y="79"/>
                  </a:cubicBezTo>
                  <a:cubicBezTo>
                    <a:pt x="392" y="46"/>
                    <a:pt x="413" y="17"/>
                    <a:pt x="435" y="11"/>
                  </a:cubicBezTo>
                  <a:cubicBezTo>
                    <a:pt x="457" y="5"/>
                    <a:pt x="469" y="0"/>
                    <a:pt x="505" y="45"/>
                  </a:cubicBezTo>
                  <a:cubicBezTo>
                    <a:pt x="540" y="90"/>
                    <a:pt x="612" y="229"/>
                    <a:pt x="648" y="281"/>
                  </a:cubicBezTo>
                  <a:cubicBezTo>
                    <a:pt x="684" y="334"/>
                    <a:pt x="700" y="339"/>
                    <a:pt x="719" y="359"/>
                  </a:cubicBezTo>
                  <a:cubicBezTo>
                    <a:pt x="739" y="379"/>
                    <a:pt x="741" y="398"/>
                    <a:pt x="767" y="399"/>
                  </a:cubicBezTo>
                  <a:cubicBezTo>
                    <a:pt x="793" y="400"/>
                    <a:pt x="832" y="383"/>
                    <a:pt x="875" y="363"/>
                  </a:cubicBezTo>
                  <a:cubicBezTo>
                    <a:pt x="918" y="343"/>
                    <a:pt x="992" y="297"/>
                    <a:pt x="1022" y="28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2" name="Freeform 18"/>
            <p:cNvSpPr/>
            <p:nvPr/>
          </p:nvSpPr>
          <p:spPr bwMode="auto">
            <a:xfrm>
              <a:off x="2094" y="2026"/>
              <a:ext cx="582" cy="1463"/>
            </a:xfrm>
            <a:custGeom>
              <a:avLst/>
              <a:gdLst>
                <a:gd name="T0" fmla="*/ 0 w 535"/>
                <a:gd name="T1" fmla="*/ 1166 h 1166"/>
                <a:gd name="T2" fmla="*/ 64 w 535"/>
                <a:gd name="T3" fmla="*/ 1101 h 1166"/>
                <a:gd name="T4" fmla="*/ 121 w 535"/>
                <a:gd name="T5" fmla="*/ 1020 h 1166"/>
                <a:gd name="T6" fmla="*/ 178 w 535"/>
                <a:gd name="T7" fmla="*/ 912 h 1166"/>
                <a:gd name="T8" fmla="*/ 226 w 535"/>
                <a:gd name="T9" fmla="*/ 765 h 1166"/>
                <a:gd name="T10" fmla="*/ 283 w 535"/>
                <a:gd name="T11" fmla="*/ 564 h 1166"/>
                <a:gd name="T12" fmla="*/ 337 w 535"/>
                <a:gd name="T13" fmla="*/ 345 h 1166"/>
                <a:gd name="T14" fmla="*/ 388 w 535"/>
                <a:gd name="T15" fmla="*/ 156 h 1166"/>
                <a:gd name="T16" fmla="*/ 445 w 535"/>
                <a:gd name="T17" fmla="*/ 24 h 1166"/>
                <a:gd name="T18" fmla="*/ 490 w 535"/>
                <a:gd name="T19" fmla="*/ 12 h 1166"/>
                <a:gd name="T20" fmla="*/ 535 w 535"/>
                <a:gd name="T21" fmla="*/ 50 h 1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5" h="1166">
                  <a:moveTo>
                    <a:pt x="0" y="1166"/>
                  </a:moveTo>
                  <a:cubicBezTo>
                    <a:pt x="11" y="1155"/>
                    <a:pt x="44" y="1125"/>
                    <a:pt x="64" y="1101"/>
                  </a:cubicBezTo>
                  <a:cubicBezTo>
                    <a:pt x="84" y="1077"/>
                    <a:pt x="102" y="1051"/>
                    <a:pt x="121" y="1020"/>
                  </a:cubicBezTo>
                  <a:cubicBezTo>
                    <a:pt x="140" y="989"/>
                    <a:pt x="161" y="954"/>
                    <a:pt x="178" y="912"/>
                  </a:cubicBezTo>
                  <a:cubicBezTo>
                    <a:pt x="195" y="870"/>
                    <a:pt x="209" y="823"/>
                    <a:pt x="226" y="765"/>
                  </a:cubicBezTo>
                  <a:cubicBezTo>
                    <a:pt x="243" y="707"/>
                    <a:pt x="265" y="634"/>
                    <a:pt x="283" y="564"/>
                  </a:cubicBezTo>
                  <a:cubicBezTo>
                    <a:pt x="301" y="494"/>
                    <a:pt x="320" y="413"/>
                    <a:pt x="337" y="345"/>
                  </a:cubicBezTo>
                  <a:cubicBezTo>
                    <a:pt x="354" y="277"/>
                    <a:pt x="370" y="209"/>
                    <a:pt x="388" y="156"/>
                  </a:cubicBezTo>
                  <a:cubicBezTo>
                    <a:pt x="406" y="103"/>
                    <a:pt x="428" y="48"/>
                    <a:pt x="445" y="24"/>
                  </a:cubicBezTo>
                  <a:cubicBezTo>
                    <a:pt x="462" y="0"/>
                    <a:pt x="475" y="8"/>
                    <a:pt x="490" y="12"/>
                  </a:cubicBezTo>
                  <a:cubicBezTo>
                    <a:pt x="505" y="16"/>
                    <a:pt x="526" y="42"/>
                    <a:pt x="535" y="5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3" name="Freeform 19"/>
            <p:cNvSpPr/>
            <p:nvPr/>
          </p:nvSpPr>
          <p:spPr bwMode="auto">
            <a:xfrm>
              <a:off x="1945" y="1724"/>
              <a:ext cx="585" cy="1752"/>
            </a:xfrm>
            <a:custGeom>
              <a:avLst/>
              <a:gdLst>
                <a:gd name="T0" fmla="*/ 0 w 537"/>
                <a:gd name="T1" fmla="*/ 1395 h 1395"/>
                <a:gd name="T2" fmla="*/ 77 w 537"/>
                <a:gd name="T3" fmla="*/ 1322 h 1395"/>
                <a:gd name="T4" fmla="*/ 134 w 537"/>
                <a:gd name="T5" fmla="*/ 1241 h 1395"/>
                <a:gd name="T6" fmla="*/ 186 w 537"/>
                <a:gd name="T7" fmla="*/ 1137 h 1395"/>
                <a:gd name="T8" fmla="*/ 237 w 537"/>
                <a:gd name="T9" fmla="*/ 987 h 1395"/>
                <a:gd name="T10" fmla="*/ 282 w 537"/>
                <a:gd name="T11" fmla="*/ 789 h 1395"/>
                <a:gd name="T12" fmla="*/ 333 w 537"/>
                <a:gd name="T13" fmla="*/ 546 h 1395"/>
                <a:gd name="T14" fmla="*/ 384 w 537"/>
                <a:gd name="T15" fmla="*/ 303 h 1395"/>
                <a:gd name="T16" fmla="*/ 441 w 537"/>
                <a:gd name="T17" fmla="*/ 87 h 1395"/>
                <a:gd name="T18" fmla="*/ 498 w 537"/>
                <a:gd name="T19" fmla="*/ 9 h 1395"/>
                <a:gd name="T20" fmla="*/ 537 w 537"/>
                <a:gd name="T21" fmla="*/ 30 h 1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7" h="1395">
                  <a:moveTo>
                    <a:pt x="0" y="1395"/>
                  </a:moveTo>
                  <a:cubicBezTo>
                    <a:pt x="13" y="1383"/>
                    <a:pt x="55" y="1348"/>
                    <a:pt x="77" y="1322"/>
                  </a:cubicBezTo>
                  <a:cubicBezTo>
                    <a:pt x="99" y="1296"/>
                    <a:pt x="116" y="1272"/>
                    <a:pt x="134" y="1241"/>
                  </a:cubicBezTo>
                  <a:cubicBezTo>
                    <a:pt x="152" y="1210"/>
                    <a:pt x="169" y="1179"/>
                    <a:pt x="186" y="1137"/>
                  </a:cubicBezTo>
                  <a:cubicBezTo>
                    <a:pt x="203" y="1095"/>
                    <a:pt x="221" y="1045"/>
                    <a:pt x="237" y="987"/>
                  </a:cubicBezTo>
                  <a:cubicBezTo>
                    <a:pt x="253" y="929"/>
                    <a:pt x="266" y="862"/>
                    <a:pt x="282" y="789"/>
                  </a:cubicBezTo>
                  <a:cubicBezTo>
                    <a:pt x="298" y="716"/>
                    <a:pt x="316" y="627"/>
                    <a:pt x="333" y="546"/>
                  </a:cubicBezTo>
                  <a:cubicBezTo>
                    <a:pt x="350" y="465"/>
                    <a:pt x="366" y="379"/>
                    <a:pt x="384" y="303"/>
                  </a:cubicBezTo>
                  <a:cubicBezTo>
                    <a:pt x="402" y="227"/>
                    <a:pt x="422" y="136"/>
                    <a:pt x="441" y="87"/>
                  </a:cubicBezTo>
                  <a:cubicBezTo>
                    <a:pt x="460" y="38"/>
                    <a:pt x="482" y="18"/>
                    <a:pt x="498" y="9"/>
                  </a:cubicBezTo>
                  <a:cubicBezTo>
                    <a:pt x="514" y="0"/>
                    <a:pt x="529" y="26"/>
                    <a:pt x="537" y="3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4" name="Freeform 20"/>
            <p:cNvSpPr/>
            <p:nvPr/>
          </p:nvSpPr>
          <p:spPr bwMode="auto">
            <a:xfrm>
              <a:off x="1803" y="1493"/>
              <a:ext cx="588" cy="1966"/>
            </a:xfrm>
            <a:custGeom>
              <a:avLst/>
              <a:gdLst>
                <a:gd name="T0" fmla="*/ 0 w 541"/>
                <a:gd name="T1" fmla="*/ 1565 h 1565"/>
                <a:gd name="T2" fmla="*/ 68 w 541"/>
                <a:gd name="T3" fmla="*/ 1495 h 1565"/>
                <a:gd name="T4" fmla="*/ 137 w 541"/>
                <a:gd name="T5" fmla="*/ 1399 h 1565"/>
                <a:gd name="T6" fmla="*/ 188 w 541"/>
                <a:gd name="T7" fmla="*/ 1288 h 1565"/>
                <a:gd name="T8" fmla="*/ 254 w 541"/>
                <a:gd name="T9" fmla="*/ 1090 h 1565"/>
                <a:gd name="T10" fmla="*/ 302 w 541"/>
                <a:gd name="T11" fmla="*/ 880 h 1565"/>
                <a:gd name="T12" fmla="*/ 356 w 541"/>
                <a:gd name="T13" fmla="*/ 604 h 1565"/>
                <a:gd name="T14" fmla="*/ 410 w 541"/>
                <a:gd name="T15" fmla="*/ 325 h 1565"/>
                <a:gd name="T16" fmla="*/ 440 w 541"/>
                <a:gd name="T17" fmla="*/ 190 h 1565"/>
                <a:gd name="T18" fmla="*/ 488 w 541"/>
                <a:gd name="T19" fmla="*/ 31 h 1565"/>
                <a:gd name="T20" fmla="*/ 541 w 541"/>
                <a:gd name="T21" fmla="*/ 4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1565">
                  <a:moveTo>
                    <a:pt x="0" y="1565"/>
                  </a:moveTo>
                  <a:cubicBezTo>
                    <a:pt x="11" y="1553"/>
                    <a:pt x="45" y="1523"/>
                    <a:pt x="68" y="1495"/>
                  </a:cubicBezTo>
                  <a:cubicBezTo>
                    <a:pt x="91" y="1467"/>
                    <a:pt x="117" y="1434"/>
                    <a:pt x="137" y="1399"/>
                  </a:cubicBezTo>
                  <a:cubicBezTo>
                    <a:pt x="157" y="1364"/>
                    <a:pt x="169" y="1339"/>
                    <a:pt x="188" y="1288"/>
                  </a:cubicBezTo>
                  <a:cubicBezTo>
                    <a:pt x="207" y="1237"/>
                    <a:pt x="235" y="1158"/>
                    <a:pt x="254" y="1090"/>
                  </a:cubicBezTo>
                  <a:cubicBezTo>
                    <a:pt x="273" y="1022"/>
                    <a:pt x="285" y="961"/>
                    <a:pt x="302" y="880"/>
                  </a:cubicBezTo>
                  <a:cubicBezTo>
                    <a:pt x="319" y="799"/>
                    <a:pt x="338" y="696"/>
                    <a:pt x="356" y="604"/>
                  </a:cubicBezTo>
                  <a:cubicBezTo>
                    <a:pt x="374" y="512"/>
                    <a:pt x="396" y="394"/>
                    <a:pt x="410" y="325"/>
                  </a:cubicBezTo>
                  <a:cubicBezTo>
                    <a:pt x="424" y="256"/>
                    <a:pt x="427" y="239"/>
                    <a:pt x="440" y="190"/>
                  </a:cubicBezTo>
                  <a:cubicBezTo>
                    <a:pt x="453" y="141"/>
                    <a:pt x="471" y="62"/>
                    <a:pt x="488" y="31"/>
                  </a:cubicBezTo>
                  <a:cubicBezTo>
                    <a:pt x="505" y="0"/>
                    <a:pt x="530" y="10"/>
                    <a:pt x="541" y="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5" name="Freeform 21"/>
            <p:cNvSpPr/>
            <p:nvPr/>
          </p:nvSpPr>
          <p:spPr bwMode="auto">
            <a:xfrm>
              <a:off x="1652" y="1415"/>
              <a:ext cx="583" cy="2026"/>
            </a:xfrm>
            <a:custGeom>
              <a:avLst/>
              <a:gdLst>
                <a:gd name="T0" fmla="*/ 0 w 533"/>
                <a:gd name="T1" fmla="*/ 1606 h 1606"/>
                <a:gd name="T2" fmla="*/ 76 w 533"/>
                <a:gd name="T3" fmla="*/ 1540 h 1606"/>
                <a:gd name="T4" fmla="*/ 157 w 533"/>
                <a:gd name="T5" fmla="*/ 1446 h 1606"/>
                <a:gd name="T6" fmla="*/ 217 w 533"/>
                <a:gd name="T7" fmla="*/ 1320 h 1606"/>
                <a:gd name="T8" fmla="*/ 274 w 533"/>
                <a:gd name="T9" fmla="*/ 1135 h 1606"/>
                <a:gd name="T10" fmla="*/ 328 w 533"/>
                <a:gd name="T11" fmla="*/ 905 h 1606"/>
                <a:gd name="T12" fmla="*/ 382 w 533"/>
                <a:gd name="T13" fmla="*/ 621 h 1606"/>
                <a:gd name="T14" fmla="*/ 423 w 533"/>
                <a:gd name="T15" fmla="*/ 370 h 1606"/>
                <a:gd name="T16" fmla="*/ 447 w 533"/>
                <a:gd name="T17" fmla="*/ 242 h 1606"/>
                <a:gd name="T18" fmla="*/ 494 w 533"/>
                <a:gd name="T19" fmla="*/ 83 h 1606"/>
                <a:gd name="T20" fmla="*/ 533 w 533"/>
                <a:gd name="T21" fmla="*/ 0 h 1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33" h="1606">
                  <a:moveTo>
                    <a:pt x="0" y="1606"/>
                  </a:moveTo>
                  <a:cubicBezTo>
                    <a:pt x="13" y="1595"/>
                    <a:pt x="50" y="1567"/>
                    <a:pt x="76" y="1540"/>
                  </a:cubicBezTo>
                  <a:cubicBezTo>
                    <a:pt x="102" y="1513"/>
                    <a:pt x="133" y="1483"/>
                    <a:pt x="157" y="1446"/>
                  </a:cubicBezTo>
                  <a:cubicBezTo>
                    <a:pt x="181" y="1409"/>
                    <a:pt x="198" y="1372"/>
                    <a:pt x="217" y="1320"/>
                  </a:cubicBezTo>
                  <a:cubicBezTo>
                    <a:pt x="236" y="1268"/>
                    <a:pt x="256" y="1204"/>
                    <a:pt x="274" y="1135"/>
                  </a:cubicBezTo>
                  <a:cubicBezTo>
                    <a:pt x="292" y="1066"/>
                    <a:pt x="310" y="991"/>
                    <a:pt x="328" y="905"/>
                  </a:cubicBezTo>
                  <a:cubicBezTo>
                    <a:pt x="346" y="819"/>
                    <a:pt x="366" y="710"/>
                    <a:pt x="382" y="621"/>
                  </a:cubicBezTo>
                  <a:cubicBezTo>
                    <a:pt x="398" y="533"/>
                    <a:pt x="412" y="433"/>
                    <a:pt x="423" y="370"/>
                  </a:cubicBezTo>
                  <a:cubicBezTo>
                    <a:pt x="434" y="308"/>
                    <a:pt x="435" y="290"/>
                    <a:pt x="447" y="242"/>
                  </a:cubicBezTo>
                  <a:cubicBezTo>
                    <a:pt x="459" y="194"/>
                    <a:pt x="480" y="122"/>
                    <a:pt x="494" y="83"/>
                  </a:cubicBezTo>
                  <a:cubicBezTo>
                    <a:pt x="508" y="43"/>
                    <a:pt x="525" y="17"/>
                    <a:pt x="533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6" name="Freeform 22"/>
            <p:cNvSpPr/>
            <p:nvPr/>
          </p:nvSpPr>
          <p:spPr bwMode="auto">
            <a:xfrm>
              <a:off x="1494" y="1496"/>
              <a:ext cx="594" cy="1930"/>
            </a:xfrm>
            <a:custGeom>
              <a:avLst/>
              <a:gdLst>
                <a:gd name="T0" fmla="*/ 0 w 547"/>
                <a:gd name="T1" fmla="*/ 1537 h 1537"/>
                <a:gd name="T2" fmla="*/ 97 w 547"/>
                <a:gd name="T3" fmla="*/ 1469 h 1537"/>
                <a:gd name="T4" fmla="*/ 181 w 547"/>
                <a:gd name="T5" fmla="*/ 1373 h 1537"/>
                <a:gd name="T6" fmla="*/ 250 w 547"/>
                <a:gd name="T7" fmla="*/ 1247 h 1537"/>
                <a:gd name="T8" fmla="*/ 316 w 547"/>
                <a:gd name="T9" fmla="*/ 1058 h 1537"/>
                <a:gd name="T10" fmla="*/ 364 w 547"/>
                <a:gd name="T11" fmla="*/ 827 h 1537"/>
                <a:gd name="T12" fmla="*/ 427 w 547"/>
                <a:gd name="T13" fmla="*/ 533 h 1537"/>
                <a:gd name="T14" fmla="*/ 469 w 547"/>
                <a:gd name="T15" fmla="*/ 290 h 1537"/>
                <a:gd name="T16" fmla="*/ 505 w 547"/>
                <a:gd name="T17" fmla="*/ 143 h 1537"/>
                <a:gd name="T18" fmla="*/ 547 w 547"/>
                <a:gd name="T19" fmla="*/ 0 h 1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7" h="1537">
                  <a:moveTo>
                    <a:pt x="0" y="1537"/>
                  </a:moveTo>
                  <a:cubicBezTo>
                    <a:pt x="16" y="1526"/>
                    <a:pt x="67" y="1496"/>
                    <a:pt x="97" y="1469"/>
                  </a:cubicBezTo>
                  <a:cubicBezTo>
                    <a:pt x="127" y="1442"/>
                    <a:pt x="155" y="1410"/>
                    <a:pt x="181" y="1373"/>
                  </a:cubicBezTo>
                  <a:cubicBezTo>
                    <a:pt x="207" y="1336"/>
                    <a:pt x="228" y="1299"/>
                    <a:pt x="250" y="1247"/>
                  </a:cubicBezTo>
                  <a:cubicBezTo>
                    <a:pt x="272" y="1195"/>
                    <a:pt x="297" y="1128"/>
                    <a:pt x="316" y="1058"/>
                  </a:cubicBezTo>
                  <a:cubicBezTo>
                    <a:pt x="335" y="988"/>
                    <a:pt x="346" y="914"/>
                    <a:pt x="364" y="827"/>
                  </a:cubicBezTo>
                  <a:cubicBezTo>
                    <a:pt x="382" y="740"/>
                    <a:pt x="410" y="622"/>
                    <a:pt x="427" y="533"/>
                  </a:cubicBezTo>
                  <a:cubicBezTo>
                    <a:pt x="444" y="444"/>
                    <a:pt x="456" y="355"/>
                    <a:pt x="469" y="290"/>
                  </a:cubicBezTo>
                  <a:cubicBezTo>
                    <a:pt x="482" y="225"/>
                    <a:pt x="492" y="191"/>
                    <a:pt x="505" y="143"/>
                  </a:cubicBezTo>
                  <a:cubicBezTo>
                    <a:pt x="518" y="95"/>
                    <a:pt x="538" y="30"/>
                    <a:pt x="547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7" name="Freeform 23"/>
            <p:cNvSpPr/>
            <p:nvPr/>
          </p:nvSpPr>
          <p:spPr bwMode="auto">
            <a:xfrm>
              <a:off x="1351" y="1738"/>
              <a:ext cx="592" cy="1677"/>
            </a:xfrm>
            <a:custGeom>
              <a:avLst/>
              <a:gdLst>
                <a:gd name="T0" fmla="*/ 0 w 542"/>
                <a:gd name="T1" fmla="*/ 1329 h 1329"/>
                <a:gd name="T2" fmla="*/ 92 w 542"/>
                <a:gd name="T3" fmla="*/ 1266 h 1329"/>
                <a:gd name="T4" fmla="*/ 191 w 542"/>
                <a:gd name="T5" fmla="*/ 1178 h 1329"/>
                <a:gd name="T6" fmla="*/ 263 w 542"/>
                <a:gd name="T7" fmla="*/ 1055 h 1329"/>
                <a:gd name="T8" fmla="*/ 335 w 542"/>
                <a:gd name="T9" fmla="*/ 870 h 1329"/>
                <a:gd name="T10" fmla="*/ 395 w 542"/>
                <a:gd name="T11" fmla="*/ 655 h 1329"/>
                <a:gd name="T12" fmla="*/ 457 w 542"/>
                <a:gd name="T13" fmla="*/ 383 h 1329"/>
                <a:gd name="T14" fmla="*/ 502 w 542"/>
                <a:gd name="T15" fmla="*/ 153 h 1329"/>
                <a:gd name="T16" fmla="*/ 542 w 542"/>
                <a:gd name="T17" fmla="*/ 0 h 1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2" h="1329">
                  <a:moveTo>
                    <a:pt x="0" y="1329"/>
                  </a:moveTo>
                  <a:cubicBezTo>
                    <a:pt x="15" y="1319"/>
                    <a:pt x="60" y="1291"/>
                    <a:pt x="92" y="1266"/>
                  </a:cubicBezTo>
                  <a:cubicBezTo>
                    <a:pt x="124" y="1241"/>
                    <a:pt x="162" y="1213"/>
                    <a:pt x="191" y="1178"/>
                  </a:cubicBezTo>
                  <a:cubicBezTo>
                    <a:pt x="220" y="1143"/>
                    <a:pt x="239" y="1106"/>
                    <a:pt x="263" y="1055"/>
                  </a:cubicBezTo>
                  <a:cubicBezTo>
                    <a:pt x="287" y="1004"/>
                    <a:pt x="313" y="937"/>
                    <a:pt x="335" y="870"/>
                  </a:cubicBezTo>
                  <a:cubicBezTo>
                    <a:pt x="357" y="803"/>
                    <a:pt x="375" y="736"/>
                    <a:pt x="395" y="655"/>
                  </a:cubicBezTo>
                  <a:cubicBezTo>
                    <a:pt x="414" y="574"/>
                    <a:pt x="439" y="467"/>
                    <a:pt x="457" y="383"/>
                  </a:cubicBezTo>
                  <a:cubicBezTo>
                    <a:pt x="475" y="300"/>
                    <a:pt x="488" y="217"/>
                    <a:pt x="502" y="153"/>
                  </a:cubicBezTo>
                  <a:cubicBezTo>
                    <a:pt x="516" y="89"/>
                    <a:pt x="534" y="32"/>
                    <a:pt x="542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8" name="Freeform 24"/>
            <p:cNvSpPr/>
            <p:nvPr/>
          </p:nvSpPr>
          <p:spPr bwMode="auto">
            <a:xfrm>
              <a:off x="1205" y="1826"/>
              <a:ext cx="692" cy="1571"/>
            </a:xfrm>
            <a:custGeom>
              <a:avLst/>
              <a:gdLst>
                <a:gd name="T0" fmla="*/ 0 w 634"/>
                <a:gd name="T1" fmla="*/ 1245 h 1245"/>
                <a:gd name="T2" fmla="*/ 97 w 634"/>
                <a:gd name="T3" fmla="*/ 1177 h 1245"/>
                <a:gd name="T4" fmla="*/ 203 w 634"/>
                <a:gd name="T5" fmla="*/ 1096 h 1245"/>
                <a:gd name="T6" fmla="*/ 296 w 634"/>
                <a:gd name="T7" fmla="*/ 982 h 1245"/>
                <a:gd name="T8" fmla="*/ 379 w 634"/>
                <a:gd name="T9" fmla="*/ 788 h 1245"/>
                <a:gd name="T10" fmla="*/ 442 w 634"/>
                <a:gd name="T11" fmla="*/ 582 h 1245"/>
                <a:gd name="T12" fmla="*/ 511 w 634"/>
                <a:gd name="T13" fmla="*/ 337 h 1245"/>
                <a:gd name="T14" fmla="*/ 548 w 634"/>
                <a:gd name="T15" fmla="*/ 212 h 1245"/>
                <a:gd name="T16" fmla="*/ 586 w 634"/>
                <a:gd name="T17" fmla="*/ 108 h 1245"/>
                <a:gd name="T18" fmla="*/ 634 w 634"/>
                <a:gd name="T19" fmla="*/ 0 h 1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4" h="1245">
                  <a:moveTo>
                    <a:pt x="0" y="1245"/>
                  </a:moveTo>
                  <a:cubicBezTo>
                    <a:pt x="16" y="1234"/>
                    <a:pt x="63" y="1202"/>
                    <a:pt x="97" y="1177"/>
                  </a:cubicBezTo>
                  <a:cubicBezTo>
                    <a:pt x="130" y="1152"/>
                    <a:pt x="170" y="1128"/>
                    <a:pt x="203" y="1096"/>
                  </a:cubicBezTo>
                  <a:cubicBezTo>
                    <a:pt x="236" y="1063"/>
                    <a:pt x="266" y="1034"/>
                    <a:pt x="296" y="982"/>
                  </a:cubicBezTo>
                  <a:cubicBezTo>
                    <a:pt x="325" y="930"/>
                    <a:pt x="355" y="855"/>
                    <a:pt x="379" y="788"/>
                  </a:cubicBezTo>
                  <a:cubicBezTo>
                    <a:pt x="403" y="721"/>
                    <a:pt x="420" y="656"/>
                    <a:pt x="442" y="582"/>
                  </a:cubicBezTo>
                  <a:cubicBezTo>
                    <a:pt x="464" y="507"/>
                    <a:pt x="493" y="399"/>
                    <a:pt x="511" y="337"/>
                  </a:cubicBezTo>
                  <a:cubicBezTo>
                    <a:pt x="529" y="275"/>
                    <a:pt x="536" y="250"/>
                    <a:pt x="548" y="212"/>
                  </a:cubicBezTo>
                  <a:cubicBezTo>
                    <a:pt x="560" y="174"/>
                    <a:pt x="572" y="143"/>
                    <a:pt x="586" y="108"/>
                  </a:cubicBezTo>
                  <a:cubicBezTo>
                    <a:pt x="600" y="73"/>
                    <a:pt x="624" y="22"/>
                    <a:pt x="634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69" name="Freeform 25"/>
            <p:cNvSpPr/>
            <p:nvPr/>
          </p:nvSpPr>
          <p:spPr bwMode="auto">
            <a:xfrm>
              <a:off x="1054" y="2210"/>
              <a:ext cx="663" cy="1172"/>
            </a:xfrm>
            <a:custGeom>
              <a:avLst/>
              <a:gdLst>
                <a:gd name="T0" fmla="*/ 0 w 609"/>
                <a:gd name="T1" fmla="*/ 933 h 933"/>
                <a:gd name="T2" fmla="*/ 105 w 609"/>
                <a:gd name="T3" fmla="*/ 869 h 933"/>
                <a:gd name="T4" fmla="*/ 222 w 609"/>
                <a:gd name="T5" fmla="*/ 792 h 933"/>
                <a:gd name="T6" fmla="*/ 336 w 609"/>
                <a:gd name="T7" fmla="*/ 663 h 933"/>
                <a:gd name="T8" fmla="*/ 423 w 609"/>
                <a:gd name="T9" fmla="*/ 489 h 933"/>
                <a:gd name="T10" fmla="*/ 507 w 609"/>
                <a:gd name="T11" fmla="*/ 282 h 933"/>
                <a:gd name="T12" fmla="*/ 567 w 609"/>
                <a:gd name="T13" fmla="*/ 120 h 933"/>
                <a:gd name="T14" fmla="*/ 609 w 609"/>
                <a:gd name="T15" fmla="*/ 0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09" h="933">
                  <a:moveTo>
                    <a:pt x="0" y="933"/>
                  </a:moveTo>
                  <a:cubicBezTo>
                    <a:pt x="17" y="922"/>
                    <a:pt x="68" y="892"/>
                    <a:pt x="105" y="869"/>
                  </a:cubicBezTo>
                  <a:cubicBezTo>
                    <a:pt x="142" y="846"/>
                    <a:pt x="183" y="826"/>
                    <a:pt x="222" y="792"/>
                  </a:cubicBezTo>
                  <a:cubicBezTo>
                    <a:pt x="261" y="758"/>
                    <a:pt x="303" y="713"/>
                    <a:pt x="336" y="663"/>
                  </a:cubicBezTo>
                  <a:cubicBezTo>
                    <a:pt x="369" y="613"/>
                    <a:pt x="395" y="552"/>
                    <a:pt x="423" y="489"/>
                  </a:cubicBezTo>
                  <a:cubicBezTo>
                    <a:pt x="451" y="426"/>
                    <a:pt x="483" y="343"/>
                    <a:pt x="507" y="282"/>
                  </a:cubicBezTo>
                  <a:cubicBezTo>
                    <a:pt x="531" y="221"/>
                    <a:pt x="550" y="167"/>
                    <a:pt x="567" y="120"/>
                  </a:cubicBezTo>
                  <a:cubicBezTo>
                    <a:pt x="584" y="73"/>
                    <a:pt x="600" y="25"/>
                    <a:pt x="609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0" name="Freeform 26"/>
            <p:cNvSpPr/>
            <p:nvPr/>
          </p:nvSpPr>
          <p:spPr bwMode="auto">
            <a:xfrm>
              <a:off x="898" y="2421"/>
              <a:ext cx="704" cy="945"/>
            </a:xfrm>
            <a:custGeom>
              <a:avLst/>
              <a:gdLst>
                <a:gd name="T0" fmla="*/ 0 w 648"/>
                <a:gd name="T1" fmla="*/ 752 h 752"/>
                <a:gd name="T2" fmla="*/ 102 w 648"/>
                <a:gd name="T3" fmla="*/ 696 h 752"/>
                <a:gd name="T4" fmla="*/ 237 w 648"/>
                <a:gd name="T5" fmla="*/ 615 h 752"/>
                <a:gd name="T6" fmla="*/ 378 w 648"/>
                <a:gd name="T7" fmla="*/ 489 h 752"/>
                <a:gd name="T8" fmla="*/ 483 w 648"/>
                <a:gd name="T9" fmla="*/ 318 h 752"/>
                <a:gd name="T10" fmla="*/ 582 w 648"/>
                <a:gd name="T11" fmla="*/ 135 h 752"/>
                <a:gd name="T12" fmla="*/ 648 w 648"/>
                <a:gd name="T13" fmla="*/ 0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8" h="752">
                  <a:moveTo>
                    <a:pt x="0" y="752"/>
                  </a:moveTo>
                  <a:cubicBezTo>
                    <a:pt x="17" y="743"/>
                    <a:pt x="63" y="719"/>
                    <a:pt x="102" y="696"/>
                  </a:cubicBezTo>
                  <a:cubicBezTo>
                    <a:pt x="141" y="673"/>
                    <a:pt x="191" y="649"/>
                    <a:pt x="237" y="615"/>
                  </a:cubicBezTo>
                  <a:cubicBezTo>
                    <a:pt x="283" y="581"/>
                    <a:pt x="337" y="539"/>
                    <a:pt x="378" y="489"/>
                  </a:cubicBezTo>
                  <a:cubicBezTo>
                    <a:pt x="419" y="439"/>
                    <a:pt x="449" y="377"/>
                    <a:pt x="483" y="318"/>
                  </a:cubicBezTo>
                  <a:cubicBezTo>
                    <a:pt x="517" y="259"/>
                    <a:pt x="555" y="188"/>
                    <a:pt x="582" y="135"/>
                  </a:cubicBezTo>
                  <a:cubicBezTo>
                    <a:pt x="609" y="82"/>
                    <a:pt x="634" y="28"/>
                    <a:pt x="64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1" name="Freeform 27"/>
            <p:cNvSpPr/>
            <p:nvPr/>
          </p:nvSpPr>
          <p:spPr bwMode="auto">
            <a:xfrm>
              <a:off x="751" y="1410"/>
              <a:ext cx="2140" cy="1941"/>
            </a:xfrm>
            <a:custGeom>
              <a:avLst/>
              <a:gdLst>
                <a:gd name="T0" fmla="*/ 0 w 1968"/>
                <a:gd name="T1" fmla="*/ 1545 h 1545"/>
                <a:gd name="T2" fmla="*/ 101 w 1968"/>
                <a:gd name="T3" fmla="*/ 1491 h 1545"/>
                <a:gd name="T4" fmla="*/ 236 w 1968"/>
                <a:gd name="T5" fmla="*/ 1410 h 1545"/>
                <a:gd name="T6" fmla="*/ 399 w 1968"/>
                <a:gd name="T7" fmla="*/ 1291 h 1545"/>
                <a:gd name="T8" fmla="*/ 540 w 1968"/>
                <a:gd name="T9" fmla="*/ 1126 h 1545"/>
                <a:gd name="T10" fmla="*/ 645 w 1968"/>
                <a:gd name="T11" fmla="*/ 973 h 1545"/>
                <a:gd name="T12" fmla="*/ 702 w 1968"/>
                <a:gd name="T13" fmla="*/ 904 h 1545"/>
                <a:gd name="T14" fmla="*/ 772 w 1968"/>
                <a:gd name="T15" fmla="*/ 818 h 1545"/>
                <a:gd name="T16" fmla="*/ 850 w 1968"/>
                <a:gd name="T17" fmla="*/ 698 h 1545"/>
                <a:gd name="T18" fmla="*/ 954 w 1968"/>
                <a:gd name="T19" fmla="*/ 516 h 1545"/>
                <a:gd name="T20" fmla="*/ 1026 w 1968"/>
                <a:gd name="T21" fmla="*/ 376 h 1545"/>
                <a:gd name="T22" fmla="*/ 1148 w 1968"/>
                <a:gd name="T23" fmla="*/ 170 h 1545"/>
                <a:gd name="T24" fmla="*/ 1244 w 1968"/>
                <a:gd name="T25" fmla="*/ 54 h 1545"/>
                <a:gd name="T26" fmla="*/ 1324 w 1968"/>
                <a:gd name="T27" fmla="*/ 10 h 1545"/>
                <a:gd name="T28" fmla="*/ 1428 w 1968"/>
                <a:gd name="T29" fmla="*/ 12 h 1545"/>
                <a:gd name="T30" fmla="*/ 1516 w 1968"/>
                <a:gd name="T31" fmla="*/ 82 h 1545"/>
                <a:gd name="T32" fmla="*/ 1658 w 1968"/>
                <a:gd name="T33" fmla="*/ 320 h 1545"/>
                <a:gd name="T34" fmla="*/ 1792 w 1968"/>
                <a:gd name="T35" fmla="*/ 588 h 1545"/>
                <a:gd name="T36" fmla="*/ 1854 w 1968"/>
                <a:gd name="T37" fmla="*/ 706 h 1545"/>
                <a:gd name="T38" fmla="*/ 1968 w 1968"/>
                <a:gd name="T39" fmla="*/ 918 h 1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68" h="1545">
                  <a:moveTo>
                    <a:pt x="0" y="1545"/>
                  </a:moveTo>
                  <a:cubicBezTo>
                    <a:pt x="17" y="1536"/>
                    <a:pt x="62" y="1513"/>
                    <a:pt x="101" y="1491"/>
                  </a:cubicBezTo>
                  <a:cubicBezTo>
                    <a:pt x="140" y="1469"/>
                    <a:pt x="186" y="1443"/>
                    <a:pt x="236" y="1410"/>
                  </a:cubicBezTo>
                  <a:cubicBezTo>
                    <a:pt x="286" y="1377"/>
                    <a:pt x="348" y="1338"/>
                    <a:pt x="399" y="1291"/>
                  </a:cubicBezTo>
                  <a:cubicBezTo>
                    <a:pt x="450" y="1244"/>
                    <a:pt x="499" y="1179"/>
                    <a:pt x="540" y="1126"/>
                  </a:cubicBezTo>
                  <a:cubicBezTo>
                    <a:pt x="581" y="1073"/>
                    <a:pt x="618" y="1010"/>
                    <a:pt x="645" y="973"/>
                  </a:cubicBezTo>
                  <a:cubicBezTo>
                    <a:pt x="672" y="936"/>
                    <a:pt x="681" y="930"/>
                    <a:pt x="702" y="904"/>
                  </a:cubicBezTo>
                  <a:cubicBezTo>
                    <a:pt x="723" y="878"/>
                    <a:pt x="747" y="852"/>
                    <a:pt x="772" y="818"/>
                  </a:cubicBezTo>
                  <a:cubicBezTo>
                    <a:pt x="797" y="784"/>
                    <a:pt x="820" y="748"/>
                    <a:pt x="850" y="698"/>
                  </a:cubicBezTo>
                  <a:cubicBezTo>
                    <a:pt x="880" y="648"/>
                    <a:pt x="925" y="570"/>
                    <a:pt x="954" y="516"/>
                  </a:cubicBezTo>
                  <a:cubicBezTo>
                    <a:pt x="983" y="462"/>
                    <a:pt x="994" y="434"/>
                    <a:pt x="1026" y="376"/>
                  </a:cubicBezTo>
                  <a:cubicBezTo>
                    <a:pt x="1058" y="318"/>
                    <a:pt x="1112" y="224"/>
                    <a:pt x="1148" y="170"/>
                  </a:cubicBezTo>
                  <a:cubicBezTo>
                    <a:pt x="1184" y="116"/>
                    <a:pt x="1215" y="81"/>
                    <a:pt x="1244" y="54"/>
                  </a:cubicBezTo>
                  <a:cubicBezTo>
                    <a:pt x="1273" y="27"/>
                    <a:pt x="1293" y="17"/>
                    <a:pt x="1324" y="10"/>
                  </a:cubicBezTo>
                  <a:cubicBezTo>
                    <a:pt x="1355" y="3"/>
                    <a:pt x="1396" y="0"/>
                    <a:pt x="1428" y="12"/>
                  </a:cubicBezTo>
                  <a:cubicBezTo>
                    <a:pt x="1460" y="24"/>
                    <a:pt x="1478" y="31"/>
                    <a:pt x="1516" y="82"/>
                  </a:cubicBezTo>
                  <a:cubicBezTo>
                    <a:pt x="1554" y="133"/>
                    <a:pt x="1612" y="236"/>
                    <a:pt x="1658" y="320"/>
                  </a:cubicBezTo>
                  <a:cubicBezTo>
                    <a:pt x="1704" y="404"/>
                    <a:pt x="1759" y="524"/>
                    <a:pt x="1792" y="588"/>
                  </a:cubicBezTo>
                  <a:cubicBezTo>
                    <a:pt x="1825" y="652"/>
                    <a:pt x="1825" y="651"/>
                    <a:pt x="1854" y="706"/>
                  </a:cubicBezTo>
                  <a:cubicBezTo>
                    <a:pt x="1883" y="761"/>
                    <a:pt x="1944" y="874"/>
                    <a:pt x="1968" y="918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2" name="Freeform 28"/>
            <p:cNvSpPr/>
            <p:nvPr/>
          </p:nvSpPr>
          <p:spPr bwMode="auto">
            <a:xfrm>
              <a:off x="603" y="2610"/>
              <a:ext cx="866" cy="723"/>
            </a:xfrm>
            <a:custGeom>
              <a:avLst/>
              <a:gdLst>
                <a:gd name="T0" fmla="*/ 0 w 796"/>
                <a:gd name="T1" fmla="*/ 576 h 576"/>
                <a:gd name="T2" fmla="*/ 98 w 796"/>
                <a:gd name="T3" fmla="*/ 526 h 576"/>
                <a:gd name="T4" fmla="*/ 233 w 796"/>
                <a:gd name="T5" fmla="*/ 445 h 576"/>
                <a:gd name="T6" fmla="*/ 424 w 796"/>
                <a:gd name="T7" fmla="*/ 333 h 576"/>
                <a:gd name="T8" fmla="*/ 583 w 796"/>
                <a:gd name="T9" fmla="*/ 192 h 576"/>
                <a:gd name="T10" fmla="*/ 697 w 796"/>
                <a:gd name="T11" fmla="*/ 69 h 576"/>
                <a:gd name="T12" fmla="*/ 796 w 796"/>
                <a:gd name="T13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6" h="576">
                  <a:moveTo>
                    <a:pt x="0" y="576"/>
                  </a:moveTo>
                  <a:cubicBezTo>
                    <a:pt x="17" y="567"/>
                    <a:pt x="59" y="548"/>
                    <a:pt x="98" y="526"/>
                  </a:cubicBezTo>
                  <a:cubicBezTo>
                    <a:pt x="137" y="504"/>
                    <a:pt x="179" y="477"/>
                    <a:pt x="233" y="445"/>
                  </a:cubicBezTo>
                  <a:cubicBezTo>
                    <a:pt x="287" y="413"/>
                    <a:pt x="366" y="375"/>
                    <a:pt x="424" y="333"/>
                  </a:cubicBezTo>
                  <a:cubicBezTo>
                    <a:pt x="482" y="291"/>
                    <a:pt x="538" y="236"/>
                    <a:pt x="583" y="192"/>
                  </a:cubicBezTo>
                  <a:cubicBezTo>
                    <a:pt x="628" y="148"/>
                    <a:pt x="661" y="101"/>
                    <a:pt x="697" y="69"/>
                  </a:cubicBezTo>
                  <a:cubicBezTo>
                    <a:pt x="733" y="37"/>
                    <a:pt x="776" y="14"/>
                    <a:pt x="79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3" name="Freeform 29"/>
            <p:cNvSpPr/>
            <p:nvPr/>
          </p:nvSpPr>
          <p:spPr bwMode="auto">
            <a:xfrm>
              <a:off x="464" y="2650"/>
              <a:ext cx="952" cy="668"/>
            </a:xfrm>
            <a:custGeom>
              <a:avLst/>
              <a:gdLst>
                <a:gd name="T0" fmla="*/ 0 w 876"/>
                <a:gd name="T1" fmla="*/ 531 h 531"/>
                <a:gd name="T2" fmla="*/ 105 w 876"/>
                <a:gd name="T3" fmla="*/ 474 h 531"/>
                <a:gd name="T4" fmla="*/ 258 w 876"/>
                <a:gd name="T5" fmla="*/ 387 h 531"/>
                <a:gd name="T6" fmla="*/ 459 w 876"/>
                <a:gd name="T7" fmla="*/ 270 h 531"/>
                <a:gd name="T8" fmla="*/ 597 w 876"/>
                <a:gd name="T9" fmla="*/ 174 h 531"/>
                <a:gd name="T10" fmla="*/ 753 w 876"/>
                <a:gd name="T11" fmla="*/ 48 h 531"/>
                <a:gd name="T12" fmla="*/ 876 w 876"/>
                <a:gd name="T13" fmla="*/ 0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76" h="531">
                  <a:moveTo>
                    <a:pt x="0" y="531"/>
                  </a:moveTo>
                  <a:cubicBezTo>
                    <a:pt x="17" y="521"/>
                    <a:pt x="62" y="498"/>
                    <a:pt x="105" y="474"/>
                  </a:cubicBezTo>
                  <a:cubicBezTo>
                    <a:pt x="148" y="450"/>
                    <a:pt x="199" y="421"/>
                    <a:pt x="258" y="387"/>
                  </a:cubicBezTo>
                  <a:cubicBezTo>
                    <a:pt x="317" y="353"/>
                    <a:pt x="402" y="306"/>
                    <a:pt x="459" y="270"/>
                  </a:cubicBezTo>
                  <a:cubicBezTo>
                    <a:pt x="516" y="234"/>
                    <a:pt x="548" y="211"/>
                    <a:pt x="597" y="174"/>
                  </a:cubicBezTo>
                  <a:cubicBezTo>
                    <a:pt x="646" y="137"/>
                    <a:pt x="707" y="77"/>
                    <a:pt x="753" y="48"/>
                  </a:cubicBezTo>
                  <a:cubicBezTo>
                    <a:pt x="799" y="19"/>
                    <a:pt x="850" y="10"/>
                    <a:pt x="87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4" name="Freeform 30"/>
            <p:cNvSpPr/>
            <p:nvPr/>
          </p:nvSpPr>
          <p:spPr bwMode="auto">
            <a:xfrm>
              <a:off x="306" y="2561"/>
              <a:ext cx="1196" cy="740"/>
            </a:xfrm>
            <a:custGeom>
              <a:avLst/>
              <a:gdLst>
                <a:gd name="T0" fmla="*/ 0 w 1099"/>
                <a:gd name="T1" fmla="*/ 590 h 590"/>
                <a:gd name="T2" fmla="*/ 105 w 1099"/>
                <a:gd name="T3" fmla="*/ 536 h 590"/>
                <a:gd name="T4" fmla="*/ 258 w 1099"/>
                <a:gd name="T5" fmla="*/ 449 h 590"/>
                <a:gd name="T6" fmla="*/ 496 w 1099"/>
                <a:gd name="T7" fmla="*/ 324 h 590"/>
                <a:gd name="T8" fmla="*/ 673 w 1099"/>
                <a:gd name="T9" fmla="*/ 213 h 590"/>
                <a:gd name="T10" fmla="*/ 817 w 1099"/>
                <a:gd name="T11" fmla="*/ 123 h 590"/>
                <a:gd name="T12" fmla="*/ 1018 w 1099"/>
                <a:gd name="T13" fmla="*/ 27 h 590"/>
                <a:gd name="T14" fmla="*/ 1099 w 1099"/>
                <a:gd name="T15" fmla="*/ 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9" h="590">
                  <a:moveTo>
                    <a:pt x="0" y="590"/>
                  </a:moveTo>
                  <a:cubicBezTo>
                    <a:pt x="17" y="581"/>
                    <a:pt x="62" y="559"/>
                    <a:pt x="105" y="536"/>
                  </a:cubicBezTo>
                  <a:cubicBezTo>
                    <a:pt x="148" y="513"/>
                    <a:pt x="193" y="484"/>
                    <a:pt x="258" y="449"/>
                  </a:cubicBezTo>
                  <a:cubicBezTo>
                    <a:pt x="323" y="414"/>
                    <a:pt x="427" y="363"/>
                    <a:pt x="496" y="324"/>
                  </a:cubicBezTo>
                  <a:cubicBezTo>
                    <a:pt x="565" y="285"/>
                    <a:pt x="620" y="246"/>
                    <a:pt x="673" y="213"/>
                  </a:cubicBezTo>
                  <a:cubicBezTo>
                    <a:pt x="726" y="180"/>
                    <a:pt x="759" y="154"/>
                    <a:pt x="817" y="123"/>
                  </a:cubicBezTo>
                  <a:cubicBezTo>
                    <a:pt x="875" y="92"/>
                    <a:pt x="971" y="47"/>
                    <a:pt x="1018" y="27"/>
                  </a:cubicBezTo>
                  <a:cubicBezTo>
                    <a:pt x="1065" y="7"/>
                    <a:pt x="1082" y="6"/>
                    <a:pt x="1099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5" name="Freeform 31"/>
            <p:cNvSpPr/>
            <p:nvPr/>
          </p:nvSpPr>
          <p:spPr bwMode="auto">
            <a:xfrm>
              <a:off x="157" y="2518"/>
              <a:ext cx="2399" cy="1024"/>
            </a:xfrm>
            <a:custGeom>
              <a:avLst/>
              <a:gdLst>
                <a:gd name="T0" fmla="*/ 1364 w 2399"/>
                <a:gd name="T1" fmla="*/ 9 h 1024"/>
                <a:gd name="T2" fmla="*/ 1258 w 2399"/>
                <a:gd name="T3" fmla="*/ 0 h 1024"/>
                <a:gd name="T4" fmla="*/ 0 w 2399"/>
                <a:gd name="T5" fmla="*/ 770 h 1024"/>
                <a:gd name="T6" fmla="*/ 2399 w 2399"/>
                <a:gd name="T7" fmla="*/ 1024 h 1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99" h="1024">
                  <a:moveTo>
                    <a:pt x="1364" y="9"/>
                  </a:moveTo>
                  <a:lnTo>
                    <a:pt x="1258" y="0"/>
                  </a:lnTo>
                  <a:lnTo>
                    <a:pt x="0" y="770"/>
                  </a:lnTo>
                  <a:lnTo>
                    <a:pt x="2399" y="1024"/>
                  </a:ln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6" name="Freeform 32"/>
            <p:cNvSpPr/>
            <p:nvPr/>
          </p:nvSpPr>
          <p:spPr bwMode="auto">
            <a:xfrm>
              <a:off x="231" y="3243"/>
              <a:ext cx="2390" cy="216"/>
            </a:xfrm>
            <a:custGeom>
              <a:avLst/>
              <a:gdLst>
                <a:gd name="T0" fmla="*/ 0 w 2390"/>
                <a:gd name="T1" fmla="*/ 0 h 216"/>
                <a:gd name="T2" fmla="*/ 1371 w 2390"/>
                <a:gd name="T3" fmla="*/ 146 h 216"/>
                <a:gd name="T4" fmla="*/ 1836 w 2390"/>
                <a:gd name="T5" fmla="*/ 171 h 216"/>
                <a:gd name="T6" fmla="*/ 2151 w 2390"/>
                <a:gd name="T7" fmla="*/ 191 h 216"/>
                <a:gd name="T8" fmla="*/ 2390 w 2390"/>
                <a:gd name="T9" fmla="*/ 216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0" h="216">
                  <a:moveTo>
                    <a:pt x="0" y="0"/>
                  </a:moveTo>
                  <a:cubicBezTo>
                    <a:pt x="532" y="58"/>
                    <a:pt x="1065" y="117"/>
                    <a:pt x="1371" y="146"/>
                  </a:cubicBezTo>
                  <a:cubicBezTo>
                    <a:pt x="1676" y="175"/>
                    <a:pt x="1706" y="164"/>
                    <a:pt x="1836" y="171"/>
                  </a:cubicBezTo>
                  <a:cubicBezTo>
                    <a:pt x="1966" y="178"/>
                    <a:pt x="2059" y="183"/>
                    <a:pt x="2151" y="191"/>
                  </a:cubicBezTo>
                  <a:cubicBezTo>
                    <a:pt x="2243" y="199"/>
                    <a:pt x="2350" y="212"/>
                    <a:pt x="2390" y="216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7" name="Freeform 33"/>
            <p:cNvSpPr/>
            <p:nvPr/>
          </p:nvSpPr>
          <p:spPr bwMode="auto">
            <a:xfrm>
              <a:off x="294" y="3209"/>
              <a:ext cx="2385" cy="172"/>
            </a:xfrm>
            <a:custGeom>
              <a:avLst/>
              <a:gdLst>
                <a:gd name="T0" fmla="*/ 0 w 2385"/>
                <a:gd name="T1" fmla="*/ 0 h 172"/>
                <a:gd name="T2" fmla="*/ 1086 w 2385"/>
                <a:gd name="T3" fmla="*/ 110 h 172"/>
                <a:gd name="T4" fmla="*/ 1416 w 2385"/>
                <a:gd name="T5" fmla="*/ 120 h 172"/>
                <a:gd name="T6" fmla="*/ 1864 w 2385"/>
                <a:gd name="T7" fmla="*/ 105 h 172"/>
                <a:gd name="T8" fmla="*/ 2079 w 2385"/>
                <a:gd name="T9" fmla="*/ 121 h 172"/>
                <a:gd name="T10" fmla="*/ 2385 w 2385"/>
                <a:gd name="T11" fmla="*/ 17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85" h="172">
                  <a:moveTo>
                    <a:pt x="0" y="0"/>
                  </a:moveTo>
                  <a:cubicBezTo>
                    <a:pt x="181" y="19"/>
                    <a:pt x="850" y="90"/>
                    <a:pt x="1086" y="110"/>
                  </a:cubicBezTo>
                  <a:cubicBezTo>
                    <a:pt x="1321" y="130"/>
                    <a:pt x="1287" y="121"/>
                    <a:pt x="1416" y="120"/>
                  </a:cubicBezTo>
                  <a:cubicBezTo>
                    <a:pt x="1545" y="119"/>
                    <a:pt x="1754" y="105"/>
                    <a:pt x="1864" y="105"/>
                  </a:cubicBezTo>
                  <a:cubicBezTo>
                    <a:pt x="1974" y="105"/>
                    <a:pt x="1992" y="110"/>
                    <a:pt x="2079" y="121"/>
                  </a:cubicBezTo>
                  <a:cubicBezTo>
                    <a:pt x="2166" y="132"/>
                    <a:pt x="2334" y="163"/>
                    <a:pt x="2385" y="172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8" name="Freeform 34"/>
            <p:cNvSpPr/>
            <p:nvPr/>
          </p:nvSpPr>
          <p:spPr bwMode="auto">
            <a:xfrm>
              <a:off x="348" y="3174"/>
              <a:ext cx="2393" cy="113"/>
            </a:xfrm>
            <a:custGeom>
              <a:avLst/>
              <a:gdLst>
                <a:gd name="T0" fmla="*/ 0 w 2393"/>
                <a:gd name="T1" fmla="*/ 0 h 113"/>
                <a:gd name="T2" fmla="*/ 792 w 2393"/>
                <a:gd name="T3" fmla="*/ 80 h 113"/>
                <a:gd name="T4" fmla="*/ 1092 w 2393"/>
                <a:gd name="T5" fmla="*/ 90 h 113"/>
                <a:gd name="T6" fmla="*/ 1453 w 2393"/>
                <a:gd name="T7" fmla="*/ 70 h 113"/>
                <a:gd name="T8" fmla="*/ 1749 w 2393"/>
                <a:gd name="T9" fmla="*/ 15 h 113"/>
                <a:gd name="T10" fmla="*/ 1949 w 2393"/>
                <a:gd name="T11" fmla="*/ 5 h 113"/>
                <a:gd name="T12" fmla="*/ 2176 w 2393"/>
                <a:gd name="T13" fmla="*/ 40 h 113"/>
                <a:gd name="T14" fmla="*/ 2393 w 2393"/>
                <a:gd name="T15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93" h="113">
                  <a:moveTo>
                    <a:pt x="0" y="0"/>
                  </a:moveTo>
                  <a:cubicBezTo>
                    <a:pt x="305" y="33"/>
                    <a:pt x="610" y="65"/>
                    <a:pt x="792" y="80"/>
                  </a:cubicBezTo>
                  <a:cubicBezTo>
                    <a:pt x="974" y="95"/>
                    <a:pt x="982" y="92"/>
                    <a:pt x="1092" y="90"/>
                  </a:cubicBezTo>
                  <a:cubicBezTo>
                    <a:pt x="1202" y="89"/>
                    <a:pt x="1343" y="83"/>
                    <a:pt x="1453" y="70"/>
                  </a:cubicBezTo>
                  <a:cubicBezTo>
                    <a:pt x="1563" y="58"/>
                    <a:pt x="1666" y="26"/>
                    <a:pt x="1749" y="15"/>
                  </a:cubicBezTo>
                  <a:cubicBezTo>
                    <a:pt x="1832" y="4"/>
                    <a:pt x="1879" y="1"/>
                    <a:pt x="1949" y="5"/>
                  </a:cubicBezTo>
                  <a:cubicBezTo>
                    <a:pt x="2020" y="9"/>
                    <a:pt x="2102" y="22"/>
                    <a:pt x="2176" y="40"/>
                  </a:cubicBezTo>
                  <a:cubicBezTo>
                    <a:pt x="2250" y="58"/>
                    <a:pt x="2357" y="101"/>
                    <a:pt x="2393" y="113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79" name="Freeform 35"/>
            <p:cNvSpPr/>
            <p:nvPr/>
          </p:nvSpPr>
          <p:spPr bwMode="auto">
            <a:xfrm>
              <a:off x="418" y="2987"/>
              <a:ext cx="2387" cy="222"/>
            </a:xfrm>
            <a:custGeom>
              <a:avLst/>
              <a:gdLst>
                <a:gd name="T0" fmla="*/ 0 w 2387"/>
                <a:gd name="T1" fmla="*/ 141 h 222"/>
                <a:gd name="T2" fmla="*/ 622 w 2387"/>
                <a:gd name="T3" fmla="*/ 206 h 222"/>
                <a:gd name="T4" fmla="*/ 983 w 2387"/>
                <a:gd name="T5" fmla="*/ 216 h 222"/>
                <a:gd name="T6" fmla="*/ 1262 w 2387"/>
                <a:gd name="T7" fmla="*/ 166 h 222"/>
                <a:gd name="T8" fmla="*/ 1627 w 2387"/>
                <a:gd name="T9" fmla="*/ 50 h 222"/>
                <a:gd name="T10" fmla="*/ 1823 w 2387"/>
                <a:gd name="T11" fmla="*/ 5 h 222"/>
                <a:gd name="T12" fmla="*/ 1997 w 2387"/>
                <a:gd name="T13" fmla="*/ 20 h 222"/>
                <a:gd name="T14" fmla="*/ 2218 w 2387"/>
                <a:gd name="T15" fmla="*/ 105 h 222"/>
                <a:gd name="T16" fmla="*/ 2387 w 2387"/>
                <a:gd name="T17" fmla="*/ 184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87" h="222">
                  <a:moveTo>
                    <a:pt x="0" y="141"/>
                  </a:moveTo>
                  <a:cubicBezTo>
                    <a:pt x="228" y="167"/>
                    <a:pt x="458" y="194"/>
                    <a:pt x="622" y="206"/>
                  </a:cubicBezTo>
                  <a:cubicBezTo>
                    <a:pt x="786" y="219"/>
                    <a:pt x="877" y="222"/>
                    <a:pt x="983" y="216"/>
                  </a:cubicBezTo>
                  <a:cubicBezTo>
                    <a:pt x="1090" y="210"/>
                    <a:pt x="1154" y="194"/>
                    <a:pt x="1262" y="166"/>
                  </a:cubicBezTo>
                  <a:cubicBezTo>
                    <a:pt x="1369" y="138"/>
                    <a:pt x="1533" y="77"/>
                    <a:pt x="1627" y="50"/>
                  </a:cubicBezTo>
                  <a:cubicBezTo>
                    <a:pt x="1721" y="24"/>
                    <a:pt x="1761" y="10"/>
                    <a:pt x="1823" y="5"/>
                  </a:cubicBezTo>
                  <a:cubicBezTo>
                    <a:pt x="1885" y="0"/>
                    <a:pt x="1931" y="3"/>
                    <a:pt x="1997" y="20"/>
                  </a:cubicBezTo>
                  <a:cubicBezTo>
                    <a:pt x="2063" y="37"/>
                    <a:pt x="2153" y="78"/>
                    <a:pt x="2218" y="105"/>
                  </a:cubicBezTo>
                  <a:cubicBezTo>
                    <a:pt x="2283" y="132"/>
                    <a:pt x="2359" y="171"/>
                    <a:pt x="2387" y="18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0" name="Freeform 36"/>
            <p:cNvSpPr/>
            <p:nvPr/>
          </p:nvSpPr>
          <p:spPr bwMode="auto">
            <a:xfrm>
              <a:off x="476" y="2726"/>
              <a:ext cx="2380" cy="422"/>
            </a:xfrm>
            <a:custGeom>
              <a:avLst/>
              <a:gdLst>
                <a:gd name="T0" fmla="*/ 0 w 2380"/>
                <a:gd name="T1" fmla="*/ 366 h 422"/>
                <a:gd name="T2" fmla="*/ 582 w 2380"/>
                <a:gd name="T3" fmla="*/ 417 h 422"/>
                <a:gd name="T4" fmla="*/ 965 w 2380"/>
                <a:gd name="T5" fmla="*/ 397 h 422"/>
                <a:gd name="T6" fmla="*/ 1256 w 2380"/>
                <a:gd name="T7" fmla="*/ 281 h 422"/>
                <a:gd name="T8" fmla="*/ 1474 w 2380"/>
                <a:gd name="T9" fmla="*/ 146 h 422"/>
                <a:gd name="T10" fmla="*/ 1683 w 2380"/>
                <a:gd name="T11" fmla="*/ 30 h 422"/>
                <a:gd name="T12" fmla="*/ 1935 w 2380"/>
                <a:gd name="T13" fmla="*/ 20 h 422"/>
                <a:gd name="T14" fmla="*/ 2149 w 2380"/>
                <a:gd name="T15" fmla="*/ 150 h 422"/>
                <a:gd name="T16" fmla="*/ 2380 w 2380"/>
                <a:gd name="T17" fmla="*/ 340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80" h="422">
                  <a:moveTo>
                    <a:pt x="0" y="366"/>
                  </a:moveTo>
                  <a:cubicBezTo>
                    <a:pt x="97" y="374"/>
                    <a:pt x="421" y="412"/>
                    <a:pt x="582" y="417"/>
                  </a:cubicBezTo>
                  <a:cubicBezTo>
                    <a:pt x="743" y="422"/>
                    <a:pt x="853" y="420"/>
                    <a:pt x="965" y="397"/>
                  </a:cubicBezTo>
                  <a:cubicBezTo>
                    <a:pt x="1077" y="374"/>
                    <a:pt x="1172" y="323"/>
                    <a:pt x="1256" y="281"/>
                  </a:cubicBezTo>
                  <a:cubicBezTo>
                    <a:pt x="1341" y="240"/>
                    <a:pt x="1403" y="187"/>
                    <a:pt x="1474" y="146"/>
                  </a:cubicBezTo>
                  <a:cubicBezTo>
                    <a:pt x="1545" y="104"/>
                    <a:pt x="1606" y="51"/>
                    <a:pt x="1683" y="30"/>
                  </a:cubicBezTo>
                  <a:cubicBezTo>
                    <a:pt x="1760" y="9"/>
                    <a:pt x="1857" y="0"/>
                    <a:pt x="1935" y="20"/>
                  </a:cubicBezTo>
                  <a:cubicBezTo>
                    <a:pt x="2013" y="40"/>
                    <a:pt x="2075" y="97"/>
                    <a:pt x="2149" y="150"/>
                  </a:cubicBezTo>
                  <a:cubicBezTo>
                    <a:pt x="2223" y="203"/>
                    <a:pt x="2342" y="308"/>
                    <a:pt x="2380" y="34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1" name="Freeform 37"/>
            <p:cNvSpPr/>
            <p:nvPr/>
          </p:nvSpPr>
          <p:spPr bwMode="auto">
            <a:xfrm>
              <a:off x="551" y="2395"/>
              <a:ext cx="2359" cy="710"/>
            </a:xfrm>
            <a:custGeom>
              <a:avLst/>
              <a:gdLst>
                <a:gd name="T0" fmla="*/ 0 w 2359"/>
                <a:gd name="T1" fmla="*/ 654 h 710"/>
                <a:gd name="T2" fmla="*/ 493 w 2359"/>
                <a:gd name="T3" fmla="*/ 693 h 710"/>
                <a:gd name="T4" fmla="*/ 758 w 2359"/>
                <a:gd name="T5" fmla="*/ 688 h 710"/>
                <a:gd name="T6" fmla="*/ 1046 w 2359"/>
                <a:gd name="T7" fmla="*/ 557 h 710"/>
                <a:gd name="T8" fmla="*/ 1363 w 2359"/>
                <a:gd name="T9" fmla="*/ 265 h 710"/>
                <a:gd name="T10" fmla="*/ 1594 w 2359"/>
                <a:gd name="T11" fmla="*/ 69 h 710"/>
                <a:gd name="T12" fmla="*/ 1803 w 2359"/>
                <a:gd name="T13" fmla="*/ 24 h 710"/>
                <a:gd name="T14" fmla="*/ 2055 w 2359"/>
                <a:gd name="T15" fmla="*/ 215 h 710"/>
                <a:gd name="T16" fmla="*/ 2359 w 2359"/>
                <a:gd name="T17" fmla="*/ 575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59" h="710">
                  <a:moveTo>
                    <a:pt x="0" y="654"/>
                  </a:moveTo>
                  <a:cubicBezTo>
                    <a:pt x="82" y="660"/>
                    <a:pt x="367" y="688"/>
                    <a:pt x="493" y="693"/>
                  </a:cubicBezTo>
                  <a:cubicBezTo>
                    <a:pt x="619" y="698"/>
                    <a:pt x="666" y="710"/>
                    <a:pt x="758" y="688"/>
                  </a:cubicBezTo>
                  <a:cubicBezTo>
                    <a:pt x="851" y="665"/>
                    <a:pt x="944" y="627"/>
                    <a:pt x="1046" y="557"/>
                  </a:cubicBezTo>
                  <a:cubicBezTo>
                    <a:pt x="1147" y="486"/>
                    <a:pt x="1272" y="347"/>
                    <a:pt x="1363" y="265"/>
                  </a:cubicBezTo>
                  <a:cubicBezTo>
                    <a:pt x="1455" y="184"/>
                    <a:pt x="1521" y="109"/>
                    <a:pt x="1594" y="69"/>
                  </a:cubicBezTo>
                  <a:cubicBezTo>
                    <a:pt x="1667" y="29"/>
                    <a:pt x="1726" y="0"/>
                    <a:pt x="1803" y="24"/>
                  </a:cubicBezTo>
                  <a:cubicBezTo>
                    <a:pt x="1880" y="48"/>
                    <a:pt x="1962" y="123"/>
                    <a:pt x="2055" y="215"/>
                  </a:cubicBezTo>
                  <a:cubicBezTo>
                    <a:pt x="2148" y="307"/>
                    <a:pt x="2308" y="515"/>
                    <a:pt x="2359" y="575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2" name="Freeform 38"/>
            <p:cNvSpPr/>
            <p:nvPr/>
          </p:nvSpPr>
          <p:spPr bwMode="auto">
            <a:xfrm>
              <a:off x="620" y="2066"/>
              <a:ext cx="2346" cy="989"/>
            </a:xfrm>
            <a:custGeom>
              <a:avLst/>
              <a:gdLst>
                <a:gd name="T0" fmla="*/ 0 w 2346"/>
                <a:gd name="T1" fmla="*/ 939 h 989"/>
                <a:gd name="T2" fmla="*/ 533 w 2346"/>
                <a:gd name="T3" fmla="*/ 972 h 989"/>
                <a:gd name="T4" fmla="*/ 877 w 2346"/>
                <a:gd name="T5" fmla="*/ 831 h 989"/>
                <a:gd name="T6" fmla="*/ 1173 w 2346"/>
                <a:gd name="T7" fmla="*/ 510 h 989"/>
                <a:gd name="T8" fmla="*/ 1303 w 2346"/>
                <a:gd name="T9" fmla="*/ 314 h 989"/>
                <a:gd name="T10" fmla="*/ 1438 w 2346"/>
                <a:gd name="T11" fmla="*/ 148 h 989"/>
                <a:gd name="T12" fmla="*/ 1612 w 2346"/>
                <a:gd name="T13" fmla="*/ 13 h 989"/>
                <a:gd name="T14" fmla="*/ 1808 w 2346"/>
                <a:gd name="T15" fmla="*/ 73 h 989"/>
                <a:gd name="T16" fmla="*/ 2052 w 2346"/>
                <a:gd name="T17" fmla="*/ 399 h 989"/>
                <a:gd name="T18" fmla="*/ 2346 w 2346"/>
                <a:gd name="T19" fmla="*/ 852 h 9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46" h="989">
                  <a:moveTo>
                    <a:pt x="0" y="939"/>
                  </a:moveTo>
                  <a:cubicBezTo>
                    <a:pt x="88" y="944"/>
                    <a:pt x="387" y="989"/>
                    <a:pt x="533" y="972"/>
                  </a:cubicBezTo>
                  <a:cubicBezTo>
                    <a:pt x="679" y="954"/>
                    <a:pt x="770" y="908"/>
                    <a:pt x="877" y="831"/>
                  </a:cubicBezTo>
                  <a:cubicBezTo>
                    <a:pt x="983" y="755"/>
                    <a:pt x="1102" y="596"/>
                    <a:pt x="1173" y="510"/>
                  </a:cubicBezTo>
                  <a:cubicBezTo>
                    <a:pt x="1244" y="423"/>
                    <a:pt x="1259" y="374"/>
                    <a:pt x="1303" y="314"/>
                  </a:cubicBezTo>
                  <a:cubicBezTo>
                    <a:pt x="1348" y="254"/>
                    <a:pt x="1387" y="198"/>
                    <a:pt x="1438" y="148"/>
                  </a:cubicBezTo>
                  <a:cubicBezTo>
                    <a:pt x="1489" y="98"/>
                    <a:pt x="1550" y="25"/>
                    <a:pt x="1612" y="13"/>
                  </a:cubicBezTo>
                  <a:cubicBezTo>
                    <a:pt x="1674" y="0"/>
                    <a:pt x="1735" y="9"/>
                    <a:pt x="1808" y="73"/>
                  </a:cubicBezTo>
                  <a:cubicBezTo>
                    <a:pt x="1881" y="137"/>
                    <a:pt x="1962" y="269"/>
                    <a:pt x="2052" y="399"/>
                  </a:cubicBezTo>
                  <a:cubicBezTo>
                    <a:pt x="2142" y="529"/>
                    <a:pt x="2297" y="777"/>
                    <a:pt x="2346" y="852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3" name="Freeform 39"/>
            <p:cNvSpPr/>
            <p:nvPr/>
          </p:nvSpPr>
          <p:spPr bwMode="auto">
            <a:xfrm>
              <a:off x="679" y="1757"/>
              <a:ext cx="2342" cy="1240"/>
            </a:xfrm>
            <a:custGeom>
              <a:avLst/>
              <a:gdLst>
                <a:gd name="T0" fmla="*/ 0 w 2342"/>
                <a:gd name="T1" fmla="*/ 1212 h 1240"/>
                <a:gd name="T2" fmla="*/ 444 w 2342"/>
                <a:gd name="T3" fmla="*/ 1225 h 1240"/>
                <a:gd name="T4" fmla="*/ 726 w 2342"/>
                <a:gd name="T5" fmla="*/ 1119 h 1240"/>
                <a:gd name="T6" fmla="*/ 1040 w 2342"/>
                <a:gd name="T7" fmla="*/ 748 h 1240"/>
                <a:gd name="T8" fmla="*/ 1301 w 2342"/>
                <a:gd name="T9" fmla="*/ 266 h 1240"/>
                <a:gd name="T10" fmla="*/ 1461 w 2342"/>
                <a:gd name="T11" fmla="*/ 55 h 1240"/>
                <a:gd name="T12" fmla="*/ 1592 w 2342"/>
                <a:gd name="T13" fmla="*/ 5 h 1240"/>
                <a:gd name="T14" fmla="*/ 1749 w 2342"/>
                <a:gd name="T15" fmla="*/ 85 h 1240"/>
                <a:gd name="T16" fmla="*/ 1896 w 2342"/>
                <a:gd name="T17" fmla="*/ 316 h 1240"/>
                <a:gd name="T18" fmla="*/ 2036 w 2342"/>
                <a:gd name="T19" fmla="*/ 607 h 1240"/>
                <a:gd name="T20" fmla="*/ 2342 w 2342"/>
                <a:gd name="T21" fmla="*/ 1146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42" h="1240">
                  <a:moveTo>
                    <a:pt x="0" y="1212"/>
                  </a:moveTo>
                  <a:cubicBezTo>
                    <a:pt x="74" y="1214"/>
                    <a:pt x="323" y="1240"/>
                    <a:pt x="444" y="1225"/>
                  </a:cubicBezTo>
                  <a:cubicBezTo>
                    <a:pt x="564" y="1210"/>
                    <a:pt x="627" y="1199"/>
                    <a:pt x="726" y="1119"/>
                  </a:cubicBezTo>
                  <a:cubicBezTo>
                    <a:pt x="825" y="1040"/>
                    <a:pt x="944" y="890"/>
                    <a:pt x="1040" y="748"/>
                  </a:cubicBezTo>
                  <a:cubicBezTo>
                    <a:pt x="1135" y="606"/>
                    <a:pt x="1230" y="382"/>
                    <a:pt x="1301" y="266"/>
                  </a:cubicBezTo>
                  <a:cubicBezTo>
                    <a:pt x="1371" y="151"/>
                    <a:pt x="1413" y="99"/>
                    <a:pt x="1461" y="55"/>
                  </a:cubicBezTo>
                  <a:cubicBezTo>
                    <a:pt x="1510" y="11"/>
                    <a:pt x="1544" y="0"/>
                    <a:pt x="1592" y="5"/>
                  </a:cubicBezTo>
                  <a:cubicBezTo>
                    <a:pt x="1640" y="10"/>
                    <a:pt x="1697" y="34"/>
                    <a:pt x="1749" y="85"/>
                  </a:cubicBezTo>
                  <a:cubicBezTo>
                    <a:pt x="1800" y="137"/>
                    <a:pt x="1849" y="230"/>
                    <a:pt x="1896" y="316"/>
                  </a:cubicBezTo>
                  <a:cubicBezTo>
                    <a:pt x="1944" y="403"/>
                    <a:pt x="1962" y="469"/>
                    <a:pt x="2036" y="607"/>
                  </a:cubicBezTo>
                  <a:cubicBezTo>
                    <a:pt x="2110" y="745"/>
                    <a:pt x="2291" y="1056"/>
                    <a:pt x="2342" y="1146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4" name="Freeform 40"/>
            <p:cNvSpPr/>
            <p:nvPr/>
          </p:nvSpPr>
          <p:spPr bwMode="auto">
            <a:xfrm>
              <a:off x="749" y="1505"/>
              <a:ext cx="2341" cy="1437"/>
            </a:xfrm>
            <a:custGeom>
              <a:avLst/>
              <a:gdLst>
                <a:gd name="T0" fmla="*/ 0 w 2341"/>
                <a:gd name="T1" fmla="*/ 1422 h 1437"/>
                <a:gd name="T2" fmla="*/ 322 w 2341"/>
                <a:gd name="T3" fmla="*/ 1427 h 1437"/>
                <a:gd name="T4" fmla="*/ 566 w 2341"/>
                <a:gd name="T5" fmla="*/ 1362 h 1437"/>
                <a:gd name="T6" fmla="*/ 853 w 2341"/>
                <a:gd name="T7" fmla="*/ 1050 h 1437"/>
                <a:gd name="T8" fmla="*/ 1196 w 2341"/>
                <a:gd name="T9" fmla="*/ 348 h 1437"/>
                <a:gd name="T10" fmla="*/ 1405 w 2341"/>
                <a:gd name="T11" fmla="*/ 51 h 1437"/>
                <a:gd name="T12" fmla="*/ 1566 w 2341"/>
                <a:gd name="T13" fmla="*/ 36 h 1437"/>
                <a:gd name="T14" fmla="*/ 1740 w 2341"/>
                <a:gd name="T15" fmla="*/ 237 h 1437"/>
                <a:gd name="T16" fmla="*/ 2023 w 2341"/>
                <a:gd name="T17" fmla="*/ 855 h 1437"/>
                <a:gd name="T18" fmla="*/ 2184 w 2341"/>
                <a:gd name="T19" fmla="*/ 1181 h 1437"/>
                <a:gd name="T20" fmla="*/ 2341 w 2341"/>
                <a:gd name="T21" fmla="*/ 1405 h 14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41" h="1437">
                  <a:moveTo>
                    <a:pt x="0" y="1422"/>
                  </a:moveTo>
                  <a:cubicBezTo>
                    <a:pt x="113" y="1429"/>
                    <a:pt x="227" y="1437"/>
                    <a:pt x="322" y="1427"/>
                  </a:cubicBezTo>
                  <a:cubicBezTo>
                    <a:pt x="417" y="1417"/>
                    <a:pt x="477" y="1424"/>
                    <a:pt x="566" y="1362"/>
                  </a:cubicBezTo>
                  <a:cubicBezTo>
                    <a:pt x="654" y="1299"/>
                    <a:pt x="747" y="1220"/>
                    <a:pt x="853" y="1050"/>
                  </a:cubicBezTo>
                  <a:cubicBezTo>
                    <a:pt x="958" y="881"/>
                    <a:pt x="1104" y="515"/>
                    <a:pt x="1196" y="348"/>
                  </a:cubicBezTo>
                  <a:cubicBezTo>
                    <a:pt x="1289" y="181"/>
                    <a:pt x="1343" y="103"/>
                    <a:pt x="1405" y="51"/>
                  </a:cubicBezTo>
                  <a:cubicBezTo>
                    <a:pt x="1467" y="0"/>
                    <a:pt x="1511" y="5"/>
                    <a:pt x="1566" y="36"/>
                  </a:cubicBezTo>
                  <a:cubicBezTo>
                    <a:pt x="1622" y="68"/>
                    <a:pt x="1664" y="100"/>
                    <a:pt x="1740" y="237"/>
                  </a:cubicBezTo>
                  <a:cubicBezTo>
                    <a:pt x="1816" y="374"/>
                    <a:pt x="1949" y="698"/>
                    <a:pt x="2023" y="855"/>
                  </a:cubicBezTo>
                  <a:cubicBezTo>
                    <a:pt x="2097" y="1011"/>
                    <a:pt x="2131" y="1089"/>
                    <a:pt x="2184" y="1181"/>
                  </a:cubicBezTo>
                  <a:cubicBezTo>
                    <a:pt x="2237" y="1273"/>
                    <a:pt x="2315" y="1368"/>
                    <a:pt x="2341" y="1405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5" name="Freeform 41"/>
            <p:cNvSpPr/>
            <p:nvPr/>
          </p:nvSpPr>
          <p:spPr bwMode="auto">
            <a:xfrm>
              <a:off x="809" y="2359"/>
              <a:ext cx="861" cy="549"/>
            </a:xfrm>
            <a:custGeom>
              <a:avLst/>
              <a:gdLst>
                <a:gd name="T0" fmla="*/ 0 w 788"/>
                <a:gd name="T1" fmla="*/ 422 h 435"/>
                <a:gd name="T2" fmla="*/ 267 w 788"/>
                <a:gd name="T3" fmla="*/ 419 h 435"/>
                <a:gd name="T4" fmla="*/ 510 w 788"/>
                <a:gd name="T5" fmla="*/ 327 h 435"/>
                <a:gd name="T6" fmla="*/ 657 w 788"/>
                <a:gd name="T7" fmla="*/ 180 h 435"/>
                <a:gd name="T8" fmla="*/ 788 w 788"/>
                <a:gd name="T9" fmla="*/ 0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8" h="435">
                  <a:moveTo>
                    <a:pt x="0" y="422"/>
                  </a:moveTo>
                  <a:cubicBezTo>
                    <a:pt x="44" y="421"/>
                    <a:pt x="182" y="435"/>
                    <a:pt x="267" y="419"/>
                  </a:cubicBezTo>
                  <a:cubicBezTo>
                    <a:pt x="352" y="403"/>
                    <a:pt x="445" y="367"/>
                    <a:pt x="510" y="327"/>
                  </a:cubicBezTo>
                  <a:cubicBezTo>
                    <a:pt x="575" y="287"/>
                    <a:pt x="611" y="234"/>
                    <a:pt x="657" y="180"/>
                  </a:cubicBezTo>
                  <a:cubicBezTo>
                    <a:pt x="703" y="126"/>
                    <a:pt x="761" y="37"/>
                    <a:pt x="78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6" name="Freeform 42"/>
            <p:cNvSpPr/>
            <p:nvPr/>
          </p:nvSpPr>
          <p:spPr bwMode="auto">
            <a:xfrm>
              <a:off x="875" y="2660"/>
              <a:ext cx="561" cy="187"/>
            </a:xfrm>
            <a:custGeom>
              <a:avLst/>
              <a:gdLst>
                <a:gd name="T0" fmla="*/ 0 w 516"/>
                <a:gd name="T1" fmla="*/ 148 h 148"/>
                <a:gd name="T2" fmla="*/ 256 w 516"/>
                <a:gd name="T3" fmla="*/ 136 h 148"/>
                <a:gd name="T4" fmla="*/ 404 w 516"/>
                <a:gd name="T5" fmla="*/ 76 h 148"/>
                <a:gd name="T6" fmla="*/ 516 w 516"/>
                <a:gd name="T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6" h="148">
                  <a:moveTo>
                    <a:pt x="0" y="148"/>
                  </a:moveTo>
                  <a:cubicBezTo>
                    <a:pt x="95" y="148"/>
                    <a:pt x="189" y="148"/>
                    <a:pt x="256" y="136"/>
                  </a:cubicBezTo>
                  <a:cubicBezTo>
                    <a:pt x="323" y="124"/>
                    <a:pt x="361" y="99"/>
                    <a:pt x="404" y="76"/>
                  </a:cubicBezTo>
                  <a:cubicBezTo>
                    <a:pt x="447" y="53"/>
                    <a:pt x="493" y="16"/>
                    <a:pt x="51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7" name="Freeform 43"/>
            <p:cNvSpPr/>
            <p:nvPr/>
          </p:nvSpPr>
          <p:spPr bwMode="auto">
            <a:xfrm>
              <a:off x="957" y="2665"/>
              <a:ext cx="479" cy="143"/>
            </a:xfrm>
            <a:custGeom>
              <a:avLst/>
              <a:gdLst>
                <a:gd name="T0" fmla="*/ 0 w 441"/>
                <a:gd name="T1" fmla="*/ 107 h 113"/>
                <a:gd name="T2" fmla="*/ 125 w 441"/>
                <a:gd name="T3" fmla="*/ 108 h 113"/>
                <a:gd name="T4" fmla="*/ 269 w 441"/>
                <a:gd name="T5" fmla="*/ 76 h 113"/>
                <a:gd name="T6" fmla="*/ 441 w 441"/>
                <a:gd name="T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1" h="113">
                  <a:moveTo>
                    <a:pt x="0" y="107"/>
                  </a:moveTo>
                  <a:cubicBezTo>
                    <a:pt x="21" y="107"/>
                    <a:pt x="80" y="113"/>
                    <a:pt x="125" y="108"/>
                  </a:cubicBezTo>
                  <a:cubicBezTo>
                    <a:pt x="170" y="103"/>
                    <a:pt x="216" y="94"/>
                    <a:pt x="269" y="76"/>
                  </a:cubicBezTo>
                  <a:cubicBezTo>
                    <a:pt x="322" y="58"/>
                    <a:pt x="413" y="13"/>
                    <a:pt x="441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8" name="Freeform 44"/>
            <p:cNvSpPr/>
            <p:nvPr/>
          </p:nvSpPr>
          <p:spPr bwMode="auto">
            <a:xfrm>
              <a:off x="1025" y="2658"/>
              <a:ext cx="374" cy="103"/>
            </a:xfrm>
            <a:custGeom>
              <a:avLst/>
              <a:gdLst>
                <a:gd name="T0" fmla="*/ 0 w 344"/>
                <a:gd name="T1" fmla="*/ 80 h 82"/>
                <a:gd name="T2" fmla="*/ 108 w 344"/>
                <a:gd name="T3" fmla="*/ 76 h 82"/>
                <a:gd name="T4" fmla="*/ 256 w 344"/>
                <a:gd name="T5" fmla="*/ 42 h 82"/>
                <a:gd name="T6" fmla="*/ 344 w 344"/>
                <a:gd name="T7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" h="82">
                  <a:moveTo>
                    <a:pt x="0" y="80"/>
                  </a:moveTo>
                  <a:cubicBezTo>
                    <a:pt x="18" y="79"/>
                    <a:pt x="65" y="82"/>
                    <a:pt x="108" y="76"/>
                  </a:cubicBezTo>
                  <a:cubicBezTo>
                    <a:pt x="151" y="70"/>
                    <a:pt x="217" y="55"/>
                    <a:pt x="256" y="42"/>
                  </a:cubicBezTo>
                  <a:cubicBezTo>
                    <a:pt x="295" y="29"/>
                    <a:pt x="319" y="14"/>
                    <a:pt x="344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89" name="Freeform 45"/>
            <p:cNvSpPr/>
            <p:nvPr/>
          </p:nvSpPr>
          <p:spPr bwMode="auto">
            <a:xfrm>
              <a:off x="1085" y="2688"/>
              <a:ext cx="233" cy="30"/>
            </a:xfrm>
            <a:custGeom>
              <a:avLst/>
              <a:gdLst>
                <a:gd name="T0" fmla="*/ 0 w 214"/>
                <a:gd name="T1" fmla="*/ 24 h 24"/>
                <a:gd name="T2" fmla="*/ 110 w 214"/>
                <a:gd name="T3" fmla="*/ 18 h 24"/>
                <a:gd name="T4" fmla="*/ 214 w 214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" h="24">
                  <a:moveTo>
                    <a:pt x="0" y="24"/>
                  </a:moveTo>
                  <a:cubicBezTo>
                    <a:pt x="19" y="23"/>
                    <a:pt x="74" y="22"/>
                    <a:pt x="110" y="18"/>
                  </a:cubicBezTo>
                  <a:cubicBezTo>
                    <a:pt x="146" y="14"/>
                    <a:pt x="180" y="7"/>
                    <a:pt x="214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0" name="Freeform 46"/>
            <p:cNvSpPr/>
            <p:nvPr/>
          </p:nvSpPr>
          <p:spPr bwMode="auto">
            <a:xfrm>
              <a:off x="1147" y="2634"/>
              <a:ext cx="291" cy="49"/>
            </a:xfrm>
            <a:custGeom>
              <a:avLst/>
              <a:gdLst>
                <a:gd name="T0" fmla="*/ 0 w 268"/>
                <a:gd name="T1" fmla="*/ 40 h 40"/>
                <a:gd name="T2" fmla="*/ 114 w 268"/>
                <a:gd name="T3" fmla="*/ 32 h 40"/>
                <a:gd name="T4" fmla="*/ 268 w 26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8" h="40">
                  <a:moveTo>
                    <a:pt x="0" y="40"/>
                  </a:moveTo>
                  <a:cubicBezTo>
                    <a:pt x="34" y="39"/>
                    <a:pt x="69" y="39"/>
                    <a:pt x="114" y="32"/>
                  </a:cubicBezTo>
                  <a:cubicBezTo>
                    <a:pt x="159" y="25"/>
                    <a:pt x="213" y="12"/>
                    <a:pt x="26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1" name="Freeform 47"/>
            <p:cNvSpPr/>
            <p:nvPr/>
          </p:nvSpPr>
          <p:spPr bwMode="auto">
            <a:xfrm>
              <a:off x="1201" y="2626"/>
              <a:ext cx="248" cy="24"/>
            </a:xfrm>
            <a:custGeom>
              <a:avLst/>
              <a:gdLst>
                <a:gd name="T0" fmla="*/ 0 w 228"/>
                <a:gd name="T1" fmla="*/ 20 h 20"/>
                <a:gd name="T2" fmla="*/ 122 w 228"/>
                <a:gd name="T3" fmla="*/ 16 h 20"/>
                <a:gd name="T4" fmla="*/ 228 w 228"/>
                <a:gd name="T5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" h="20">
                  <a:moveTo>
                    <a:pt x="0" y="20"/>
                  </a:moveTo>
                  <a:cubicBezTo>
                    <a:pt x="20" y="19"/>
                    <a:pt x="84" y="19"/>
                    <a:pt x="122" y="16"/>
                  </a:cubicBezTo>
                  <a:cubicBezTo>
                    <a:pt x="160" y="13"/>
                    <a:pt x="206" y="3"/>
                    <a:pt x="228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2" name="Freeform 48"/>
            <p:cNvSpPr/>
            <p:nvPr/>
          </p:nvSpPr>
          <p:spPr bwMode="auto">
            <a:xfrm>
              <a:off x="1258" y="2604"/>
              <a:ext cx="213" cy="15"/>
            </a:xfrm>
            <a:custGeom>
              <a:avLst/>
              <a:gdLst>
                <a:gd name="T0" fmla="*/ 0 w 196"/>
                <a:gd name="T1" fmla="*/ 10 h 12"/>
                <a:gd name="T2" fmla="*/ 110 w 196"/>
                <a:gd name="T3" fmla="*/ 10 h 12"/>
                <a:gd name="T4" fmla="*/ 196 w 196"/>
                <a:gd name="T5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" h="12">
                  <a:moveTo>
                    <a:pt x="0" y="10"/>
                  </a:moveTo>
                  <a:cubicBezTo>
                    <a:pt x="38" y="11"/>
                    <a:pt x="77" y="12"/>
                    <a:pt x="110" y="10"/>
                  </a:cubicBezTo>
                  <a:cubicBezTo>
                    <a:pt x="143" y="8"/>
                    <a:pt x="169" y="4"/>
                    <a:pt x="196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3" name="Freeform 49"/>
            <p:cNvSpPr/>
            <p:nvPr/>
          </p:nvSpPr>
          <p:spPr bwMode="auto">
            <a:xfrm>
              <a:off x="1312" y="2581"/>
              <a:ext cx="166" cy="14"/>
            </a:xfrm>
            <a:custGeom>
              <a:avLst/>
              <a:gdLst>
                <a:gd name="T0" fmla="*/ 0 w 152"/>
                <a:gd name="T1" fmla="*/ 0 h 11"/>
                <a:gd name="T2" fmla="*/ 94 w 152"/>
                <a:gd name="T3" fmla="*/ 10 h 11"/>
                <a:gd name="T4" fmla="*/ 152 w 152"/>
                <a:gd name="T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11">
                  <a:moveTo>
                    <a:pt x="0" y="0"/>
                  </a:moveTo>
                  <a:cubicBezTo>
                    <a:pt x="16" y="2"/>
                    <a:pt x="69" y="9"/>
                    <a:pt x="94" y="10"/>
                  </a:cubicBezTo>
                  <a:cubicBezTo>
                    <a:pt x="119" y="11"/>
                    <a:pt x="140" y="7"/>
                    <a:pt x="152" y="6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4" name="Freeform 50"/>
            <p:cNvSpPr/>
            <p:nvPr/>
          </p:nvSpPr>
          <p:spPr bwMode="auto">
            <a:xfrm>
              <a:off x="1363" y="2552"/>
              <a:ext cx="136" cy="9"/>
            </a:xfrm>
            <a:custGeom>
              <a:avLst/>
              <a:gdLst>
                <a:gd name="T0" fmla="*/ 0 w 125"/>
                <a:gd name="T1" fmla="*/ 0 h 7"/>
                <a:gd name="T2" fmla="*/ 69 w 125"/>
                <a:gd name="T3" fmla="*/ 5 h 7"/>
                <a:gd name="T4" fmla="*/ 125 w 125"/>
                <a:gd name="T5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5" h="7">
                  <a:moveTo>
                    <a:pt x="0" y="0"/>
                  </a:moveTo>
                  <a:cubicBezTo>
                    <a:pt x="11" y="1"/>
                    <a:pt x="48" y="4"/>
                    <a:pt x="69" y="5"/>
                  </a:cubicBezTo>
                  <a:cubicBezTo>
                    <a:pt x="90" y="6"/>
                    <a:pt x="107" y="7"/>
                    <a:pt x="125" y="7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5" name="Line 51"/>
            <p:cNvSpPr>
              <a:spLocks noChangeShapeType="1"/>
            </p:cNvSpPr>
            <p:nvPr/>
          </p:nvSpPr>
          <p:spPr bwMode="auto">
            <a:xfrm>
              <a:off x="2941" y="2657"/>
              <a:ext cx="712" cy="70"/>
            </a:xfrm>
            <a:prstGeom prst="line">
              <a:avLst/>
            </a:prstGeom>
            <a:noFill/>
            <a:ln w="9525">
              <a:solidFill>
                <a:srgbClr val="AFA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6" name="Freeform 52"/>
            <p:cNvSpPr/>
            <p:nvPr/>
          </p:nvSpPr>
          <p:spPr bwMode="auto">
            <a:xfrm>
              <a:off x="2558" y="2730"/>
              <a:ext cx="1096" cy="809"/>
            </a:xfrm>
            <a:custGeom>
              <a:avLst/>
              <a:gdLst>
                <a:gd name="T0" fmla="*/ 0 w 1003"/>
                <a:gd name="T1" fmla="*/ 641 h 641"/>
                <a:gd name="T2" fmla="*/ 112 w 1003"/>
                <a:gd name="T3" fmla="*/ 515 h 641"/>
                <a:gd name="T4" fmla="*/ 220 w 1003"/>
                <a:gd name="T5" fmla="*/ 359 h 641"/>
                <a:gd name="T6" fmla="*/ 272 w 1003"/>
                <a:gd name="T7" fmla="*/ 264 h 641"/>
                <a:gd name="T8" fmla="*/ 321 w 1003"/>
                <a:gd name="T9" fmla="*/ 192 h 641"/>
                <a:gd name="T10" fmla="*/ 389 w 1003"/>
                <a:gd name="T11" fmla="*/ 142 h 641"/>
                <a:gd name="T12" fmla="*/ 481 w 1003"/>
                <a:gd name="T13" fmla="*/ 140 h 641"/>
                <a:gd name="T14" fmla="*/ 606 w 1003"/>
                <a:gd name="T15" fmla="*/ 184 h 641"/>
                <a:gd name="T16" fmla="*/ 705 w 1003"/>
                <a:gd name="T17" fmla="*/ 178 h 641"/>
                <a:gd name="T18" fmla="*/ 836 w 1003"/>
                <a:gd name="T19" fmla="*/ 108 h 641"/>
                <a:gd name="T20" fmla="*/ 1003 w 1003"/>
                <a:gd name="T21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03" h="641">
                  <a:moveTo>
                    <a:pt x="0" y="641"/>
                  </a:moveTo>
                  <a:cubicBezTo>
                    <a:pt x="19" y="620"/>
                    <a:pt x="76" y="561"/>
                    <a:pt x="112" y="515"/>
                  </a:cubicBezTo>
                  <a:cubicBezTo>
                    <a:pt x="149" y="468"/>
                    <a:pt x="193" y="401"/>
                    <a:pt x="220" y="359"/>
                  </a:cubicBezTo>
                  <a:cubicBezTo>
                    <a:pt x="247" y="318"/>
                    <a:pt x="255" y="292"/>
                    <a:pt x="272" y="264"/>
                  </a:cubicBezTo>
                  <a:cubicBezTo>
                    <a:pt x="289" y="236"/>
                    <a:pt x="301" y="212"/>
                    <a:pt x="321" y="192"/>
                  </a:cubicBezTo>
                  <a:cubicBezTo>
                    <a:pt x="341" y="172"/>
                    <a:pt x="362" y="151"/>
                    <a:pt x="389" y="142"/>
                  </a:cubicBezTo>
                  <a:cubicBezTo>
                    <a:pt x="416" y="133"/>
                    <a:pt x="445" y="133"/>
                    <a:pt x="481" y="140"/>
                  </a:cubicBezTo>
                  <a:cubicBezTo>
                    <a:pt x="516" y="147"/>
                    <a:pt x="568" y="178"/>
                    <a:pt x="606" y="184"/>
                  </a:cubicBezTo>
                  <a:cubicBezTo>
                    <a:pt x="644" y="190"/>
                    <a:pt x="668" y="191"/>
                    <a:pt x="705" y="178"/>
                  </a:cubicBezTo>
                  <a:cubicBezTo>
                    <a:pt x="743" y="165"/>
                    <a:pt x="786" y="138"/>
                    <a:pt x="836" y="108"/>
                  </a:cubicBezTo>
                  <a:cubicBezTo>
                    <a:pt x="886" y="78"/>
                    <a:pt x="968" y="23"/>
                    <a:pt x="1003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7" name="Freeform 53"/>
            <p:cNvSpPr/>
            <p:nvPr/>
          </p:nvSpPr>
          <p:spPr bwMode="auto">
            <a:xfrm>
              <a:off x="2394" y="2647"/>
              <a:ext cx="1120" cy="874"/>
            </a:xfrm>
            <a:custGeom>
              <a:avLst/>
              <a:gdLst>
                <a:gd name="T0" fmla="*/ 0 w 1025"/>
                <a:gd name="T1" fmla="*/ 693 h 693"/>
                <a:gd name="T2" fmla="*/ 119 w 1025"/>
                <a:gd name="T3" fmla="*/ 559 h 693"/>
                <a:gd name="T4" fmla="*/ 192 w 1025"/>
                <a:gd name="T5" fmla="*/ 423 h 693"/>
                <a:gd name="T6" fmla="*/ 252 w 1025"/>
                <a:gd name="T7" fmla="*/ 296 h 693"/>
                <a:gd name="T8" fmla="*/ 316 w 1025"/>
                <a:gd name="T9" fmla="*/ 144 h 693"/>
                <a:gd name="T10" fmla="*/ 429 w 1025"/>
                <a:gd name="T11" fmla="*/ 9 h 693"/>
                <a:gd name="T12" fmla="*/ 561 w 1025"/>
                <a:gd name="T13" fmla="*/ 93 h 693"/>
                <a:gd name="T14" fmla="*/ 621 w 1025"/>
                <a:gd name="T15" fmla="*/ 152 h 693"/>
                <a:gd name="T16" fmla="*/ 718 w 1025"/>
                <a:gd name="T17" fmla="*/ 208 h 693"/>
                <a:gd name="T18" fmla="*/ 850 w 1025"/>
                <a:gd name="T19" fmla="*/ 160 h 693"/>
                <a:gd name="T20" fmla="*/ 1025 w 1025"/>
                <a:gd name="T21" fmla="*/ 54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25" h="693">
                  <a:moveTo>
                    <a:pt x="0" y="693"/>
                  </a:moveTo>
                  <a:cubicBezTo>
                    <a:pt x="20" y="671"/>
                    <a:pt x="87" y="603"/>
                    <a:pt x="119" y="559"/>
                  </a:cubicBezTo>
                  <a:cubicBezTo>
                    <a:pt x="150" y="514"/>
                    <a:pt x="170" y="467"/>
                    <a:pt x="192" y="423"/>
                  </a:cubicBezTo>
                  <a:cubicBezTo>
                    <a:pt x="214" y="379"/>
                    <a:pt x="231" y="343"/>
                    <a:pt x="252" y="296"/>
                  </a:cubicBezTo>
                  <a:cubicBezTo>
                    <a:pt x="273" y="249"/>
                    <a:pt x="286" y="192"/>
                    <a:pt x="316" y="144"/>
                  </a:cubicBezTo>
                  <a:cubicBezTo>
                    <a:pt x="346" y="97"/>
                    <a:pt x="388" y="18"/>
                    <a:pt x="429" y="9"/>
                  </a:cubicBezTo>
                  <a:cubicBezTo>
                    <a:pt x="470" y="0"/>
                    <a:pt x="529" y="69"/>
                    <a:pt x="561" y="93"/>
                  </a:cubicBezTo>
                  <a:cubicBezTo>
                    <a:pt x="593" y="116"/>
                    <a:pt x="595" y="133"/>
                    <a:pt x="621" y="152"/>
                  </a:cubicBezTo>
                  <a:cubicBezTo>
                    <a:pt x="646" y="171"/>
                    <a:pt x="680" y="207"/>
                    <a:pt x="718" y="208"/>
                  </a:cubicBezTo>
                  <a:cubicBezTo>
                    <a:pt x="756" y="209"/>
                    <a:pt x="799" y="186"/>
                    <a:pt x="850" y="160"/>
                  </a:cubicBezTo>
                  <a:cubicBezTo>
                    <a:pt x="901" y="134"/>
                    <a:pt x="989" y="76"/>
                    <a:pt x="1025" y="5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8" name="Freeform 54"/>
            <p:cNvSpPr/>
            <p:nvPr/>
          </p:nvSpPr>
          <p:spPr bwMode="auto">
            <a:xfrm>
              <a:off x="3005" y="2761"/>
              <a:ext cx="117" cy="158"/>
            </a:xfrm>
            <a:custGeom>
              <a:avLst/>
              <a:gdLst>
                <a:gd name="T0" fmla="*/ 117 w 117"/>
                <a:gd name="T1" fmla="*/ 158 h 158"/>
                <a:gd name="T2" fmla="*/ 0 w 117"/>
                <a:gd name="T3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" h="158">
                  <a:moveTo>
                    <a:pt x="117" y="158"/>
                  </a:moveTo>
                  <a:cubicBezTo>
                    <a:pt x="98" y="132"/>
                    <a:pt x="25" y="3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399" name="Freeform 55"/>
            <p:cNvSpPr/>
            <p:nvPr/>
          </p:nvSpPr>
          <p:spPr bwMode="auto">
            <a:xfrm>
              <a:off x="3081" y="2847"/>
              <a:ext cx="87" cy="95"/>
            </a:xfrm>
            <a:custGeom>
              <a:avLst/>
              <a:gdLst>
                <a:gd name="T0" fmla="*/ 87 w 87"/>
                <a:gd name="T1" fmla="*/ 95 h 95"/>
                <a:gd name="T2" fmla="*/ 0 w 87"/>
                <a:gd name="T3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7" h="95">
                  <a:moveTo>
                    <a:pt x="87" y="95"/>
                  </a:moveTo>
                  <a:cubicBezTo>
                    <a:pt x="73" y="79"/>
                    <a:pt x="18" y="20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0" name="Freeform 56"/>
            <p:cNvSpPr/>
            <p:nvPr/>
          </p:nvSpPr>
          <p:spPr bwMode="auto">
            <a:xfrm>
              <a:off x="3104" y="2870"/>
              <a:ext cx="114" cy="93"/>
            </a:xfrm>
            <a:custGeom>
              <a:avLst/>
              <a:gdLst>
                <a:gd name="T0" fmla="*/ 114 w 114"/>
                <a:gd name="T1" fmla="*/ 93 h 93"/>
                <a:gd name="T2" fmla="*/ 0 w 114"/>
                <a:gd name="T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4" h="93">
                  <a:moveTo>
                    <a:pt x="114" y="93"/>
                  </a:moveTo>
                  <a:cubicBezTo>
                    <a:pt x="95" y="78"/>
                    <a:pt x="33" y="3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1" name="Freeform 57"/>
            <p:cNvSpPr/>
            <p:nvPr/>
          </p:nvSpPr>
          <p:spPr bwMode="auto">
            <a:xfrm>
              <a:off x="3084" y="2852"/>
              <a:ext cx="207" cy="115"/>
            </a:xfrm>
            <a:custGeom>
              <a:avLst/>
              <a:gdLst>
                <a:gd name="T0" fmla="*/ 207 w 207"/>
                <a:gd name="T1" fmla="*/ 115 h 115"/>
                <a:gd name="T2" fmla="*/ 131 w 207"/>
                <a:gd name="T3" fmla="*/ 78 h 115"/>
                <a:gd name="T4" fmla="*/ 0 w 207"/>
                <a:gd name="T5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" h="115">
                  <a:moveTo>
                    <a:pt x="207" y="115"/>
                  </a:moveTo>
                  <a:cubicBezTo>
                    <a:pt x="194" y="109"/>
                    <a:pt x="166" y="97"/>
                    <a:pt x="131" y="78"/>
                  </a:cubicBezTo>
                  <a:cubicBezTo>
                    <a:pt x="96" y="59"/>
                    <a:pt x="27" y="16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2" name="Freeform 58"/>
            <p:cNvSpPr/>
            <p:nvPr/>
          </p:nvSpPr>
          <p:spPr bwMode="auto">
            <a:xfrm>
              <a:off x="3128" y="2885"/>
              <a:ext cx="211" cy="65"/>
            </a:xfrm>
            <a:custGeom>
              <a:avLst/>
              <a:gdLst>
                <a:gd name="T0" fmla="*/ 211 w 211"/>
                <a:gd name="T1" fmla="*/ 65 h 65"/>
                <a:gd name="T2" fmla="*/ 123 w 211"/>
                <a:gd name="T3" fmla="*/ 42 h 65"/>
                <a:gd name="T4" fmla="*/ 0 w 211"/>
                <a:gd name="T5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" h="65">
                  <a:moveTo>
                    <a:pt x="211" y="65"/>
                  </a:moveTo>
                  <a:cubicBezTo>
                    <a:pt x="196" y="61"/>
                    <a:pt x="158" y="53"/>
                    <a:pt x="123" y="42"/>
                  </a:cubicBezTo>
                  <a:cubicBezTo>
                    <a:pt x="88" y="31"/>
                    <a:pt x="25" y="9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3" name="Freeform 59"/>
            <p:cNvSpPr/>
            <p:nvPr/>
          </p:nvSpPr>
          <p:spPr bwMode="auto">
            <a:xfrm>
              <a:off x="3091" y="2852"/>
              <a:ext cx="304" cy="67"/>
            </a:xfrm>
            <a:custGeom>
              <a:avLst/>
              <a:gdLst>
                <a:gd name="T0" fmla="*/ 304 w 304"/>
                <a:gd name="T1" fmla="*/ 67 h 67"/>
                <a:gd name="T2" fmla="*/ 148 w 304"/>
                <a:gd name="T3" fmla="*/ 43 h 67"/>
                <a:gd name="T4" fmla="*/ 0 w 304"/>
                <a:gd name="T5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4" h="67">
                  <a:moveTo>
                    <a:pt x="304" y="67"/>
                  </a:moveTo>
                  <a:cubicBezTo>
                    <a:pt x="278" y="63"/>
                    <a:pt x="199" y="54"/>
                    <a:pt x="148" y="43"/>
                  </a:cubicBezTo>
                  <a:cubicBezTo>
                    <a:pt x="97" y="32"/>
                    <a:pt x="37" y="1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4" name="Freeform 60"/>
            <p:cNvSpPr/>
            <p:nvPr/>
          </p:nvSpPr>
          <p:spPr bwMode="auto">
            <a:xfrm>
              <a:off x="3055" y="2814"/>
              <a:ext cx="388" cy="71"/>
            </a:xfrm>
            <a:custGeom>
              <a:avLst/>
              <a:gdLst>
                <a:gd name="T0" fmla="*/ 388 w 388"/>
                <a:gd name="T1" fmla="*/ 71 h 71"/>
                <a:gd name="T2" fmla="*/ 239 w 388"/>
                <a:gd name="T3" fmla="*/ 53 h 71"/>
                <a:gd name="T4" fmla="*/ 74 w 388"/>
                <a:gd name="T5" fmla="*/ 25 h 71"/>
                <a:gd name="T6" fmla="*/ 0 w 388"/>
                <a:gd name="T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71">
                  <a:moveTo>
                    <a:pt x="388" y="71"/>
                  </a:moveTo>
                  <a:cubicBezTo>
                    <a:pt x="363" y="68"/>
                    <a:pt x="291" y="61"/>
                    <a:pt x="239" y="53"/>
                  </a:cubicBezTo>
                  <a:cubicBezTo>
                    <a:pt x="187" y="45"/>
                    <a:pt x="114" y="34"/>
                    <a:pt x="74" y="25"/>
                  </a:cubicBezTo>
                  <a:cubicBezTo>
                    <a:pt x="34" y="16"/>
                    <a:pt x="16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5" name="Freeform 61"/>
            <p:cNvSpPr/>
            <p:nvPr/>
          </p:nvSpPr>
          <p:spPr bwMode="auto">
            <a:xfrm>
              <a:off x="3027" y="2782"/>
              <a:ext cx="469" cy="68"/>
            </a:xfrm>
            <a:custGeom>
              <a:avLst/>
              <a:gdLst>
                <a:gd name="T0" fmla="*/ 469 w 469"/>
                <a:gd name="T1" fmla="*/ 68 h 68"/>
                <a:gd name="T2" fmla="*/ 158 w 469"/>
                <a:gd name="T3" fmla="*/ 30 h 68"/>
                <a:gd name="T4" fmla="*/ 31 w 469"/>
                <a:gd name="T5" fmla="*/ 13 h 68"/>
                <a:gd name="T6" fmla="*/ 0 w 469"/>
                <a:gd name="T7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9" h="68">
                  <a:moveTo>
                    <a:pt x="469" y="68"/>
                  </a:moveTo>
                  <a:cubicBezTo>
                    <a:pt x="417" y="62"/>
                    <a:pt x="231" y="39"/>
                    <a:pt x="158" y="30"/>
                  </a:cubicBezTo>
                  <a:cubicBezTo>
                    <a:pt x="86" y="21"/>
                    <a:pt x="57" y="18"/>
                    <a:pt x="31" y="13"/>
                  </a:cubicBezTo>
                  <a:cubicBezTo>
                    <a:pt x="4" y="8"/>
                    <a:pt x="2" y="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6" name="Freeform 62"/>
            <p:cNvSpPr/>
            <p:nvPr/>
          </p:nvSpPr>
          <p:spPr bwMode="auto">
            <a:xfrm>
              <a:off x="2985" y="2739"/>
              <a:ext cx="560" cy="74"/>
            </a:xfrm>
            <a:custGeom>
              <a:avLst/>
              <a:gdLst>
                <a:gd name="T0" fmla="*/ 560 w 560"/>
                <a:gd name="T1" fmla="*/ 74 h 74"/>
                <a:gd name="T2" fmla="*/ 126 w 560"/>
                <a:gd name="T3" fmla="*/ 28 h 74"/>
                <a:gd name="T4" fmla="*/ 0 w 560"/>
                <a:gd name="T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0" h="74">
                  <a:moveTo>
                    <a:pt x="560" y="74"/>
                  </a:moveTo>
                  <a:cubicBezTo>
                    <a:pt x="488" y="66"/>
                    <a:pt x="219" y="40"/>
                    <a:pt x="126" y="28"/>
                  </a:cubicBezTo>
                  <a:cubicBezTo>
                    <a:pt x="33" y="16"/>
                    <a:pt x="16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7" name="Freeform 63"/>
            <p:cNvSpPr/>
            <p:nvPr/>
          </p:nvSpPr>
          <p:spPr bwMode="auto">
            <a:xfrm>
              <a:off x="2920" y="2699"/>
              <a:ext cx="682" cy="73"/>
            </a:xfrm>
            <a:custGeom>
              <a:avLst/>
              <a:gdLst>
                <a:gd name="T0" fmla="*/ 682 w 682"/>
                <a:gd name="T1" fmla="*/ 73 h 73"/>
                <a:gd name="T2" fmla="*/ 106 w 682"/>
                <a:gd name="T3" fmla="*/ 12 h 73"/>
                <a:gd name="T4" fmla="*/ 45 w 682"/>
                <a:gd name="T5" fmla="*/ 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2" h="73">
                  <a:moveTo>
                    <a:pt x="682" y="73"/>
                  </a:moveTo>
                  <a:cubicBezTo>
                    <a:pt x="586" y="63"/>
                    <a:pt x="212" y="24"/>
                    <a:pt x="106" y="12"/>
                  </a:cubicBezTo>
                  <a:cubicBezTo>
                    <a:pt x="0" y="0"/>
                    <a:pt x="24" y="1"/>
                    <a:pt x="45" y="2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8" name="Freeform 64"/>
            <p:cNvSpPr/>
            <p:nvPr/>
          </p:nvSpPr>
          <p:spPr bwMode="auto">
            <a:xfrm>
              <a:off x="3056" y="2687"/>
              <a:ext cx="164" cy="106"/>
            </a:xfrm>
            <a:custGeom>
              <a:avLst/>
              <a:gdLst>
                <a:gd name="T0" fmla="*/ 150 w 150"/>
                <a:gd name="T1" fmla="*/ 0 h 84"/>
                <a:gd name="T2" fmla="*/ 69 w 150"/>
                <a:gd name="T3" fmla="*/ 48 h 84"/>
                <a:gd name="T4" fmla="*/ 0 w 150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84">
                  <a:moveTo>
                    <a:pt x="150" y="0"/>
                  </a:moveTo>
                  <a:cubicBezTo>
                    <a:pt x="137" y="8"/>
                    <a:pt x="94" y="34"/>
                    <a:pt x="69" y="48"/>
                  </a:cubicBezTo>
                  <a:cubicBezTo>
                    <a:pt x="44" y="62"/>
                    <a:pt x="14" y="77"/>
                    <a:pt x="0" y="84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09" name="Freeform 65"/>
            <p:cNvSpPr/>
            <p:nvPr/>
          </p:nvSpPr>
          <p:spPr bwMode="auto">
            <a:xfrm>
              <a:off x="2987" y="2672"/>
              <a:ext cx="95" cy="61"/>
            </a:xfrm>
            <a:custGeom>
              <a:avLst/>
              <a:gdLst>
                <a:gd name="T0" fmla="*/ 95 w 95"/>
                <a:gd name="T1" fmla="*/ 0 h 61"/>
                <a:gd name="T2" fmla="*/ 0 w 95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" h="61">
                  <a:moveTo>
                    <a:pt x="95" y="0"/>
                  </a:moveTo>
                  <a:cubicBezTo>
                    <a:pt x="79" y="10"/>
                    <a:pt x="20" y="48"/>
                    <a:pt x="0" y="61"/>
                  </a:cubicBezTo>
                </a:path>
              </a:pathLst>
            </a:custGeom>
            <a:noFill/>
            <a:ln w="9525" cap="flat" cmpd="sng">
              <a:solidFill>
                <a:srgbClr val="AFA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1411" name="Group 67"/>
          <p:cNvGrpSpPr/>
          <p:nvPr/>
        </p:nvGrpSpPr>
        <p:grpSpPr bwMode="auto">
          <a:xfrm>
            <a:off x="5087938" y="4327525"/>
            <a:ext cx="2651125" cy="1398588"/>
            <a:chOff x="3084" y="2727"/>
            <a:chExt cx="1670" cy="881"/>
          </a:xfrm>
        </p:grpSpPr>
        <p:sp>
          <p:nvSpPr>
            <p:cNvPr id="441412" name="Freeform 68"/>
            <p:cNvSpPr/>
            <p:nvPr/>
          </p:nvSpPr>
          <p:spPr bwMode="auto">
            <a:xfrm>
              <a:off x="3555" y="2770"/>
              <a:ext cx="1057" cy="820"/>
            </a:xfrm>
            <a:custGeom>
              <a:avLst/>
              <a:gdLst>
                <a:gd name="T0" fmla="*/ 0 w 968"/>
                <a:gd name="T1" fmla="*/ 650 h 650"/>
                <a:gd name="T2" fmla="*/ 120 w 968"/>
                <a:gd name="T3" fmla="*/ 552 h 650"/>
                <a:gd name="T4" fmla="*/ 255 w 968"/>
                <a:gd name="T5" fmla="*/ 443 h 650"/>
                <a:gd name="T6" fmla="*/ 370 w 968"/>
                <a:gd name="T7" fmla="*/ 371 h 650"/>
                <a:gd name="T8" fmla="*/ 456 w 968"/>
                <a:gd name="T9" fmla="*/ 329 h 650"/>
                <a:gd name="T10" fmla="*/ 576 w 968"/>
                <a:gd name="T11" fmla="*/ 268 h 650"/>
                <a:gd name="T12" fmla="*/ 968 w 968"/>
                <a:gd name="T13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8" h="650">
                  <a:moveTo>
                    <a:pt x="0" y="650"/>
                  </a:moveTo>
                  <a:cubicBezTo>
                    <a:pt x="38" y="618"/>
                    <a:pt x="77" y="587"/>
                    <a:pt x="120" y="552"/>
                  </a:cubicBezTo>
                  <a:cubicBezTo>
                    <a:pt x="162" y="518"/>
                    <a:pt x="213" y="473"/>
                    <a:pt x="255" y="443"/>
                  </a:cubicBezTo>
                  <a:cubicBezTo>
                    <a:pt x="297" y="413"/>
                    <a:pt x="337" y="390"/>
                    <a:pt x="370" y="371"/>
                  </a:cubicBezTo>
                  <a:cubicBezTo>
                    <a:pt x="404" y="352"/>
                    <a:pt x="422" y="346"/>
                    <a:pt x="456" y="329"/>
                  </a:cubicBezTo>
                  <a:cubicBezTo>
                    <a:pt x="490" y="313"/>
                    <a:pt x="491" y="323"/>
                    <a:pt x="576" y="268"/>
                  </a:cubicBezTo>
                  <a:cubicBezTo>
                    <a:pt x="661" y="213"/>
                    <a:pt x="886" y="56"/>
                    <a:pt x="968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3" name="Freeform 69"/>
            <p:cNvSpPr/>
            <p:nvPr/>
          </p:nvSpPr>
          <p:spPr bwMode="auto">
            <a:xfrm>
              <a:off x="3393" y="2758"/>
              <a:ext cx="1077" cy="812"/>
            </a:xfrm>
            <a:custGeom>
              <a:avLst/>
              <a:gdLst>
                <a:gd name="T0" fmla="*/ 0 w 986"/>
                <a:gd name="T1" fmla="*/ 644 h 644"/>
                <a:gd name="T2" fmla="*/ 116 w 986"/>
                <a:gd name="T3" fmla="*/ 546 h 644"/>
                <a:gd name="T4" fmla="*/ 217 w 986"/>
                <a:gd name="T5" fmla="*/ 447 h 644"/>
                <a:gd name="T6" fmla="*/ 317 w 986"/>
                <a:gd name="T7" fmla="*/ 367 h 644"/>
                <a:gd name="T8" fmla="*/ 436 w 986"/>
                <a:gd name="T9" fmla="*/ 312 h 644"/>
                <a:gd name="T10" fmla="*/ 578 w 986"/>
                <a:gd name="T11" fmla="*/ 254 h 644"/>
                <a:gd name="T12" fmla="*/ 701 w 986"/>
                <a:gd name="T13" fmla="*/ 190 h 644"/>
                <a:gd name="T14" fmla="*/ 833 w 986"/>
                <a:gd name="T15" fmla="*/ 107 h 644"/>
                <a:gd name="T16" fmla="*/ 986 w 986"/>
                <a:gd name="T17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86" h="644">
                  <a:moveTo>
                    <a:pt x="0" y="644"/>
                  </a:moveTo>
                  <a:cubicBezTo>
                    <a:pt x="20" y="628"/>
                    <a:pt x="80" y="579"/>
                    <a:pt x="116" y="546"/>
                  </a:cubicBezTo>
                  <a:cubicBezTo>
                    <a:pt x="151" y="514"/>
                    <a:pt x="183" y="477"/>
                    <a:pt x="217" y="447"/>
                  </a:cubicBezTo>
                  <a:cubicBezTo>
                    <a:pt x="251" y="417"/>
                    <a:pt x="280" y="390"/>
                    <a:pt x="317" y="367"/>
                  </a:cubicBezTo>
                  <a:cubicBezTo>
                    <a:pt x="354" y="344"/>
                    <a:pt x="392" y="330"/>
                    <a:pt x="436" y="312"/>
                  </a:cubicBezTo>
                  <a:cubicBezTo>
                    <a:pt x="480" y="293"/>
                    <a:pt x="534" y="274"/>
                    <a:pt x="578" y="254"/>
                  </a:cubicBezTo>
                  <a:cubicBezTo>
                    <a:pt x="621" y="234"/>
                    <a:pt x="658" y="215"/>
                    <a:pt x="701" y="190"/>
                  </a:cubicBezTo>
                  <a:cubicBezTo>
                    <a:pt x="744" y="165"/>
                    <a:pt x="786" y="139"/>
                    <a:pt x="833" y="107"/>
                  </a:cubicBezTo>
                  <a:cubicBezTo>
                    <a:pt x="880" y="75"/>
                    <a:pt x="954" y="22"/>
                    <a:pt x="98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4" name="Freeform 70"/>
            <p:cNvSpPr/>
            <p:nvPr/>
          </p:nvSpPr>
          <p:spPr bwMode="auto">
            <a:xfrm>
              <a:off x="3240" y="2742"/>
              <a:ext cx="1086" cy="813"/>
            </a:xfrm>
            <a:custGeom>
              <a:avLst/>
              <a:gdLst>
                <a:gd name="T0" fmla="*/ 0 w 994"/>
                <a:gd name="T1" fmla="*/ 644 h 644"/>
                <a:gd name="T2" fmla="*/ 111 w 994"/>
                <a:gd name="T3" fmla="*/ 531 h 644"/>
                <a:gd name="T4" fmla="*/ 216 w 994"/>
                <a:gd name="T5" fmla="*/ 411 h 644"/>
                <a:gd name="T6" fmla="*/ 294 w 994"/>
                <a:gd name="T7" fmla="*/ 326 h 644"/>
                <a:gd name="T8" fmla="*/ 381 w 994"/>
                <a:gd name="T9" fmla="*/ 266 h 644"/>
                <a:gd name="T10" fmla="*/ 491 w 994"/>
                <a:gd name="T11" fmla="*/ 248 h 644"/>
                <a:gd name="T12" fmla="*/ 613 w 994"/>
                <a:gd name="T13" fmla="*/ 226 h 644"/>
                <a:gd name="T14" fmla="*/ 705 w 994"/>
                <a:gd name="T15" fmla="*/ 183 h 644"/>
                <a:gd name="T16" fmla="*/ 842 w 994"/>
                <a:gd name="T17" fmla="*/ 107 h 644"/>
                <a:gd name="T18" fmla="*/ 994 w 994"/>
                <a:gd name="T19" fmla="*/ 0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94" h="644">
                  <a:moveTo>
                    <a:pt x="0" y="644"/>
                  </a:moveTo>
                  <a:cubicBezTo>
                    <a:pt x="18" y="625"/>
                    <a:pt x="75" y="569"/>
                    <a:pt x="111" y="531"/>
                  </a:cubicBezTo>
                  <a:cubicBezTo>
                    <a:pt x="146" y="492"/>
                    <a:pt x="185" y="445"/>
                    <a:pt x="216" y="411"/>
                  </a:cubicBezTo>
                  <a:cubicBezTo>
                    <a:pt x="247" y="377"/>
                    <a:pt x="266" y="349"/>
                    <a:pt x="294" y="326"/>
                  </a:cubicBezTo>
                  <a:cubicBezTo>
                    <a:pt x="322" y="302"/>
                    <a:pt x="349" y="279"/>
                    <a:pt x="381" y="266"/>
                  </a:cubicBezTo>
                  <a:cubicBezTo>
                    <a:pt x="414" y="253"/>
                    <a:pt x="452" y="255"/>
                    <a:pt x="491" y="248"/>
                  </a:cubicBezTo>
                  <a:cubicBezTo>
                    <a:pt x="530" y="241"/>
                    <a:pt x="577" y="237"/>
                    <a:pt x="613" y="226"/>
                  </a:cubicBezTo>
                  <a:cubicBezTo>
                    <a:pt x="648" y="215"/>
                    <a:pt x="667" y="203"/>
                    <a:pt x="705" y="183"/>
                  </a:cubicBezTo>
                  <a:cubicBezTo>
                    <a:pt x="743" y="163"/>
                    <a:pt x="794" y="137"/>
                    <a:pt x="842" y="107"/>
                  </a:cubicBezTo>
                  <a:cubicBezTo>
                    <a:pt x="890" y="77"/>
                    <a:pt x="962" y="22"/>
                    <a:pt x="99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5" name="Freeform 71"/>
            <p:cNvSpPr/>
            <p:nvPr/>
          </p:nvSpPr>
          <p:spPr bwMode="auto">
            <a:xfrm>
              <a:off x="3086" y="2730"/>
              <a:ext cx="1096" cy="809"/>
            </a:xfrm>
            <a:custGeom>
              <a:avLst/>
              <a:gdLst>
                <a:gd name="T0" fmla="*/ 0 w 1003"/>
                <a:gd name="T1" fmla="*/ 641 h 641"/>
                <a:gd name="T2" fmla="*/ 112 w 1003"/>
                <a:gd name="T3" fmla="*/ 515 h 641"/>
                <a:gd name="T4" fmla="*/ 220 w 1003"/>
                <a:gd name="T5" fmla="*/ 359 h 641"/>
                <a:gd name="T6" fmla="*/ 272 w 1003"/>
                <a:gd name="T7" fmla="*/ 264 h 641"/>
                <a:gd name="T8" fmla="*/ 321 w 1003"/>
                <a:gd name="T9" fmla="*/ 192 h 641"/>
                <a:gd name="T10" fmla="*/ 389 w 1003"/>
                <a:gd name="T11" fmla="*/ 142 h 641"/>
                <a:gd name="T12" fmla="*/ 481 w 1003"/>
                <a:gd name="T13" fmla="*/ 140 h 641"/>
                <a:gd name="T14" fmla="*/ 606 w 1003"/>
                <a:gd name="T15" fmla="*/ 184 h 641"/>
                <a:gd name="T16" fmla="*/ 705 w 1003"/>
                <a:gd name="T17" fmla="*/ 178 h 641"/>
                <a:gd name="T18" fmla="*/ 836 w 1003"/>
                <a:gd name="T19" fmla="*/ 108 h 641"/>
                <a:gd name="T20" fmla="*/ 1003 w 1003"/>
                <a:gd name="T21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03" h="641">
                  <a:moveTo>
                    <a:pt x="0" y="641"/>
                  </a:moveTo>
                  <a:cubicBezTo>
                    <a:pt x="19" y="620"/>
                    <a:pt x="76" y="561"/>
                    <a:pt x="112" y="515"/>
                  </a:cubicBezTo>
                  <a:cubicBezTo>
                    <a:pt x="149" y="468"/>
                    <a:pt x="193" y="401"/>
                    <a:pt x="220" y="359"/>
                  </a:cubicBezTo>
                  <a:cubicBezTo>
                    <a:pt x="247" y="318"/>
                    <a:pt x="255" y="292"/>
                    <a:pt x="272" y="264"/>
                  </a:cubicBezTo>
                  <a:cubicBezTo>
                    <a:pt x="289" y="236"/>
                    <a:pt x="301" y="212"/>
                    <a:pt x="321" y="192"/>
                  </a:cubicBezTo>
                  <a:cubicBezTo>
                    <a:pt x="341" y="172"/>
                    <a:pt x="362" y="151"/>
                    <a:pt x="389" y="142"/>
                  </a:cubicBezTo>
                  <a:cubicBezTo>
                    <a:pt x="416" y="133"/>
                    <a:pt x="445" y="133"/>
                    <a:pt x="481" y="140"/>
                  </a:cubicBezTo>
                  <a:cubicBezTo>
                    <a:pt x="516" y="147"/>
                    <a:pt x="568" y="178"/>
                    <a:pt x="606" y="184"/>
                  </a:cubicBezTo>
                  <a:cubicBezTo>
                    <a:pt x="644" y="190"/>
                    <a:pt x="668" y="191"/>
                    <a:pt x="705" y="178"/>
                  </a:cubicBezTo>
                  <a:cubicBezTo>
                    <a:pt x="743" y="165"/>
                    <a:pt x="786" y="138"/>
                    <a:pt x="836" y="108"/>
                  </a:cubicBezTo>
                  <a:cubicBezTo>
                    <a:pt x="886" y="78"/>
                    <a:pt x="968" y="23"/>
                    <a:pt x="1003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6" name="Freeform 72"/>
            <p:cNvSpPr/>
            <p:nvPr/>
          </p:nvSpPr>
          <p:spPr bwMode="auto">
            <a:xfrm>
              <a:off x="3084" y="2727"/>
              <a:ext cx="1670" cy="881"/>
            </a:xfrm>
            <a:custGeom>
              <a:avLst/>
              <a:gdLst>
                <a:gd name="T0" fmla="*/ 0 w 1670"/>
                <a:gd name="T1" fmla="*/ 815 h 881"/>
                <a:gd name="T2" fmla="*/ 642 w 1670"/>
                <a:gd name="T3" fmla="*/ 881 h 881"/>
                <a:gd name="T4" fmla="*/ 1670 w 1670"/>
                <a:gd name="T5" fmla="*/ 56 h 881"/>
                <a:gd name="T6" fmla="*/ 1100 w 1670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70" h="881">
                  <a:moveTo>
                    <a:pt x="0" y="815"/>
                  </a:moveTo>
                  <a:lnTo>
                    <a:pt x="642" y="881"/>
                  </a:lnTo>
                  <a:lnTo>
                    <a:pt x="1670" y="56"/>
                  </a:lnTo>
                  <a:lnTo>
                    <a:pt x="1100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7" name="Freeform 73"/>
            <p:cNvSpPr/>
            <p:nvPr/>
          </p:nvSpPr>
          <p:spPr bwMode="auto">
            <a:xfrm>
              <a:off x="3149" y="3459"/>
              <a:ext cx="636" cy="102"/>
            </a:xfrm>
            <a:custGeom>
              <a:avLst/>
              <a:gdLst>
                <a:gd name="T0" fmla="*/ 0 w 636"/>
                <a:gd name="T1" fmla="*/ 0 h 102"/>
                <a:gd name="T2" fmla="*/ 310 w 636"/>
                <a:gd name="T3" fmla="*/ 53 h 102"/>
                <a:gd name="T4" fmla="*/ 636 w 636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6" h="102">
                  <a:moveTo>
                    <a:pt x="0" y="0"/>
                  </a:moveTo>
                  <a:cubicBezTo>
                    <a:pt x="52" y="9"/>
                    <a:pt x="204" y="36"/>
                    <a:pt x="310" y="53"/>
                  </a:cubicBezTo>
                  <a:cubicBezTo>
                    <a:pt x="416" y="70"/>
                    <a:pt x="568" y="92"/>
                    <a:pt x="636" y="10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8" name="Freeform 74"/>
            <p:cNvSpPr/>
            <p:nvPr/>
          </p:nvSpPr>
          <p:spPr bwMode="auto">
            <a:xfrm>
              <a:off x="3207" y="3381"/>
              <a:ext cx="638" cy="134"/>
            </a:xfrm>
            <a:custGeom>
              <a:avLst/>
              <a:gdLst>
                <a:gd name="T0" fmla="*/ 0 w 638"/>
                <a:gd name="T1" fmla="*/ 0 h 134"/>
                <a:gd name="T2" fmla="*/ 309 w 638"/>
                <a:gd name="T3" fmla="*/ 72 h 134"/>
                <a:gd name="T4" fmla="*/ 638 w 638"/>
                <a:gd name="T5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8" h="134">
                  <a:moveTo>
                    <a:pt x="0" y="0"/>
                  </a:moveTo>
                  <a:cubicBezTo>
                    <a:pt x="51" y="12"/>
                    <a:pt x="203" y="50"/>
                    <a:pt x="309" y="72"/>
                  </a:cubicBezTo>
                  <a:cubicBezTo>
                    <a:pt x="415" y="94"/>
                    <a:pt x="570" y="121"/>
                    <a:pt x="638" y="13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19" name="Freeform 75"/>
            <p:cNvSpPr/>
            <p:nvPr/>
          </p:nvSpPr>
          <p:spPr bwMode="auto">
            <a:xfrm>
              <a:off x="3269" y="3287"/>
              <a:ext cx="631" cy="183"/>
            </a:xfrm>
            <a:custGeom>
              <a:avLst/>
              <a:gdLst>
                <a:gd name="T0" fmla="*/ 0 w 631"/>
                <a:gd name="T1" fmla="*/ 0 h 183"/>
                <a:gd name="T2" fmla="*/ 196 w 631"/>
                <a:gd name="T3" fmla="*/ 73 h 183"/>
                <a:gd name="T4" fmla="*/ 374 w 631"/>
                <a:gd name="T5" fmla="*/ 133 h 183"/>
                <a:gd name="T6" fmla="*/ 631 w 631"/>
                <a:gd name="T7" fmla="*/ 183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1" h="183">
                  <a:moveTo>
                    <a:pt x="0" y="0"/>
                  </a:moveTo>
                  <a:cubicBezTo>
                    <a:pt x="33" y="12"/>
                    <a:pt x="134" y="51"/>
                    <a:pt x="196" y="73"/>
                  </a:cubicBezTo>
                  <a:cubicBezTo>
                    <a:pt x="258" y="95"/>
                    <a:pt x="302" y="115"/>
                    <a:pt x="374" y="133"/>
                  </a:cubicBezTo>
                  <a:cubicBezTo>
                    <a:pt x="446" y="151"/>
                    <a:pt x="547" y="170"/>
                    <a:pt x="631" y="18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0" name="Freeform 76"/>
            <p:cNvSpPr/>
            <p:nvPr/>
          </p:nvSpPr>
          <p:spPr bwMode="auto">
            <a:xfrm>
              <a:off x="3333" y="3171"/>
              <a:ext cx="631" cy="241"/>
            </a:xfrm>
            <a:custGeom>
              <a:avLst/>
              <a:gdLst>
                <a:gd name="T0" fmla="*/ 0 w 631"/>
                <a:gd name="T1" fmla="*/ 0 h 241"/>
                <a:gd name="T2" fmla="*/ 150 w 631"/>
                <a:gd name="T3" fmla="*/ 86 h 241"/>
                <a:gd name="T4" fmla="*/ 367 w 631"/>
                <a:gd name="T5" fmla="*/ 178 h 241"/>
                <a:gd name="T6" fmla="*/ 631 w 631"/>
                <a:gd name="T7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1" h="241">
                  <a:moveTo>
                    <a:pt x="0" y="0"/>
                  </a:moveTo>
                  <a:cubicBezTo>
                    <a:pt x="25" y="14"/>
                    <a:pt x="89" y="56"/>
                    <a:pt x="150" y="86"/>
                  </a:cubicBezTo>
                  <a:cubicBezTo>
                    <a:pt x="211" y="116"/>
                    <a:pt x="287" y="152"/>
                    <a:pt x="367" y="178"/>
                  </a:cubicBezTo>
                  <a:cubicBezTo>
                    <a:pt x="447" y="204"/>
                    <a:pt x="577" y="228"/>
                    <a:pt x="631" y="24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1" name="Freeform 77"/>
            <p:cNvSpPr/>
            <p:nvPr/>
          </p:nvSpPr>
          <p:spPr bwMode="auto">
            <a:xfrm>
              <a:off x="3384" y="3066"/>
              <a:ext cx="632" cy="311"/>
            </a:xfrm>
            <a:custGeom>
              <a:avLst/>
              <a:gdLst>
                <a:gd name="T0" fmla="*/ 0 w 632"/>
                <a:gd name="T1" fmla="*/ 0 h 311"/>
                <a:gd name="T2" fmla="*/ 164 w 632"/>
                <a:gd name="T3" fmla="*/ 117 h 311"/>
                <a:gd name="T4" fmla="*/ 360 w 632"/>
                <a:gd name="T5" fmla="*/ 228 h 311"/>
                <a:gd name="T6" fmla="*/ 632 w 632"/>
                <a:gd name="T7" fmla="*/ 311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2" h="311">
                  <a:moveTo>
                    <a:pt x="0" y="0"/>
                  </a:moveTo>
                  <a:cubicBezTo>
                    <a:pt x="27" y="19"/>
                    <a:pt x="104" y="79"/>
                    <a:pt x="164" y="117"/>
                  </a:cubicBezTo>
                  <a:cubicBezTo>
                    <a:pt x="224" y="155"/>
                    <a:pt x="282" y="195"/>
                    <a:pt x="360" y="228"/>
                  </a:cubicBezTo>
                  <a:cubicBezTo>
                    <a:pt x="438" y="261"/>
                    <a:pt x="575" y="293"/>
                    <a:pt x="632" y="31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2" name="Freeform 78"/>
            <p:cNvSpPr/>
            <p:nvPr/>
          </p:nvSpPr>
          <p:spPr bwMode="auto">
            <a:xfrm>
              <a:off x="3438" y="2970"/>
              <a:ext cx="619" cy="369"/>
            </a:xfrm>
            <a:custGeom>
              <a:avLst/>
              <a:gdLst>
                <a:gd name="T0" fmla="*/ 0 w 619"/>
                <a:gd name="T1" fmla="*/ 0 h 369"/>
                <a:gd name="T2" fmla="*/ 136 w 619"/>
                <a:gd name="T3" fmla="*/ 138 h 369"/>
                <a:gd name="T4" fmla="*/ 301 w 619"/>
                <a:gd name="T5" fmla="*/ 248 h 369"/>
                <a:gd name="T6" fmla="*/ 619 w 619"/>
                <a:gd name="T7" fmla="*/ 369 h 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9" h="369">
                  <a:moveTo>
                    <a:pt x="0" y="0"/>
                  </a:moveTo>
                  <a:cubicBezTo>
                    <a:pt x="23" y="23"/>
                    <a:pt x="86" y="97"/>
                    <a:pt x="136" y="138"/>
                  </a:cubicBezTo>
                  <a:cubicBezTo>
                    <a:pt x="186" y="179"/>
                    <a:pt x="221" y="209"/>
                    <a:pt x="301" y="248"/>
                  </a:cubicBezTo>
                  <a:cubicBezTo>
                    <a:pt x="382" y="287"/>
                    <a:pt x="512" y="340"/>
                    <a:pt x="619" y="36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3" name="Freeform 79"/>
            <p:cNvSpPr/>
            <p:nvPr/>
          </p:nvSpPr>
          <p:spPr bwMode="auto">
            <a:xfrm>
              <a:off x="3494" y="2918"/>
              <a:ext cx="611" cy="386"/>
            </a:xfrm>
            <a:custGeom>
              <a:avLst/>
              <a:gdLst>
                <a:gd name="T0" fmla="*/ 0 w 611"/>
                <a:gd name="T1" fmla="*/ 0 h 386"/>
                <a:gd name="T2" fmla="*/ 306 w 611"/>
                <a:gd name="T3" fmla="*/ 276 h 386"/>
                <a:gd name="T4" fmla="*/ 611 w 611"/>
                <a:gd name="T5" fmla="*/ 386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11" h="386">
                  <a:moveTo>
                    <a:pt x="0" y="0"/>
                  </a:moveTo>
                  <a:cubicBezTo>
                    <a:pt x="51" y="46"/>
                    <a:pt x="204" y="212"/>
                    <a:pt x="306" y="276"/>
                  </a:cubicBezTo>
                  <a:cubicBezTo>
                    <a:pt x="408" y="340"/>
                    <a:pt x="509" y="361"/>
                    <a:pt x="611" y="38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4" name="Freeform 80"/>
            <p:cNvSpPr/>
            <p:nvPr/>
          </p:nvSpPr>
          <p:spPr bwMode="auto">
            <a:xfrm>
              <a:off x="3549" y="2903"/>
              <a:ext cx="607" cy="355"/>
            </a:xfrm>
            <a:custGeom>
              <a:avLst/>
              <a:gdLst>
                <a:gd name="T0" fmla="*/ 0 w 607"/>
                <a:gd name="T1" fmla="*/ 0 h 355"/>
                <a:gd name="T2" fmla="*/ 307 w 607"/>
                <a:gd name="T3" fmla="*/ 260 h 355"/>
                <a:gd name="T4" fmla="*/ 607 w 607"/>
                <a:gd name="T5" fmla="*/ 355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07" h="355">
                  <a:moveTo>
                    <a:pt x="0" y="0"/>
                  </a:moveTo>
                  <a:cubicBezTo>
                    <a:pt x="51" y="43"/>
                    <a:pt x="206" y="201"/>
                    <a:pt x="307" y="260"/>
                  </a:cubicBezTo>
                  <a:cubicBezTo>
                    <a:pt x="408" y="319"/>
                    <a:pt x="557" y="340"/>
                    <a:pt x="607" y="35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5" name="Freeform 81"/>
            <p:cNvSpPr/>
            <p:nvPr/>
          </p:nvSpPr>
          <p:spPr bwMode="auto">
            <a:xfrm>
              <a:off x="3618" y="2910"/>
              <a:ext cx="589" cy="313"/>
            </a:xfrm>
            <a:custGeom>
              <a:avLst/>
              <a:gdLst>
                <a:gd name="T0" fmla="*/ 0 w 589"/>
                <a:gd name="T1" fmla="*/ 0 h 313"/>
                <a:gd name="T2" fmla="*/ 155 w 589"/>
                <a:gd name="T3" fmla="*/ 144 h 313"/>
                <a:gd name="T4" fmla="*/ 365 w 589"/>
                <a:gd name="T5" fmla="*/ 253 h 313"/>
                <a:gd name="T6" fmla="*/ 589 w 589"/>
                <a:gd name="T7" fmla="*/ 313 h 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9" h="313">
                  <a:moveTo>
                    <a:pt x="0" y="0"/>
                  </a:moveTo>
                  <a:cubicBezTo>
                    <a:pt x="26" y="24"/>
                    <a:pt x="94" y="102"/>
                    <a:pt x="155" y="144"/>
                  </a:cubicBezTo>
                  <a:cubicBezTo>
                    <a:pt x="216" y="186"/>
                    <a:pt x="293" y="225"/>
                    <a:pt x="365" y="253"/>
                  </a:cubicBezTo>
                  <a:cubicBezTo>
                    <a:pt x="437" y="281"/>
                    <a:pt x="542" y="300"/>
                    <a:pt x="589" y="31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6" name="Freeform 82"/>
            <p:cNvSpPr/>
            <p:nvPr/>
          </p:nvSpPr>
          <p:spPr bwMode="auto">
            <a:xfrm>
              <a:off x="3650" y="2919"/>
              <a:ext cx="611" cy="257"/>
            </a:xfrm>
            <a:custGeom>
              <a:avLst/>
              <a:gdLst>
                <a:gd name="T0" fmla="*/ 611 w 611"/>
                <a:gd name="T1" fmla="*/ 257 h 257"/>
                <a:gd name="T2" fmla="*/ 311 w 611"/>
                <a:gd name="T3" fmla="*/ 202 h 257"/>
                <a:gd name="T4" fmla="*/ 144 w 611"/>
                <a:gd name="T5" fmla="*/ 116 h 257"/>
                <a:gd name="T6" fmla="*/ 0 w 611"/>
                <a:gd name="T7" fmla="*/ 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1" h="257">
                  <a:moveTo>
                    <a:pt x="611" y="257"/>
                  </a:moveTo>
                  <a:cubicBezTo>
                    <a:pt x="561" y="248"/>
                    <a:pt x="389" y="226"/>
                    <a:pt x="311" y="202"/>
                  </a:cubicBezTo>
                  <a:cubicBezTo>
                    <a:pt x="233" y="178"/>
                    <a:pt x="196" y="150"/>
                    <a:pt x="144" y="116"/>
                  </a:cubicBezTo>
                  <a:cubicBezTo>
                    <a:pt x="92" y="82"/>
                    <a:pt x="24" y="19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7" name="Freeform 83"/>
            <p:cNvSpPr/>
            <p:nvPr/>
          </p:nvSpPr>
          <p:spPr bwMode="auto">
            <a:xfrm>
              <a:off x="3696" y="2942"/>
              <a:ext cx="611" cy="197"/>
            </a:xfrm>
            <a:custGeom>
              <a:avLst/>
              <a:gdLst>
                <a:gd name="T0" fmla="*/ 611 w 611"/>
                <a:gd name="T1" fmla="*/ 197 h 197"/>
                <a:gd name="T2" fmla="*/ 300 w 611"/>
                <a:gd name="T3" fmla="*/ 147 h 197"/>
                <a:gd name="T4" fmla="*/ 165 w 611"/>
                <a:gd name="T5" fmla="*/ 99 h 197"/>
                <a:gd name="T6" fmla="*/ 0 w 611"/>
                <a:gd name="T7" fmla="*/ 0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1" h="197">
                  <a:moveTo>
                    <a:pt x="611" y="197"/>
                  </a:moveTo>
                  <a:cubicBezTo>
                    <a:pt x="492" y="179"/>
                    <a:pt x="374" y="163"/>
                    <a:pt x="300" y="147"/>
                  </a:cubicBezTo>
                  <a:cubicBezTo>
                    <a:pt x="226" y="130"/>
                    <a:pt x="215" y="124"/>
                    <a:pt x="165" y="99"/>
                  </a:cubicBezTo>
                  <a:cubicBezTo>
                    <a:pt x="115" y="74"/>
                    <a:pt x="27" y="16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8" name="Freeform 84"/>
            <p:cNvSpPr/>
            <p:nvPr/>
          </p:nvSpPr>
          <p:spPr bwMode="auto">
            <a:xfrm>
              <a:off x="3746" y="2963"/>
              <a:ext cx="608" cy="140"/>
            </a:xfrm>
            <a:custGeom>
              <a:avLst/>
              <a:gdLst>
                <a:gd name="T0" fmla="*/ 608 w 608"/>
                <a:gd name="T1" fmla="*/ 140 h 140"/>
                <a:gd name="T2" fmla="*/ 311 w 608"/>
                <a:gd name="T3" fmla="*/ 97 h 140"/>
                <a:gd name="T4" fmla="*/ 165 w 608"/>
                <a:gd name="T5" fmla="*/ 67 h 140"/>
                <a:gd name="T6" fmla="*/ 0 w 60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8" h="140">
                  <a:moveTo>
                    <a:pt x="608" y="140"/>
                  </a:moveTo>
                  <a:cubicBezTo>
                    <a:pt x="558" y="132"/>
                    <a:pt x="385" y="110"/>
                    <a:pt x="311" y="97"/>
                  </a:cubicBezTo>
                  <a:cubicBezTo>
                    <a:pt x="237" y="85"/>
                    <a:pt x="217" y="83"/>
                    <a:pt x="165" y="67"/>
                  </a:cubicBezTo>
                  <a:cubicBezTo>
                    <a:pt x="112" y="51"/>
                    <a:pt x="27" y="11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29" name="Freeform 85"/>
            <p:cNvSpPr/>
            <p:nvPr/>
          </p:nvSpPr>
          <p:spPr bwMode="auto">
            <a:xfrm>
              <a:off x="3819" y="2967"/>
              <a:ext cx="585" cy="98"/>
            </a:xfrm>
            <a:custGeom>
              <a:avLst/>
              <a:gdLst>
                <a:gd name="T0" fmla="*/ 585 w 585"/>
                <a:gd name="T1" fmla="*/ 98 h 98"/>
                <a:gd name="T2" fmla="*/ 280 w 585"/>
                <a:gd name="T3" fmla="*/ 60 h 98"/>
                <a:gd name="T4" fmla="*/ 0 w 585"/>
                <a:gd name="T5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5" h="98">
                  <a:moveTo>
                    <a:pt x="585" y="98"/>
                  </a:moveTo>
                  <a:cubicBezTo>
                    <a:pt x="534" y="92"/>
                    <a:pt x="377" y="76"/>
                    <a:pt x="280" y="60"/>
                  </a:cubicBezTo>
                  <a:cubicBezTo>
                    <a:pt x="183" y="44"/>
                    <a:pt x="47" y="10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0" name="Freeform 86"/>
            <p:cNvSpPr/>
            <p:nvPr/>
          </p:nvSpPr>
          <p:spPr bwMode="auto">
            <a:xfrm>
              <a:off x="3867" y="2950"/>
              <a:ext cx="586" cy="73"/>
            </a:xfrm>
            <a:custGeom>
              <a:avLst/>
              <a:gdLst>
                <a:gd name="T0" fmla="*/ 586 w 586"/>
                <a:gd name="T1" fmla="*/ 73 h 73"/>
                <a:gd name="T2" fmla="*/ 290 w 586"/>
                <a:gd name="T3" fmla="*/ 45 h 73"/>
                <a:gd name="T4" fmla="*/ 0 w 586"/>
                <a:gd name="T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6" h="73">
                  <a:moveTo>
                    <a:pt x="586" y="73"/>
                  </a:moveTo>
                  <a:cubicBezTo>
                    <a:pt x="487" y="65"/>
                    <a:pt x="388" y="58"/>
                    <a:pt x="290" y="45"/>
                  </a:cubicBezTo>
                  <a:cubicBezTo>
                    <a:pt x="192" y="33"/>
                    <a:pt x="48" y="7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1" name="Freeform 87"/>
            <p:cNvSpPr/>
            <p:nvPr/>
          </p:nvSpPr>
          <p:spPr bwMode="auto">
            <a:xfrm>
              <a:off x="3923" y="2919"/>
              <a:ext cx="585" cy="63"/>
            </a:xfrm>
            <a:custGeom>
              <a:avLst/>
              <a:gdLst>
                <a:gd name="T0" fmla="*/ 585 w 585"/>
                <a:gd name="T1" fmla="*/ 63 h 63"/>
                <a:gd name="T2" fmla="*/ 138 w 585"/>
                <a:gd name="T3" fmla="*/ 18 h 63"/>
                <a:gd name="T4" fmla="*/ 0 w 585"/>
                <a:gd name="T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5" h="63">
                  <a:moveTo>
                    <a:pt x="585" y="63"/>
                  </a:moveTo>
                  <a:cubicBezTo>
                    <a:pt x="510" y="56"/>
                    <a:pt x="235" y="28"/>
                    <a:pt x="138" y="18"/>
                  </a:cubicBezTo>
                  <a:cubicBezTo>
                    <a:pt x="41" y="8"/>
                    <a:pt x="23" y="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2" name="Freeform 88"/>
            <p:cNvSpPr/>
            <p:nvPr/>
          </p:nvSpPr>
          <p:spPr bwMode="auto">
            <a:xfrm>
              <a:off x="3971" y="2885"/>
              <a:ext cx="589" cy="54"/>
            </a:xfrm>
            <a:custGeom>
              <a:avLst/>
              <a:gdLst>
                <a:gd name="T0" fmla="*/ 589 w 589"/>
                <a:gd name="T1" fmla="*/ 54 h 54"/>
                <a:gd name="T2" fmla="*/ 149 w 589"/>
                <a:gd name="T3" fmla="*/ 17 h 54"/>
                <a:gd name="T4" fmla="*/ 0 w 589"/>
                <a:gd name="T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9" h="54">
                  <a:moveTo>
                    <a:pt x="589" y="54"/>
                  </a:moveTo>
                  <a:cubicBezTo>
                    <a:pt x="430" y="42"/>
                    <a:pt x="247" y="26"/>
                    <a:pt x="149" y="17"/>
                  </a:cubicBezTo>
                  <a:cubicBezTo>
                    <a:pt x="51" y="8"/>
                    <a:pt x="25" y="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3" name="Freeform 89"/>
            <p:cNvSpPr/>
            <p:nvPr/>
          </p:nvSpPr>
          <p:spPr bwMode="auto">
            <a:xfrm>
              <a:off x="4024" y="2850"/>
              <a:ext cx="577" cy="51"/>
            </a:xfrm>
            <a:custGeom>
              <a:avLst/>
              <a:gdLst>
                <a:gd name="T0" fmla="*/ 577 w 577"/>
                <a:gd name="T1" fmla="*/ 51 h 51"/>
                <a:gd name="T2" fmla="*/ 0 w 577"/>
                <a:gd name="T3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7" h="51">
                  <a:moveTo>
                    <a:pt x="577" y="51"/>
                  </a:moveTo>
                  <a:cubicBezTo>
                    <a:pt x="481" y="43"/>
                    <a:pt x="96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4" name="Freeform 90"/>
            <p:cNvSpPr/>
            <p:nvPr/>
          </p:nvSpPr>
          <p:spPr bwMode="auto">
            <a:xfrm>
              <a:off x="4073" y="2813"/>
              <a:ext cx="581" cy="48"/>
            </a:xfrm>
            <a:custGeom>
              <a:avLst/>
              <a:gdLst>
                <a:gd name="T0" fmla="*/ 581 w 581"/>
                <a:gd name="T1" fmla="*/ 48 h 48"/>
                <a:gd name="T2" fmla="*/ 0 w 581"/>
                <a:gd name="T3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1" h="48">
                  <a:moveTo>
                    <a:pt x="581" y="48"/>
                  </a:moveTo>
                  <a:cubicBezTo>
                    <a:pt x="484" y="40"/>
                    <a:pt x="97" y="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35" name="Freeform 91"/>
            <p:cNvSpPr/>
            <p:nvPr/>
          </p:nvSpPr>
          <p:spPr bwMode="auto">
            <a:xfrm>
              <a:off x="4130" y="2772"/>
              <a:ext cx="573" cy="52"/>
            </a:xfrm>
            <a:custGeom>
              <a:avLst/>
              <a:gdLst>
                <a:gd name="T0" fmla="*/ 573 w 573"/>
                <a:gd name="T1" fmla="*/ 52 h 52"/>
                <a:gd name="T2" fmla="*/ 0 w 573"/>
                <a:gd name="T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3" h="52">
                  <a:moveTo>
                    <a:pt x="573" y="52"/>
                  </a:moveTo>
                  <a:cubicBezTo>
                    <a:pt x="478" y="43"/>
                    <a:pt x="95" y="9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1449" name="Group 105"/>
          <p:cNvGrpSpPr/>
          <p:nvPr/>
        </p:nvGrpSpPr>
        <p:grpSpPr bwMode="auto">
          <a:xfrm>
            <a:off x="6096000" y="4933950"/>
            <a:ext cx="3048000" cy="842963"/>
            <a:chOff x="3799" y="3166"/>
            <a:chExt cx="1382" cy="438"/>
          </a:xfrm>
        </p:grpSpPr>
        <p:sp>
          <p:nvSpPr>
            <p:cNvPr id="441450" name="AutoShape 106"/>
            <p:cNvSpPr>
              <a:spLocks noChangeArrowheads="1"/>
            </p:cNvSpPr>
            <p:nvPr/>
          </p:nvSpPr>
          <p:spPr bwMode="auto">
            <a:xfrm>
              <a:off x="3799" y="3166"/>
              <a:ext cx="1382" cy="438"/>
            </a:xfrm>
            <a:prstGeom prst="wedgeRectCallout">
              <a:avLst>
                <a:gd name="adj1" fmla="val -67005"/>
                <a:gd name="adj2" fmla="val -51597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41451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3853" y="3203"/>
              <a:ext cx="1269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固定  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截面曲边梯形面积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441452" name="Group 108"/>
            <p:cNvGrpSpPr/>
            <p:nvPr/>
          </p:nvGrpSpPr>
          <p:grpSpPr bwMode="auto">
            <a:xfrm>
              <a:off x="4037" y="3393"/>
              <a:ext cx="852" cy="173"/>
              <a:chOff x="2149" y="817"/>
              <a:chExt cx="852" cy="173"/>
            </a:xfrm>
          </p:grpSpPr>
          <p:sp>
            <p:nvSpPr>
              <p:cNvPr id="441453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9" y="832"/>
                <a:ext cx="61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∫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441454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6" y="966"/>
                <a:ext cx="55" cy="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55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9" y="951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MV Boli" panose="02000500030200090000"/>
                  <a:cs typeface="MV Boli" panose="02000500030200090000"/>
                </a:endParaRPr>
              </a:p>
            </p:txBody>
          </p:sp>
          <p:sp>
            <p:nvSpPr>
              <p:cNvPr id="441456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5" y="817"/>
                <a:ext cx="55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+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57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5" y="820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MV Boli" panose="02000500030200090000"/>
                  <a:cs typeface="MV Boli" panose="02000500030200090000"/>
                </a:endParaRPr>
              </a:p>
            </p:txBody>
          </p:sp>
          <p:sp>
            <p:nvSpPr>
              <p:cNvPr id="441458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4" y="850"/>
                <a:ext cx="77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f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59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5" y="863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0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5" y="869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1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26" y="888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2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2" y="882"/>
                <a:ext cx="75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3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7" y="944"/>
                <a:ext cx="27" cy="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,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4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0" y="861"/>
                <a:ext cx="68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d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65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6" y="895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441466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4091" y="3243"/>
              <a:ext cx="75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41467" name="Freeform 123"/>
          <p:cNvSpPr/>
          <p:nvPr/>
        </p:nvSpPr>
        <p:spPr bwMode="auto">
          <a:xfrm>
            <a:off x="5097463" y="4333875"/>
            <a:ext cx="1739900" cy="1284288"/>
          </a:xfrm>
          <a:custGeom>
            <a:avLst/>
            <a:gdLst>
              <a:gd name="T0" fmla="*/ 0 w 1003"/>
              <a:gd name="T1" fmla="*/ 641 h 641"/>
              <a:gd name="T2" fmla="*/ 112 w 1003"/>
              <a:gd name="T3" fmla="*/ 515 h 641"/>
              <a:gd name="T4" fmla="*/ 220 w 1003"/>
              <a:gd name="T5" fmla="*/ 359 h 641"/>
              <a:gd name="T6" fmla="*/ 272 w 1003"/>
              <a:gd name="T7" fmla="*/ 264 h 641"/>
              <a:gd name="T8" fmla="*/ 321 w 1003"/>
              <a:gd name="T9" fmla="*/ 192 h 641"/>
              <a:gd name="T10" fmla="*/ 389 w 1003"/>
              <a:gd name="T11" fmla="*/ 142 h 641"/>
              <a:gd name="T12" fmla="*/ 481 w 1003"/>
              <a:gd name="T13" fmla="*/ 140 h 641"/>
              <a:gd name="T14" fmla="*/ 606 w 1003"/>
              <a:gd name="T15" fmla="*/ 184 h 641"/>
              <a:gd name="T16" fmla="*/ 705 w 1003"/>
              <a:gd name="T17" fmla="*/ 178 h 641"/>
              <a:gd name="T18" fmla="*/ 836 w 1003"/>
              <a:gd name="T19" fmla="*/ 108 h 641"/>
              <a:gd name="T20" fmla="*/ 1003 w 1003"/>
              <a:gd name="T21" fmla="*/ 0 h 6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003" h="641">
                <a:moveTo>
                  <a:pt x="0" y="641"/>
                </a:moveTo>
                <a:cubicBezTo>
                  <a:pt x="19" y="620"/>
                  <a:pt x="76" y="561"/>
                  <a:pt x="112" y="515"/>
                </a:cubicBezTo>
                <a:cubicBezTo>
                  <a:pt x="149" y="468"/>
                  <a:pt x="193" y="401"/>
                  <a:pt x="220" y="359"/>
                </a:cubicBezTo>
                <a:cubicBezTo>
                  <a:pt x="247" y="318"/>
                  <a:pt x="255" y="292"/>
                  <a:pt x="272" y="264"/>
                </a:cubicBezTo>
                <a:cubicBezTo>
                  <a:pt x="289" y="236"/>
                  <a:pt x="301" y="212"/>
                  <a:pt x="321" y="192"/>
                </a:cubicBezTo>
                <a:cubicBezTo>
                  <a:pt x="341" y="172"/>
                  <a:pt x="362" y="151"/>
                  <a:pt x="389" y="142"/>
                </a:cubicBezTo>
                <a:cubicBezTo>
                  <a:pt x="416" y="133"/>
                  <a:pt x="445" y="133"/>
                  <a:pt x="481" y="140"/>
                </a:cubicBezTo>
                <a:cubicBezTo>
                  <a:pt x="516" y="147"/>
                  <a:pt x="568" y="178"/>
                  <a:pt x="606" y="184"/>
                </a:cubicBezTo>
                <a:cubicBezTo>
                  <a:pt x="644" y="190"/>
                  <a:pt x="668" y="191"/>
                  <a:pt x="705" y="178"/>
                </a:cubicBezTo>
                <a:cubicBezTo>
                  <a:pt x="743" y="165"/>
                  <a:pt x="786" y="138"/>
                  <a:pt x="836" y="108"/>
                </a:cubicBezTo>
                <a:cubicBezTo>
                  <a:pt x="886" y="78"/>
                  <a:pt x="968" y="23"/>
                  <a:pt x="1003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1472" name="WordArt 128"/>
          <p:cNvSpPr>
            <a:spLocks noChangeArrowheads="1" noChangeShapeType="1" noTextEdit="1"/>
          </p:cNvSpPr>
          <p:nvPr/>
        </p:nvSpPr>
        <p:spPr bwMode="auto">
          <a:xfrm>
            <a:off x="1444625" y="614363"/>
            <a:ext cx="6046788" cy="365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正态密度的图形及边际密度的几何意义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41473" name="Line 129"/>
          <p:cNvSpPr>
            <a:spLocks noChangeShapeType="1"/>
          </p:cNvSpPr>
          <p:nvPr/>
        </p:nvSpPr>
        <p:spPr bwMode="auto">
          <a:xfrm>
            <a:off x="6845300" y="4264025"/>
            <a:ext cx="0" cy="139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1474" name="Freeform 130"/>
          <p:cNvSpPr/>
          <p:nvPr/>
        </p:nvSpPr>
        <p:spPr bwMode="auto">
          <a:xfrm>
            <a:off x="5854700" y="4406900"/>
            <a:ext cx="977900" cy="417513"/>
          </a:xfrm>
          <a:custGeom>
            <a:avLst/>
            <a:gdLst>
              <a:gd name="T0" fmla="*/ 0 w 616"/>
              <a:gd name="T1" fmla="*/ 280 h 303"/>
              <a:gd name="T2" fmla="*/ 456 w 616"/>
              <a:gd name="T3" fmla="*/ 256 h 303"/>
              <a:gd name="T4" fmla="*/ 616 w 616"/>
              <a:gd name="T5" fmla="*/ 0 h 3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16" h="303">
                <a:moveTo>
                  <a:pt x="0" y="280"/>
                </a:moveTo>
                <a:cubicBezTo>
                  <a:pt x="176" y="291"/>
                  <a:pt x="353" y="303"/>
                  <a:pt x="456" y="256"/>
                </a:cubicBezTo>
                <a:cubicBezTo>
                  <a:pt x="559" y="209"/>
                  <a:pt x="587" y="104"/>
                  <a:pt x="616" y="0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stealth" w="med" len="lg"/>
            <a:tailEnd type="stealth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530" name="Group 186"/>
          <p:cNvGrpSpPr/>
          <p:nvPr/>
        </p:nvGrpSpPr>
        <p:grpSpPr bwMode="auto">
          <a:xfrm>
            <a:off x="6049963" y="2173288"/>
            <a:ext cx="3094037" cy="1806575"/>
            <a:chOff x="3811" y="1439"/>
            <a:chExt cx="1651" cy="1068"/>
          </a:xfrm>
        </p:grpSpPr>
        <p:sp>
          <p:nvSpPr>
            <p:cNvPr id="441469" name="Freeform 125"/>
            <p:cNvSpPr/>
            <p:nvPr/>
          </p:nvSpPr>
          <p:spPr bwMode="auto">
            <a:xfrm>
              <a:off x="3811" y="1595"/>
              <a:ext cx="1598" cy="912"/>
            </a:xfrm>
            <a:custGeom>
              <a:avLst/>
              <a:gdLst>
                <a:gd name="T0" fmla="*/ 30 w 1598"/>
                <a:gd name="T1" fmla="*/ 872 h 912"/>
                <a:gd name="T2" fmla="*/ 133 w 1598"/>
                <a:gd name="T3" fmla="*/ 533 h 912"/>
                <a:gd name="T4" fmla="*/ 85 w 1598"/>
                <a:gd name="T5" fmla="*/ 261 h 912"/>
                <a:gd name="T6" fmla="*/ 173 w 1598"/>
                <a:gd name="T7" fmla="*/ 141 h 912"/>
                <a:gd name="T8" fmla="*/ 285 w 1598"/>
                <a:gd name="T9" fmla="*/ 53 h 912"/>
                <a:gd name="T10" fmla="*/ 501 w 1598"/>
                <a:gd name="T11" fmla="*/ 5 h 912"/>
                <a:gd name="T12" fmla="*/ 1269 w 1598"/>
                <a:gd name="T13" fmla="*/ 21 h 912"/>
                <a:gd name="T14" fmla="*/ 1525 w 1598"/>
                <a:gd name="T15" fmla="*/ 125 h 912"/>
                <a:gd name="T16" fmla="*/ 1581 w 1598"/>
                <a:gd name="T17" fmla="*/ 509 h 912"/>
                <a:gd name="T18" fmla="*/ 1422 w 1598"/>
                <a:gd name="T19" fmla="*/ 722 h 912"/>
                <a:gd name="T20" fmla="*/ 1135 w 1598"/>
                <a:gd name="T21" fmla="*/ 794 h 912"/>
                <a:gd name="T22" fmla="*/ 598 w 1598"/>
                <a:gd name="T23" fmla="*/ 786 h 912"/>
                <a:gd name="T24" fmla="*/ 304 w 1598"/>
                <a:gd name="T25" fmla="*/ 722 h 912"/>
                <a:gd name="T26" fmla="*/ 30 w 1598"/>
                <a:gd name="T27" fmla="*/ 87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98" h="912">
                  <a:moveTo>
                    <a:pt x="30" y="872"/>
                  </a:moveTo>
                  <a:cubicBezTo>
                    <a:pt x="54" y="830"/>
                    <a:pt x="124" y="635"/>
                    <a:pt x="133" y="533"/>
                  </a:cubicBezTo>
                  <a:cubicBezTo>
                    <a:pt x="142" y="431"/>
                    <a:pt x="78" y="326"/>
                    <a:pt x="85" y="261"/>
                  </a:cubicBezTo>
                  <a:cubicBezTo>
                    <a:pt x="92" y="196"/>
                    <a:pt x="140" y="176"/>
                    <a:pt x="173" y="141"/>
                  </a:cubicBezTo>
                  <a:cubicBezTo>
                    <a:pt x="206" y="106"/>
                    <a:pt x="230" y="76"/>
                    <a:pt x="285" y="53"/>
                  </a:cubicBezTo>
                  <a:cubicBezTo>
                    <a:pt x="340" y="30"/>
                    <a:pt x="337" y="10"/>
                    <a:pt x="501" y="5"/>
                  </a:cubicBezTo>
                  <a:cubicBezTo>
                    <a:pt x="665" y="0"/>
                    <a:pt x="1098" y="1"/>
                    <a:pt x="1269" y="21"/>
                  </a:cubicBezTo>
                  <a:cubicBezTo>
                    <a:pt x="1440" y="41"/>
                    <a:pt x="1473" y="44"/>
                    <a:pt x="1525" y="125"/>
                  </a:cubicBezTo>
                  <a:cubicBezTo>
                    <a:pt x="1577" y="206"/>
                    <a:pt x="1598" y="410"/>
                    <a:pt x="1581" y="509"/>
                  </a:cubicBezTo>
                  <a:cubicBezTo>
                    <a:pt x="1564" y="608"/>
                    <a:pt x="1496" y="675"/>
                    <a:pt x="1422" y="722"/>
                  </a:cubicBezTo>
                  <a:cubicBezTo>
                    <a:pt x="1348" y="769"/>
                    <a:pt x="1271" y="783"/>
                    <a:pt x="1135" y="794"/>
                  </a:cubicBezTo>
                  <a:cubicBezTo>
                    <a:pt x="998" y="805"/>
                    <a:pt x="737" y="798"/>
                    <a:pt x="598" y="786"/>
                  </a:cubicBezTo>
                  <a:cubicBezTo>
                    <a:pt x="460" y="774"/>
                    <a:pt x="398" y="708"/>
                    <a:pt x="304" y="722"/>
                  </a:cubicBezTo>
                  <a:cubicBezTo>
                    <a:pt x="210" y="736"/>
                    <a:pt x="0" y="912"/>
                    <a:pt x="30" y="87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19050" cap="flat" cmpd="sng">
              <a:solidFill>
                <a:srgbClr val="FFFF00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1470" name="Rectangle 126"/>
            <p:cNvSpPr>
              <a:spLocks noChangeArrowheads="1"/>
            </p:cNvSpPr>
            <p:nvPr/>
          </p:nvSpPr>
          <p:spPr bwMode="auto">
            <a:xfrm>
              <a:off x="3892" y="1439"/>
              <a:ext cx="1570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endPara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 algn="l">
                <a:lnSpc>
                  <a:spcPct val="150000"/>
                </a:lnSpc>
              </a:pPr>
              <a:endPara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41479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4342" y="1660"/>
              <a:ext cx="629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边际密度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41509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4311" y="2157"/>
              <a:ext cx="733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正态曲线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441529" name="Group 185"/>
            <p:cNvGrpSpPr/>
            <p:nvPr/>
          </p:nvGrpSpPr>
          <p:grpSpPr bwMode="auto">
            <a:xfrm>
              <a:off x="3988" y="1898"/>
              <a:ext cx="1326" cy="173"/>
              <a:chOff x="628" y="1642"/>
              <a:chExt cx="1326" cy="173"/>
            </a:xfrm>
          </p:grpSpPr>
          <p:sp>
            <p:nvSpPr>
              <p:cNvPr id="441481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2" y="1649"/>
                <a:ext cx="61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∫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441482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9" y="1791"/>
                <a:ext cx="55" cy="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83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2" y="1776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MV Boli" panose="02000500030200090000"/>
                  <a:cs typeface="MV Boli" panose="02000500030200090000"/>
                </a:endParaRPr>
              </a:p>
            </p:txBody>
          </p:sp>
          <p:sp>
            <p:nvSpPr>
              <p:cNvPr id="441484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8" y="1642"/>
                <a:ext cx="55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+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441485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8" y="1645"/>
                <a:ext cx="7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MV Boli" panose="02000500030200090000"/>
                    <a:cs typeface="MV Boli" panose="02000500030200090000"/>
                  </a:rPr>
                  <a:t>∞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MV Boli" panose="02000500030200090000"/>
                  <a:cs typeface="MV Boli" panose="02000500030200090000"/>
                </a:endParaRPr>
              </a:p>
            </p:txBody>
          </p:sp>
          <p:sp>
            <p:nvSpPr>
              <p:cNvPr id="441486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7" y="1667"/>
                <a:ext cx="77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f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87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8" y="1680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88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8" y="1686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89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9" y="1705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 dirty="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0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5" y="1699"/>
                <a:ext cx="75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1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0" y="1761"/>
                <a:ext cx="27" cy="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,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2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93" y="1678"/>
                <a:ext cx="68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d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493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9" y="1712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1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8" y="1660"/>
                <a:ext cx="77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f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2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3" y="1673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3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4" y="1668"/>
                <a:ext cx="2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4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4" y="1730"/>
                <a:ext cx="75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05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31" y="1689"/>
                <a:ext cx="75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1528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0" y="1703"/>
                <a:ext cx="80" cy="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=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sp>
        <p:nvSpPr>
          <p:cNvPr id="441348" name="Line 4"/>
          <p:cNvSpPr>
            <a:spLocks noChangeShapeType="1"/>
          </p:cNvSpPr>
          <p:nvPr/>
        </p:nvSpPr>
        <p:spPr bwMode="auto">
          <a:xfrm flipH="1">
            <a:off x="1031875" y="5241925"/>
            <a:ext cx="373063" cy="2190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41531" name="Group 187"/>
          <p:cNvGrpSpPr/>
          <p:nvPr/>
        </p:nvGrpSpPr>
        <p:grpSpPr bwMode="auto">
          <a:xfrm>
            <a:off x="1984375" y="5710233"/>
            <a:ext cx="6529388" cy="520699"/>
            <a:chOff x="1370" y="3557"/>
            <a:chExt cx="4113" cy="328"/>
          </a:xfrm>
        </p:grpSpPr>
        <p:sp>
          <p:nvSpPr>
            <p:cNvPr id="441532" name="Rectangle 188"/>
            <p:cNvSpPr>
              <a:spLocks noChangeArrowheads="1"/>
            </p:cNvSpPr>
            <p:nvPr/>
          </p:nvSpPr>
          <p:spPr bwMode="auto">
            <a:xfrm>
              <a:off x="1370" y="3557"/>
              <a:ext cx="41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由</a:t>
              </a:r>
              <a:r>
                <a:rPr lang="zh-CN" altLang="en-US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的边际分布能否确定联合分布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？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41533" name="Object 189"/>
            <p:cNvGraphicFramePr>
              <a:graphicFrameLocks noChangeAspect="1"/>
            </p:cNvGraphicFramePr>
            <p:nvPr/>
          </p:nvGraphicFramePr>
          <p:xfrm>
            <a:off x="1655" y="3630"/>
            <a:ext cx="48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65" name="Equation" r:id="rId8" imgW="7010400" imgH="3962400" progId="Equation.DSMT4">
                    <p:embed/>
                  </p:oleObj>
                </mc:Choice>
                <mc:Fallback>
                  <p:oleObj name="Equation" r:id="rId8" imgW="7010400" imgH="3962400" progId="Equation.DSMT4">
                    <p:embed/>
                    <p:pic>
                      <p:nvPicPr>
                        <p:cNvPr id="0" name="图片 485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630"/>
                          <a:ext cx="48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1534" name="Group 190"/>
          <p:cNvGrpSpPr/>
          <p:nvPr/>
        </p:nvGrpSpPr>
        <p:grpSpPr bwMode="auto">
          <a:xfrm>
            <a:off x="1104900" y="5826125"/>
            <a:ext cx="763588" cy="400050"/>
            <a:chOff x="581" y="1694"/>
            <a:chExt cx="481" cy="252"/>
          </a:xfrm>
        </p:grpSpPr>
        <p:pic>
          <p:nvPicPr>
            <p:cNvPr id="441535" name="Picture 191" descr="4"/>
            <p:cNvPicPr>
              <a:picLocks noChangeAspect="1" noChangeArrowheads="1" noCrop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1536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  <a:endParaRPr lang="zh-CN" altLang="en-US" sz="3600" kern="10">
                <a:ln w="12700">
                  <a:solidFill>
                    <a:schemeClr val="tx1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50000">
                      <a:srgbClr val="FF8200"/>
                    </a:gs>
                    <a:gs pos="100000">
                      <a:srgbClr val="000082"/>
                    </a:gs>
                  </a:gsLst>
                  <a:lin ang="27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</p:spTree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41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2000"/>
                                        <p:tgtEl>
                                          <p:spTgt spid="44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1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1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1000"/>
                                        <p:tgtEl>
                                          <p:spTgt spid="44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1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1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4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animBg="1"/>
      <p:bldP spid="441352" grpId="0" animBg="1"/>
      <p:bldP spid="441356" grpId="0" animBg="1"/>
      <p:bldP spid="441467" grpId="0" animBg="1"/>
      <p:bldP spid="441473" grpId="0" animBg="1"/>
      <p:bldP spid="4414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766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651" y="3732145"/>
            <a:ext cx="3289955" cy="2536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76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276" y="3661941"/>
            <a:ext cx="2658359" cy="267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802796" y="605730"/>
            <a:ext cx="7596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取边际密度都为 </a:t>
            </a:r>
            <a:r>
              <a: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N(0,1)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的正态分布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02796" y="1227899"/>
            <a:ext cx="7596486" cy="523220"/>
            <a:chOff x="802796" y="1227899"/>
            <a:chExt cx="7596486" cy="523220"/>
          </a:xfrm>
        </p:grpSpPr>
        <p:sp>
          <p:nvSpPr>
            <p:cNvPr id="8" name="Rectangle 36"/>
            <p:cNvSpPr>
              <a:spLocks noChangeArrowheads="1"/>
            </p:cNvSpPr>
            <p:nvPr/>
          </p:nvSpPr>
          <p:spPr bwMode="auto">
            <a:xfrm>
              <a:off x="802796" y="1227899"/>
              <a:ext cx="759648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利用密度为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                      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连接函数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2761920" y="1314556"/>
            <a:ext cx="3678237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41" name="Equation" r:id="rId3" imgW="33223200" imgH="4267200" progId="Equation.DSMT4">
                    <p:embed/>
                  </p:oleObj>
                </mc:Choice>
                <mc:Fallback>
                  <p:oleObj name="Equation" r:id="rId3" imgW="33223200" imgH="42672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920" y="1314556"/>
                          <a:ext cx="3678237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66768" y="2492163"/>
          <a:ext cx="75596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42" name="Equation" r:id="rId5" imgW="68275200" imgH="4267200" progId="Equation.DSMT4">
                  <p:embed/>
                </p:oleObj>
              </mc:Choice>
              <mc:Fallback>
                <p:oleObj name="Equation" r:id="rId5" imgW="68275200" imgH="4267200" progId="Equation.DSMT4">
                  <p:embed/>
                  <p:pic>
                    <p:nvPicPr>
                      <p:cNvPr id="0" name="图片 497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68" y="2492163"/>
                        <a:ext cx="75596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802796" y="1859495"/>
            <a:ext cx="7596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则二维联合密度函数为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661394" y="2953004"/>
            <a:ext cx="7596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具有边际正态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但不是二维正态密度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866" name="Picture 2" descr="1_6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28663" y="745173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0867" name="WordArt 3"/>
          <p:cNvSpPr>
            <a:spLocks noChangeArrowheads="1" noChangeShapeType="1" noTextEdit="1"/>
          </p:cNvSpPr>
          <p:nvPr/>
        </p:nvSpPr>
        <p:spPr bwMode="auto">
          <a:xfrm>
            <a:off x="945833" y="1689997"/>
            <a:ext cx="4812890" cy="55618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76: 5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，补充题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40000"/>
                    <a:lumOff val="6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endParaRPr lang="en-US" altLang="zh-CN" sz="3600" kern="10" dirty="0">
              <a:ln w="12700">
                <a:solidFill>
                  <a:srgbClr val="FFFF00"/>
                </a:solidFill>
                <a:round/>
              </a:ln>
              <a:solidFill>
                <a:schemeClr val="bg1">
                  <a:lumMod val="40000"/>
                  <a:lumOff val="60000"/>
                </a:schemeClr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20868" name="WordArt 4"/>
          <p:cNvSpPr>
            <a:spLocks noChangeArrowheads="1" noChangeShapeType="1" noTextEdit="1"/>
          </p:cNvSpPr>
          <p:nvPr/>
        </p:nvSpPr>
        <p:spPr bwMode="auto">
          <a:xfrm>
            <a:off x="1928495" y="800735"/>
            <a:ext cx="1998663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课后作业</a:t>
            </a:r>
            <a:endParaRPr lang="zh-CN" altLang="en-US" sz="3600" kern="10" dirty="0">
              <a:ln w="15875">
                <a:solidFill>
                  <a:srgbClr val="3399FF"/>
                </a:solidFill>
                <a:round/>
              </a:ln>
              <a:solidFill>
                <a:schemeClr val="bg2"/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090" y="2428240"/>
            <a:ext cx="6086475" cy="42672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/>
      <p:bldP spid="4208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8" name="WordArt 28"/>
          <p:cNvSpPr>
            <a:spLocks noChangeArrowheads="1" noChangeShapeType="1" noTextEdit="1"/>
          </p:cNvSpPr>
          <p:nvPr/>
        </p:nvSpPr>
        <p:spPr bwMode="auto">
          <a:xfrm>
            <a:off x="3108325" y="690563"/>
            <a:ext cx="3281363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密度函数的基本性质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1235075" y="1104900"/>
          <a:ext cx="4484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96" name="Equation" r:id="rId1" imgW="35661600" imgH="4876800" progId="Equation.DSMT4">
                  <p:embed/>
                </p:oleObj>
              </mc:Choice>
              <mc:Fallback>
                <p:oleObj name="Equation" r:id="rId1" imgW="35661600" imgH="4876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04900"/>
                        <a:ext cx="4484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0" name="WordArt 30"/>
          <p:cNvSpPr>
            <a:spLocks noChangeArrowheads="1" noChangeShapeType="1" noTextEdit="1"/>
          </p:cNvSpPr>
          <p:nvPr/>
        </p:nvSpPr>
        <p:spPr bwMode="auto">
          <a:xfrm>
            <a:off x="947738" y="12620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09631" name="WordArt 31"/>
          <p:cNvSpPr>
            <a:spLocks noChangeArrowheads="1" noChangeShapeType="1" noTextEdit="1"/>
          </p:cNvSpPr>
          <p:nvPr/>
        </p:nvSpPr>
        <p:spPr bwMode="auto">
          <a:xfrm>
            <a:off x="955675" y="18859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09632" name="AutoShape 32"/>
          <p:cNvSpPr/>
          <p:nvPr/>
        </p:nvSpPr>
        <p:spPr bwMode="auto">
          <a:xfrm>
            <a:off x="5635625" y="1287463"/>
            <a:ext cx="155575" cy="900112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4" name="Object 34"/>
          <p:cNvGraphicFramePr>
            <a:graphicFrameLocks noChangeAspect="1"/>
          </p:cNvGraphicFramePr>
          <p:nvPr/>
        </p:nvGraphicFramePr>
        <p:xfrm>
          <a:off x="1382713" y="1635125"/>
          <a:ext cx="3595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97" name="Equation" r:id="rId3" imgW="28956000" imgH="6096000" progId="Equation.DSMT4">
                  <p:embed/>
                </p:oleObj>
              </mc:Choice>
              <mc:Fallback>
                <p:oleObj name="Equation" r:id="rId3" imgW="28956000" imgH="6096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635125"/>
                        <a:ext cx="35956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2" name="WordArt 62"/>
          <p:cNvSpPr>
            <a:spLocks noChangeArrowheads="1" noChangeShapeType="1" noTextEdit="1"/>
          </p:cNvSpPr>
          <p:nvPr/>
        </p:nvSpPr>
        <p:spPr bwMode="auto">
          <a:xfrm>
            <a:off x="979488" y="2519363"/>
            <a:ext cx="1914525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3315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几何意义</a:t>
            </a:r>
            <a:endParaRPr lang="zh-CN" altLang="en-US" sz="3600" kern="1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09678" name="Group 78"/>
          <p:cNvGrpSpPr/>
          <p:nvPr/>
        </p:nvGrpSpPr>
        <p:grpSpPr bwMode="auto">
          <a:xfrm>
            <a:off x="2430463" y="2938463"/>
            <a:ext cx="4343400" cy="3046412"/>
            <a:chOff x="2701" y="1893"/>
            <a:chExt cx="2736" cy="1919"/>
          </a:xfrm>
        </p:grpSpPr>
        <p:sp>
          <p:nvSpPr>
            <p:cNvPr id="409639" name="Line 39"/>
            <p:cNvSpPr>
              <a:spLocks noChangeShapeType="1"/>
            </p:cNvSpPr>
            <p:nvPr/>
          </p:nvSpPr>
          <p:spPr bwMode="auto">
            <a:xfrm flipH="1">
              <a:off x="2816" y="3218"/>
              <a:ext cx="689" cy="47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0" name="Line 40"/>
            <p:cNvSpPr>
              <a:spLocks noChangeShapeType="1"/>
            </p:cNvSpPr>
            <p:nvPr/>
          </p:nvSpPr>
          <p:spPr bwMode="auto">
            <a:xfrm>
              <a:off x="4401" y="3098"/>
              <a:ext cx="880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1" name="Line 41"/>
            <p:cNvSpPr>
              <a:spLocks noChangeShapeType="1"/>
            </p:cNvSpPr>
            <p:nvPr/>
          </p:nvSpPr>
          <p:spPr bwMode="auto">
            <a:xfrm flipH="1" flipV="1">
              <a:off x="3690" y="1965"/>
              <a:ext cx="0" cy="572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2" name="Freeform 42"/>
            <p:cNvSpPr/>
            <p:nvPr/>
          </p:nvSpPr>
          <p:spPr bwMode="auto">
            <a:xfrm>
              <a:off x="2910" y="2221"/>
              <a:ext cx="2245" cy="1131"/>
            </a:xfrm>
            <a:custGeom>
              <a:avLst/>
              <a:gdLst>
                <a:gd name="T0" fmla="*/ 0 w 2245"/>
                <a:gd name="T1" fmla="*/ 1131 h 1131"/>
                <a:gd name="T2" fmla="*/ 224 w 2245"/>
                <a:gd name="T3" fmla="*/ 1019 h 1131"/>
                <a:gd name="T4" fmla="*/ 495 w 2245"/>
                <a:gd name="T5" fmla="*/ 663 h 1131"/>
                <a:gd name="T6" fmla="*/ 831 w 2245"/>
                <a:gd name="T7" fmla="*/ 119 h 1131"/>
                <a:gd name="T8" fmla="*/ 1014 w 2245"/>
                <a:gd name="T9" fmla="*/ 0 h 1131"/>
                <a:gd name="T10" fmla="*/ 1175 w 2245"/>
                <a:gd name="T11" fmla="*/ 87 h 1131"/>
                <a:gd name="T12" fmla="*/ 1415 w 2245"/>
                <a:gd name="T13" fmla="*/ 415 h 1131"/>
                <a:gd name="T14" fmla="*/ 1569 w 2245"/>
                <a:gd name="T15" fmla="*/ 613 h 1131"/>
                <a:gd name="T16" fmla="*/ 1771 w 2245"/>
                <a:gd name="T17" fmla="*/ 816 h 1131"/>
                <a:gd name="T18" fmla="*/ 1947 w 2245"/>
                <a:gd name="T19" fmla="*/ 910 h 1131"/>
                <a:gd name="T20" fmla="*/ 2245 w 2245"/>
                <a:gd name="T21" fmla="*/ 964 h 1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45" h="1131">
                  <a:moveTo>
                    <a:pt x="0" y="1131"/>
                  </a:moveTo>
                  <a:cubicBezTo>
                    <a:pt x="76" y="1131"/>
                    <a:pt x="120" y="1122"/>
                    <a:pt x="224" y="1019"/>
                  </a:cubicBezTo>
                  <a:cubicBezTo>
                    <a:pt x="328" y="916"/>
                    <a:pt x="389" y="816"/>
                    <a:pt x="495" y="663"/>
                  </a:cubicBezTo>
                  <a:cubicBezTo>
                    <a:pt x="601" y="510"/>
                    <a:pt x="746" y="228"/>
                    <a:pt x="831" y="119"/>
                  </a:cubicBezTo>
                  <a:cubicBezTo>
                    <a:pt x="916" y="10"/>
                    <a:pt x="958" y="0"/>
                    <a:pt x="1014" y="0"/>
                  </a:cubicBezTo>
                  <a:cubicBezTo>
                    <a:pt x="1070" y="0"/>
                    <a:pt x="1111" y="21"/>
                    <a:pt x="1175" y="87"/>
                  </a:cubicBezTo>
                  <a:cubicBezTo>
                    <a:pt x="1239" y="153"/>
                    <a:pt x="1351" y="323"/>
                    <a:pt x="1415" y="415"/>
                  </a:cubicBezTo>
                  <a:cubicBezTo>
                    <a:pt x="1479" y="507"/>
                    <a:pt x="1505" y="547"/>
                    <a:pt x="1569" y="613"/>
                  </a:cubicBezTo>
                  <a:cubicBezTo>
                    <a:pt x="1633" y="679"/>
                    <a:pt x="1702" y="765"/>
                    <a:pt x="1771" y="816"/>
                  </a:cubicBezTo>
                  <a:cubicBezTo>
                    <a:pt x="1840" y="867"/>
                    <a:pt x="1884" y="889"/>
                    <a:pt x="1947" y="910"/>
                  </a:cubicBezTo>
                  <a:cubicBezTo>
                    <a:pt x="2010" y="931"/>
                    <a:pt x="2159" y="964"/>
                    <a:pt x="2245" y="964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3" name="Freeform 43"/>
            <p:cNvSpPr/>
            <p:nvPr/>
          </p:nvSpPr>
          <p:spPr bwMode="auto">
            <a:xfrm>
              <a:off x="3923" y="2223"/>
              <a:ext cx="870" cy="1098"/>
            </a:xfrm>
            <a:custGeom>
              <a:avLst/>
              <a:gdLst>
                <a:gd name="T0" fmla="*/ 0 w 870"/>
                <a:gd name="T1" fmla="*/ 0 h 1098"/>
                <a:gd name="T2" fmla="*/ 84 w 870"/>
                <a:gd name="T3" fmla="*/ 36 h 1098"/>
                <a:gd name="T4" fmla="*/ 154 w 870"/>
                <a:gd name="T5" fmla="*/ 158 h 1098"/>
                <a:gd name="T6" fmla="*/ 382 w 870"/>
                <a:gd name="T7" fmla="*/ 658 h 1098"/>
                <a:gd name="T8" fmla="*/ 614 w 870"/>
                <a:gd name="T9" fmla="*/ 962 h 1098"/>
                <a:gd name="T10" fmla="*/ 870 w 870"/>
                <a:gd name="T11" fmla="*/ 1098 h 1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70" h="1098">
                  <a:moveTo>
                    <a:pt x="0" y="0"/>
                  </a:moveTo>
                  <a:cubicBezTo>
                    <a:pt x="14" y="6"/>
                    <a:pt x="62" y="13"/>
                    <a:pt x="84" y="36"/>
                  </a:cubicBezTo>
                  <a:cubicBezTo>
                    <a:pt x="106" y="59"/>
                    <a:pt x="104" y="54"/>
                    <a:pt x="154" y="158"/>
                  </a:cubicBezTo>
                  <a:cubicBezTo>
                    <a:pt x="204" y="262"/>
                    <a:pt x="305" y="524"/>
                    <a:pt x="382" y="658"/>
                  </a:cubicBezTo>
                  <a:cubicBezTo>
                    <a:pt x="459" y="792"/>
                    <a:pt x="533" y="889"/>
                    <a:pt x="614" y="962"/>
                  </a:cubicBezTo>
                  <a:cubicBezTo>
                    <a:pt x="695" y="1035"/>
                    <a:pt x="782" y="1066"/>
                    <a:pt x="870" y="109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4" name="Freeform 44"/>
            <p:cNvSpPr/>
            <p:nvPr/>
          </p:nvSpPr>
          <p:spPr bwMode="auto">
            <a:xfrm>
              <a:off x="3152" y="2225"/>
              <a:ext cx="761" cy="1191"/>
            </a:xfrm>
            <a:custGeom>
              <a:avLst/>
              <a:gdLst>
                <a:gd name="T0" fmla="*/ 761 w 761"/>
                <a:gd name="T1" fmla="*/ 0 h 1191"/>
                <a:gd name="T2" fmla="*/ 641 w 761"/>
                <a:gd name="T3" fmla="*/ 136 h 1191"/>
                <a:gd name="T4" fmla="*/ 585 w 761"/>
                <a:gd name="T5" fmla="*/ 344 h 1191"/>
                <a:gd name="T6" fmla="*/ 480 w 761"/>
                <a:gd name="T7" fmla="*/ 679 h 1191"/>
                <a:gd name="T8" fmla="*/ 296 w 761"/>
                <a:gd name="T9" fmla="*/ 983 h 1191"/>
                <a:gd name="T10" fmla="*/ 168 w 761"/>
                <a:gd name="T11" fmla="*/ 1103 h 1191"/>
                <a:gd name="T12" fmla="*/ 0 w 761"/>
                <a:gd name="T13" fmla="*/ 1191 h 1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1" h="1191">
                  <a:moveTo>
                    <a:pt x="761" y="0"/>
                  </a:moveTo>
                  <a:cubicBezTo>
                    <a:pt x="715" y="39"/>
                    <a:pt x="669" y="79"/>
                    <a:pt x="641" y="136"/>
                  </a:cubicBezTo>
                  <a:cubicBezTo>
                    <a:pt x="613" y="193"/>
                    <a:pt x="612" y="253"/>
                    <a:pt x="585" y="344"/>
                  </a:cubicBezTo>
                  <a:cubicBezTo>
                    <a:pt x="558" y="435"/>
                    <a:pt x="528" y="573"/>
                    <a:pt x="480" y="679"/>
                  </a:cubicBezTo>
                  <a:cubicBezTo>
                    <a:pt x="432" y="785"/>
                    <a:pt x="348" y="912"/>
                    <a:pt x="296" y="983"/>
                  </a:cubicBezTo>
                  <a:cubicBezTo>
                    <a:pt x="244" y="1054"/>
                    <a:pt x="217" y="1068"/>
                    <a:pt x="168" y="1103"/>
                  </a:cubicBezTo>
                  <a:cubicBezTo>
                    <a:pt x="119" y="1138"/>
                    <a:pt x="35" y="1173"/>
                    <a:pt x="0" y="1191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5" name="Freeform 45"/>
            <p:cNvSpPr/>
            <p:nvPr/>
          </p:nvSpPr>
          <p:spPr bwMode="auto">
            <a:xfrm>
              <a:off x="3602" y="2541"/>
              <a:ext cx="654" cy="109"/>
            </a:xfrm>
            <a:custGeom>
              <a:avLst/>
              <a:gdLst>
                <a:gd name="T0" fmla="*/ 0 w 654"/>
                <a:gd name="T1" fmla="*/ 17 h 109"/>
                <a:gd name="T2" fmla="*/ 123 w 654"/>
                <a:gd name="T3" fmla="*/ 77 h 109"/>
                <a:gd name="T4" fmla="*/ 343 w 654"/>
                <a:gd name="T5" fmla="*/ 108 h 109"/>
                <a:gd name="T6" fmla="*/ 583 w 654"/>
                <a:gd name="T7" fmla="*/ 59 h 109"/>
                <a:gd name="T8" fmla="*/ 654 w 654"/>
                <a:gd name="T9" fmla="*/ 0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4" h="109">
                  <a:moveTo>
                    <a:pt x="0" y="17"/>
                  </a:moveTo>
                  <a:cubicBezTo>
                    <a:pt x="20" y="27"/>
                    <a:pt x="66" y="62"/>
                    <a:pt x="123" y="77"/>
                  </a:cubicBezTo>
                  <a:cubicBezTo>
                    <a:pt x="179" y="92"/>
                    <a:pt x="267" y="109"/>
                    <a:pt x="343" y="108"/>
                  </a:cubicBezTo>
                  <a:cubicBezTo>
                    <a:pt x="417" y="105"/>
                    <a:pt x="527" y="88"/>
                    <a:pt x="583" y="59"/>
                  </a:cubicBezTo>
                  <a:cubicBezTo>
                    <a:pt x="639" y="30"/>
                    <a:pt x="639" y="12"/>
                    <a:pt x="654" y="0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6" name="Freeform 46"/>
            <p:cNvSpPr/>
            <p:nvPr/>
          </p:nvSpPr>
          <p:spPr bwMode="auto">
            <a:xfrm>
              <a:off x="3432" y="2795"/>
              <a:ext cx="1001" cy="188"/>
            </a:xfrm>
            <a:custGeom>
              <a:avLst/>
              <a:gdLst>
                <a:gd name="T0" fmla="*/ 0 w 1001"/>
                <a:gd name="T1" fmla="*/ 37 h 188"/>
                <a:gd name="T2" fmla="*/ 80 w 1001"/>
                <a:gd name="T3" fmla="*/ 94 h 188"/>
                <a:gd name="T4" fmla="*/ 212 w 1001"/>
                <a:gd name="T5" fmla="*/ 156 h 188"/>
                <a:gd name="T6" fmla="*/ 383 w 1001"/>
                <a:gd name="T7" fmla="*/ 186 h 188"/>
                <a:gd name="T8" fmla="*/ 657 w 1001"/>
                <a:gd name="T9" fmla="*/ 168 h 188"/>
                <a:gd name="T10" fmla="*/ 882 w 1001"/>
                <a:gd name="T11" fmla="*/ 93 h 188"/>
                <a:gd name="T12" fmla="*/ 1001 w 1001"/>
                <a:gd name="T13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1" h="188">
                  <a:moveTo>
                    <a:pt x="0" y="37"/>
                  </a:moveTo>
                  <a:cubicBezTo>
                    <a:pt x="13" y="47"/>
                    <a:pt x="45" y="74"/>
                    <a:pt x="80" y="94"/>
                  </a:cubicBezTo>
                  <a:cubicBezTo>
                    <a:pt x="115" y="114"/>
                    <a:pt x="162" y="141"/>
                    <a:pt x="212" y="156"/>
                  </a:cubicBezTo>
                  <a:cubicBezTo>
                    <a:pt x="262" y="171"/>
                    <a:pt x="309" y="184"/>
                    <a:pt x="383" y="186"/>
                  </a:cubicBezTo>
                  <a:cubicBezTo>
                    <a:pt x="457" y="188"/>
                    <a:pt x="574" y="183"/>
                    <a:pt x="657" y="168"/>
                  </a:cubicBezTo>
                  <a:cubicBezTo>
                    <a:pt x="740" y="153"/>
                    <a:pt x="825" y="121"/>
                    <a:pt x="882" y="93"/>
                  </a:cubicBezTo>
                  <a:cubicBezTo>
                    <a:pt x="939" y="65"/>
                    <a:pt x="976" y="19"/>
                    <a:pt x="1001" y="0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7" name="Freeform 47"/>
            <p:cNvSpPr/>
            <p:nvPr/>
          </p:nvSpPr>
          <p:spPr bwMode="auto">
            <a:xfrm>
              <a:off x="3234" y="3017"/>
              <a:ext cx="1424" cy="253"/>
            </a:xfrm>
            <a:custGeom>
              <a:avLst/>
              <a:gdLst>
                <a:gd name="T0" fmla="*/ 0 w 1424"/>
                <a:gd name="T1" fmla="*/ 73 h 253"/>
                <a:gd name="T2" fmla="*/ 296 w 1424"/>
                <a:gd name="T3" fmla="*/ 202 h 253"/>
                <a:gd name="T4" fmla="*/ 823 w 1424"/>
                <a:gd name="T5" fmla="*/ 240 h 253"/>
                <a:gd name="T6" fmla="*/ 1259 w 1424"/>
                <a:gd name="T7" fmla="*/ 136 h 253"/>
                <a:gd name="T8" fmla="*/ 1424 w 1424"/>
                <a:gd name="T9" fmla="*/ 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4" h="253">
                  <a:moveTo>
                    <a:pt x="0" y="73"/>
                  </a:moveTo>
                  <a:cubicBezTo>
                    <a:pt x="49" y="94"/>
                    <a:pt x="158" y="170"/>
                    <a:pt x="296" y="202"/>
                  </a:cubicBezTo>
                  <a:cubicBezTo>
                    <a:pt x="434" y="234"/>
                    <a:pt x="662" y="253"/>
                    <a:pt x="823" y="240"/>
                  </a:cubicBezTo>
                  <a:cubicBezTo>
                    <a:pt x="984" y="227"/>
                    <a:pt x="1163" y="184"/>
                    <a:pt x="1259" y="136"/>
                  </a:cubicBezTo>
                  <a:cubicBezTo>
                    <a:pt x="1355" y="88"/>
                    <a:pt x="1390" y="28"/>
                    <a:pt x="1424" y="0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8" name="Freeform 48"/>
            <p:cNvSpPr/>
            <p:nvPr/>
          </p:nvSpPr>
          <p:spPr bwMode="auto">
            <a:xfrm>
              <a:off x="3915" y="2223"/>
              <a:ext cx="470" cy="1154"/>
            </a:xfrm>
            <a:custGeom>
              <a:avLst/>
              <a:gdLst>
                <a:gd name="T0" fmla="*/ 0 w 470"/>
                <a:gd name="T1" fmla="*/ 0 h 1154"/>
                <a:gd name="T2" fmla="*/ 37 w 470"/>
                <a:gd name="T3" fmla="*/ 50 h 1154"/>
                <a:gd name="T4" fmla="*/ 58 w 470"/>
                <a:gd name="T5" fmla="*/ 128 h 1154"/>
                <a:gd name="T6" fmla="*/ 76 w 470"/>
                <a:gd name="T7" fmla="*/ 260 h 1154"/>
                <a:gd name="T8" fmla="*/ 106 w 470"/>
                <a:gd name="T9" fmla="*/ 444 h 1154"/>
                <a:gd name="T10" fmla="*/ 174 w 470"/>
                <a:gd name="T11" fmla="*/ 746 h 1154"/>
                <a:gd name="T12" fmla="*/ 302 w 470"/>
                <a:gd name="T13" fmla="*/ 1010 h 1154"/>
                <a:gd name="T14" fmla="*/ 470 w 470"/>
                <a:gd name="T15" fmla="*/ 1154 h 1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0" h="1154">
                  <a:moveTo>
                    <a:pt x="0" y="0"/>
                  </a:moveTo>
                  <a:cubicBezTo>
                    <a:pt x="6" y="8"/>
                    <a:pt x="27" y="29"/>
                    <a:pt x="37" y="50"/>
                  </a:cubicBezTo>
                  <a:cubicBezTo>
                    <a:pt x="47" y="71"/>
                    <a:pt x="52" y="93"/>
                    <a:pt x="58" y="128"/>
                  </a:cubicBezTo>
                  <a:cubicBezTo>
                    <a:pt x="64" y="163"/>
                    <a:pt x="68" y="207"/>
                    <a:pt x="76" y="260"/>
                  </a:cubicBezTo>
                  <a:cubicBezTo>
                    <a:pt x="84" y="313"/>
                    <a:pt x="90" y="363"/>
                    <a:pt x="106" y="444"/>
                  </a:cubicBezTo>
                  <a:cubicBezTo>
                    <a:pt x="122" y="525"/>
                    <a:pt x="141" y="652"/>
                    <a:pt x="174" y="746"/>
                  </a:cubicBezTo>
                  <a:cubicBezTo>
                    <a:pt x="207" y="840"/>
                    <a:pt x="253" y="942"/>
                    <a:pt x="302" y="1010"/>
                  </a:cubicBezTo>
                  <a:cubicBezTo>
                    <a:pt x="351" y="1078"/>
                    <a:pt x="410" y="1116"/>
                    <a:pt x="470" y="1154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49" name="Freeform 49"/>
            <p:cNvSpPr/>
            <p:nvPr/>
          </p:nvSpPr>
          <p:spPr bwMode="auto">
            <a:xfrm>
              <a:off x="3729" y="2223"/>
              <a:ext cx="185" cy="1146"/>
            </a:xfrm>
            <a:custGeom>
              <a:avLst/>
              <a:gdLst>
                <a:gd name="T0" fmla="*/ 185 w 185"/>
                <a:gd name="T1" fmla="*/ 0 h 1146"/>
                <a:gd name="T2" fmla="*/ 154 w 185"/>
                <a:gd name="T3" fmla="*/ 72 h 1146"/>
                <a:gd name="T4" fmla="*/ 130 w 185"/>
                <a:gd name="T5" fmla="*/ 170 h 1146"/>
                <a:gd name="T6" fmla="*/ 122 w 185"/>
                <a:gd name="T7" fmla="*/ 274 h 1146"/>
                <a:gd name="T8" fmla="*/ 112 w 185"/>
                <a:gd name="T9" fmla="*/ 426 h 1146"/>
                <a:gd name="T10" fmla="*/ 88 w 185"/>
                <a:gd name="T11" fmla="*/ 738 h 1146"/>
                <a:gd name="T12" fmla="*/ 40 w 185"/>
                <a:gd name="T13" fmla="*/ 1042 h 1146"/>
                <a:gd name="T14" fmla="*/ 0 w 185"/>
                <a:gd name="T15" fmla="*/ 1146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" h="1146">
                  <a:moveTo>
                    <a:pt x="185" y="0"/>
                  </a:moveTo>
                  <a:cubicBezTo>
                    <a:pt x="180" y="12"/>
                    <a:pt x="163" y="44"/>
                    <a:pt x="154" y="72"/>
                  </a:cubicBezTo>
                  <a:cubicBezTo>
                    <a:pt x="145" y="100"/>
                    <a:pt x="135" y="136"/>
                    <a:pt x="130" y="170"/>
                  </a:cubicBezTo>
                  <a:cubicBezTo>
                    <a:pt x="125" y="204"/>
                    <a:pt x="125" y="231"/>
                    <a:pt x="122" y="274"/>
                  </a:cubicBezTo>
                  <a:cubicBezTo>
                    <a:pt x="119" y="317"/>
                    <a:pt x="118" y="349"/>
                    <a:pt x="112" y="426"/>
                  </a:cubicBezTo>
                  <a:cubicBezTo>
                    <a:pt x="106" y="503"/>
                    <a:pt x="100" y="635"/>
                    <a:pt x="88" y="738"/>
                  </a:cubicBezTo>
                  <a:cubicBezTo>
                    <a:pt x="76" y="841"/>
                    <a:pt x="55" y="974"/>
                    <a:pt x="40" y="1042"/>
                  </a:cubicBezTo>
                  <a:cubicBezTo>
                    <a:pt x="25" y="1110"/>
                    <a:pt x="12" y="1128"/>
                    <a:pt x="0" y="1146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0" name="Freeform 50"/>
            <p:cNvSpPr/>
            <p:nvPr/>
          </p:nvSpPr>
          <p:spPr bwMode="auto">
            <a:xfrm>
              <a:off x="3603" y="2433"/>
              <a:ext cx="651" cy="120"/>
            </a:xfrm>
            <a:custGeom>
              <a:avLst/>
              <a:gdLst>
                <a:gd name="T0" fmla="*/ 0 w 651"/>
                <a:gd name="T1" fmla="*/ 120 h 120"/>
                <a:gd name="T2" fmla="*/ 83 w 651"/>
                <a:gd name="T3" fmla="*/ 47 h 120"/>
                <a:gd name="T4" fmla="*/ 234 w 651"/>
                <a:gd name="T5" fmla="*/ 5 h 120"/>
                <a:gd name="T6" fmla="*/ 477 w 651"/>
                <a:gd name="T7" fmla="*/ 18 h 120"/>
                <a:gd name="T8" fmla="*/ 651 w 651"/>
                <a:gd name="T9" fmla="*/ 102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1" h="120">
                  <a:moveTo>
                    <a:pt x="0" y="120"/>
                  </a:moveTo>
                  <a:cubicBezTo>
                    <a:pt x="14" y="108"/>
                    <a:pt x="44" y="66"/>
                    <a:pt x="83" y="47"/>
                  </a:cubicBezTo>
                  <a:cubicBezTo>
                    <a:pt x="122" y="28"/>
                    <a:pt x="168" y="10"/>
                    <a:pt x="234" y="5"/>
                  </a:cubicBezTo>
                  <a:cubicBezTo>
                    <a:pt x="300" y="0"/>
                    <a:pt x="408" y="2"/>
                    <a:pt x="477" y="18"/>
                  </a:cubicBezTo>
                  <a:cubicBezTo>
                    <a:pt x="546" y="34"/>
                    <a:pt x="615" y="85"/>
                    <a:pt x="651" y="102"/>
                  </a:cubicBezTo>
                </a:path>
              </a:pathLst>
            </a:custGeom>
            <a:noFill/>
            <a:ln w="6350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1" name="Freeform 51"/>
            <p:cNvSpPr/>
            <p:nvPr/>
          </p:nvSpPr>
          <p:spPr bwMode="auto">
            <a:xfrm>
              <a:off x="3437" y="2695"/>
              <a:ext cx="997" cy="134"/>
            </a:xfrm>
            <a:custGeom>
              <a:avLst/>
              <a:gdLst>
                <a:gd name="T0" fmla="*/ 0 w 997"/>
                <a:gd name="T1" fmla="*/ 134 h 134"/>
                <a:gd name="T2" fmla="*/ 58 w 997"/>
                <a:gd name="T3" fmla="*/ 92 h 134"/>
                <a:gd name="T4" fmla="*/ 205 w 997"/>
                <a:gd name="T5" fmla="*/ 41 h 134"/>
                <a:gd name="T6" fmla="*/ 402 w 997"/>
                <a:gd name="T7" fmla="*/ 13 h 134"/>
                <a:gd name="T8" fmla="*/ 714 w 997"/>
                <a:gd name="T9" fmla="*/ 14 h 134"/>
                <a:gd name="T10" fmla="*/ 997 w 997"/>
                <a:gd name="T11" fmla="*/ 95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7" h="134">
                  <a:moveTo>
                    <a:pt x="0" y="134"/>
                  </a:moveTo>
                  <a:cubicBezTo>
                    <a:pt x="10" y="127"/>
                    <a:pt x="24" y="107"/>
                    <a:pt x="58" y="92"/>
                  </a:cubicBezTo>
                  <a:cubicBezTo>
                    <a:pt x="92" y="77"/>
                    <a:pt x="148" y="54"/>
                    <a:pt x="205" y="41"/>
                  </a:cubicBezTo>
                  <a:cubicBezTo>
                    <a:pt x="262" y="28"/>
                    <a:pt x="317" y="17"/>
                    <a:pt x="402" y="13"/>
                  </a:cubicBezTo>
                  <a:cubicBezTo>
                    <a:pt x="487" y="9"/>
                    <a:pt x="615" y="0"/>
                    <a:pt x="714" y="14"/>
                  </a:cubicBezTo>
                  <a:cubicBezTo>
                    <a:pt x="813" y="28"/>
                    <a:pt x="938" y="78"/>
                    <a:pt x="997" y="95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2" name="Freeform 52"/>
            <p:cNvSpPr/>
            <p:nvPr/>
          </p:nvSpPr>
          <p:spPr bwMode="auto">
            <a:xfrm>
              <a:off x="3239" y="2856"/>
              <a:ext cx="1414" cy="233"/>
            </a:xfrm>
            <a:custGeom>
              <a:avLst/>
              <a:gdLst>
                <a:gd name="T0" fmla="*/ 0 w 1414"/>
                <a:gd name="T1" fmla="*/ 233 h 233"/>
                <a:gd name="T2" fmla="*/ 266 w 1414"/>
                <a:gd name="T3" fmla="*/ 113 h 233"/>
                <a:gd name="T4" fmla="*/ 714 w 1414"/>
                <a:gd name="T5" fmla="*/ 9 h 233"/>
                <a:gd name="T6" fmla="*/ 1207 w 1414"/>
                <a:gd name="T7" fmla="*/ 56 h 233"/>
                <a:gd name="T8" fmla="*/ 1414 w 1414"/>
                <a:gd name="T9" fmla="*/ 162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14" h="233">
                  <a:moveTo>
                    <a:pt x="0" y="233"/>
                  </a:moveTo>
                  <a:cubicBezTo>
                    <a:pt x="44" y="213"/>
                    <a:pt x="147" y="150"/>
                    <a:pt x="266" y="113"/>
                  </a:cubicBezTo>
                  <a:cubicBezTo>
                    <a:pt x="385" y="76"/>
                    <a:pt x="557" y="18"/>
                    <a:pt x="714" y="9"/>
                  </a:cubicBezTo>
                  <a:cubicBezTo>
                    <a:pt x="871" y="0"/>
                    <a:pt x="1090" y="30"/>
                    <a:pt x="1207" y="56"/>
                  </a:cubicBezTo>
                  <a:cubicBezTo>
                    <a:pt x="1324" y="82"/>
                    <a:pt x="1371" y="140"/>
                    <a:pt x="1414" y="162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3" name="Freeform 53"/>
            <p:cNvSpPr/>
            <p:nvPr/>
          </p:nvSpPr>
          <p:spPr bwMode="auto">
            <a:xfrm>
              <a:off x="3369" y="2221"/>
              <a:ext cx="542" cy="876"/>
            </a:xfrm>
            <a:custGeom>
              <a:avLst/>
              <a:gdLst>
                <a:gd name="T0" fmla="*/ 542 w 542"/>
                <a:gd name="T1" fmla="*/ 0 h 876"/>
                <a:gd name="T2" fmla="*/ 452 w 542"/>
                <a:gd name="T3" fmla="*/ 50 h 876"/>
                <a:gd name="T4" fmla="*/ 386 w 542"/>
                <a:gd name="T5" fmla="*/ 132 h 876"/>
                <a:gd name="T6" fmla="*/ 304 w 542"/>
                <a:gd name="T7" fmla="*/ 332 h 876"/>
                <a:gd name="T8" fmla="*/ 232 w 542"/>
                <a:gd name="T9" fmla="*/ 532 h 876"/>
                <a:gd name="T10" fmla="*/ 136 w 542"/>
                <a:gd name="T11" fmla="*/ 756 h 876"/>
                <a:gd name="T12" fmla="*/ 0 w 542"/>
                <a:gd name="T13" fmla="*/ 876 h 8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2" h="876">
                  <a:moveTo>
                    <a:pt x="542" y="0"/>
                  </a:moveTo>
                  <a:cubicBezTo>
                    <a:pt x="527" y="8"/>
                    <a:pt x="478" y="28"/>
                    <a:pt x="452" y="50"/>
                  </a:cubicBezTo>
                  <a:cubicBezTo>
                    <a:pt x="426" y="72"/>
                    <a:pt x="411" y="85"/>
                    <a:pt x="386" y="132"/>
                  </a:cubicBezTo>
                  <a:cubicBezTo>
                    <a:pt x="361" y="179"/>
                    <a:pt x="330" y="265"/>
                    <a:pt x="304" y="332"/>
                  </a:cubicBezTo>
                  <a:cubicBezTo>
                    <a:pt x="278" y="399"/>
                    <a:pt x="260" y="461"/>
                    <a:pt x="232" y="532"/>
                  </a:cubicBezTo>
                  <a:cubicBezTo>
                    <a:pt x="204" y="603"/>
                    <a:pt x="175" y="699"/>
                    <a:pt x="136" y="756"/>
                  </a:cubicBezTo>
                  <a:cubicBezTo>
                    <a:pt x="97" y="813"/>
                    <a:pt x="48" y="844"/>
                    <a:pt x="0" y="876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4" name="Freeform 54"/>
            <p:cNvSpPr/>
            <p:nvPr/>
          </p:nvSpPr>
          <p:spPr bwMode="auto">
            <a:xfrm>
              <a:off x="3923" y="2231"/>
              <a:ext cx="462" cy="818"/>
            </a:xfrm>
            <a:custGeom>
              <a:avLst/>
              <a:gdLst>
                <a:gd name="T0" fmla="*/ 0 w 462"/>
                <a:gd name="T1" fmla="*/ 0 h 818"/>
                <a:gd name="T2" fmla="*/ 52 w 462"/>
                <a:gd name="T3" fmla="*/ 24 h 818"/>
                <a:gd name="T4" fmla="*/ 88 w 462"/>
                <a:gd name="T5" fmla="*/ 78 h 818"/>
                <a:gd name="T6" fmla="*/ 113 w 462"/>
                <a:gd name="T7" fmla="*/ 156 h 818"/>
                <a:gd name="T8" fmla="*/ 169 w 462"/>
                <a:gd name="T9" fmla="*/ 316 h 818"/>
                <a:gd name="T10" fmla="*/ 265 w 462"/>
                <a:gd name="T11" fmla="*/ 580 h 818"/>
                <a:gd name="T12" fmla="*/ 313 w 462"/>
                <a:gd name="T13" fmla="*/ 684 h 818"/>
                <a:gd name="T14" fmla="*/ 372 w 462"/>
                <a:gd name="T15" fmla="*/ 770 h 818"/>
                <a:gd name="T16" fmla="*/ 462 w 462"/>
                <a:gd name="T17" fmla="*/ 818 h 8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818">
                  <a:moveTo>
                    <a:pt x="0" y="0"/>
                  </a:moveTo>
                  <a:cubicBezTo>
                    <a:pt x="9" y="4"/>
                    <a:pt x="37" y="11"/>
                    <a:pt x="52" y="24"/>
                  </a:cubicBezTo>
                  <a:cubicBezTo>
                    <a:pt x="67" y="37"/>
                    <a:pt x="78" y="56"/>
                    <a:pt x="88" y="78"/>
                  </a:cubicBezTo>
                  <a:cubicBezTo>
                    <a:pt x="98" y="100"/>
                    <a:pt x="99" y="116"/>
                    <a:pt x="113" y="156"/>
                  </a:cubicBezTo>
                  <a:cubicBezTo>
                    <a:pt x="127" y="196"/>
                    <a:pt x="144" y="245"/>
                    <a:pt x="169" y="316"/>
                  </a:cubicBezTo>
                  <a:cubicBezTo>
                    <a:pt x="194" y="387"/>
                    <a:pt x="241" y="519"/>
                    <a:pt x="265" y="580"/>
                  </a:cubicBezTo>
                  <a:cubicBezTo>
                    <a:pt x="289" y="641"/>
                    <a:pt x="295" y="652"/>
                    <a:pt x="313" y="684"/>
                  </a:cubicBezTo>
                  <a:cubicBezTo>
                    <a:pt x="331" y="716"/>
                    <a:pt x="347" y="748"/>
                    <a:pt x="372" y="770"/>
                  </a:cubicBezTo>
                  <a:cubicBezTo>
                    <a:pt x="397" y="792"/>
                    <a:pt x="443" y="808"/>
                    <a:pt x="462" y="81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5" name="Line 55"/>
            <p:cNvSpPr>
              <a:spLocks noChangeShapeType="1"/>
            </p:cNvSpPr>
            <p:nvPr/>
          </p:nvSpPr>
          <p:spPr bwMode="auto">
            <a:xfrm flipH="1">
              <a:off x="3458" y="3097"/>
              <a:ext cx="232" cy="153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6" name="Line 56"/>
            <p:cNvSpPr>
              <a:spLocks noChangeShapeType="1"/>
            </p:cNvSpPr>
            <p:nvPr/>
          </p:nvSpPr>
          <p:spPr bwMode="auto">
            <a:xfrm>
              <a:off x="3690" y="3097"/>
              <a:ext cx="711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57" name="Line 57"/>
            <p:cNvSpPr>
              <a:spLocks noChangeShapeType="1"/>
            </p:cNvSpPr>
            <p:nvPr/>
          </p:nvSpPr>
          <p:spPr bwMode="auto">
            <a:xfrm>
              <a:off x="3690" y="2537"/>
              <a:ext cx="0" cy="56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673" name="Object 73"/>
            <p:cNvGraphicFramePr>
              <a:graphicFrameLocks noChangeAspect="1"/>
            </p:cNvGraphicFramePr>
            <p:nvPr/>
          </p:nvGraphicFramePr>
          <p:xfrm>
            <a:off x="3614" y="3073"/>
            <a:ext cx="1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098" name="Equation" r:id="rId5" imgW="2743200" imgH="3048000" progId="Equation.DSMT4">
                    <p:embed/>
                  </p:oleObj>
                </mc:Choice>
                <mc:Fallback>
                  <p:oleObj name="Equation" r:id="rId5" imgW="2743200" imgH="30480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3073"/>
                          <a:ext cx="1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4" name="Object 74"/>
            <p:cNvGraphicFramePr>
              <a:graphicFrameLocks noChangeAspect="1"/>
            </p:cNvGraphicFramePr>
            <p:nvPr/>
          </p:nvGraphicFramePr>
          <p:xfrm>
            <a:off x="2701" y="3654"/>
            <a:ext cx="16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099" name="Equation" r:id="rId7" imgW="2438400" imgH="2438400" progId="Equation.DSMT4">
                    <p:embed/>
                  </p:oleObj>
                </mc:Choice>
                <mc:Fallback>
                  <p:oleObj name="Equation" r:id="rId7" imgW="2438400" imgH="24384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" y="3654"/>
                          <a:ext cx="16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5" name="Object 75"/>
            <p:cNvGraphicFramePr>
              <a:graphicFrameLocks noChangeAspect="1"/>
            </p:cNvGraphicFramePr>
            <p:nvPr/>
          </p:nvGraphicFramePr>
          <p:xfrm>
            <a:off x="5273" y="3025"/>
            <a:ext cx="16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100" name="Equation" r:id="rId9" imgW="2438400" imgH="2743200" progId="Equation.DSMT4">
                    <p:embed/>
                  </p:oleObj>
                </mc:Choice>
                <mc:Fallback>
                  <p:oleObj name="Equation" r:id="rId9" imgW="2438400" imgH="2743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" y="3025"/>
                          <a:ext cx="16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6" name="Object 76"/>
            <p:cNvGraphicFramePr>
              <a:graphicFrameLocks noChangeAspect="1"/>
            </p:cNvGraphicFramePr>
            <p:nvPr/>
          </p:nvGraphicFramePr>
          <p:xfrm>
            <a:off x="3697" y="1893"/>
            <a:ext cx="143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101" name="Equation" r:id="rId11" imgW="2133600" imgH="2438400" progId="Equation.DSMT4">
                    <p:embed/>
                  </p:oleObj>
                </mc:Choice>
                <mc:Fallback>
                  <p:oleObj name="Equation" r:id="rId11" imgW="2133600" imgH="24384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1893"/>
                          <a:ext cx="143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77" name="Object 77"/>
            <p:cNvGraphicFramePr>
              <a:graphicFrameLocks noChangeAspect="1"/>
            </p:cNvGraphicFramePr>
            <p:nvPr/>
          </p:nvGraphicFramePr>
          <p:xfrm>
            <a:off x="4155" y="2201"/>
            <a:ext cx="71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102" name="Equation" r:id="rId13" imgW="10668000" imgH="3352800" progId="Equation.DSMT4">
                    <p:embed/>
                  </p:oleObj>
                </mc:Choice>
                <mc:Fallback>
                  <p:oleObj name="Equation" r:id="rId13" imgW="10668000" imgH="33528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01"/>
                          <a:ext cx="71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87" name="Group 87"/>
          <p:cNvGrpSpPr/>
          <p:nvPr/>
        </p:nvGrpSpPr>
        <p:grpSpPr bwMode="auto">
          <a:xfrm>
            <a:off x="4000988" y="5430892"/>
            <a:ext cx="4950779" cy="1505384"/>
            <a:chOff x="3673" y="2511"/>
            <a:chExt cx="2165" cy="781"/>
          </a:xfrm>
          <a:solidFill>
            <a:srgbClr val="000099"/>
          </a:solidFill>
        </p:grpSpPr>
        <p:sp>
          <p:nvSpPr>
            <p:cNvPr id="409683" name="AutoShape 83"/>
            <p:cNvSpPr>
              <a:spLocks noChangeArrowheads="1"/>
            </p:cNvSpPr>
            <p:nvPr/>
          </p:nvSpPr>
          <p:spPr bwMode="auto">
            <a:xfrm>
              <a:off x="3673" y="2511"/>
              <a:ext cx="2076" cy="781"/>
            </a:xfrm>
            <a:prstGeom prst="wedgeRectCallout">
              <a:avLst>
                <a:gd name="adj1" fmla="val -71961"/>
                <a:gd name="adj2" fmla="val -56419"/>
              </a:avLst>
            </a:prstGeom>
            <a:solidFill>
              <a:srgbClr val="000099"/>
            </a:solidFill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华文新魏" panose="02010800040101010101" pitchFamily="2" charset="-122"/>
                </a:rPr>
                <a:t>曲面                        与平面        围成的“山丘”的体积为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宋体" panose="02010600030101010101" pitchFamily="2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华文新魏" panose="02010800040101010101" pitchFamily="2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宋体" panose="02010600030101010101" pitchFamily="2" charset="-122"/>
                </a:rPr>
                <a:t> 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宋体" panose="02010600030101010101" pitchFamily="2" charset="-122"/>
              </a:endParaRPr>
            </a:p>
          </p:txBody>
        </p:sp>
        <p:graphicFrame>
          <p:nvGraphicFramePr>
            <p:cNvPr id="409684" name="Object 84"/>
            <p:cNvGraphicFramePr>
              <a:graphicFrameLocks noChangeAspect="1"/>
            </p:cNvGraphicFramePr>
            <p:nvPr/>
          </p:nvGraphicFramePr>
          <p:xfrm>
            <a:off x="4032" y="2668"/>
            <a:ext cx="102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103" name="Equation" r:id="rId15" imgW="15240000" imgH="4267200" progId="Equation.DSMT4">
                    <p:embed/>
                  </p:oleObj>
                </mc:Choice>
                <mc:Fallback>
                  <p:oleObj name="Equation" r:id="rId15" imgW="15240000" imgH="42672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668"/>
                          <a:ext cx="102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85" name="Object 85"/>
            <p:cNvGraphicFramePr>
              <a:graphicFrameLocks noChangeAspect="1"/>
            </p:cNvGraphicFramePr>
            <p:nvPr/>
          </p:nvGraphicFramePr>
          <p:xfrm>
            <a:off x="5388" y="2669"/>
            <a:ext cx="45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104" name="Equation" r:id="rId17" imgW="6705600" imgH="4267200" progId="Equation.DSMT4">
                    <p:embed/>
                  </p:oleObj>
                </mc:Choice>
                <mc:Fallback>
                  <p:oleObj name="Equation" r:id="rId17" imgW="6705600" imgH="42672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2669"/>
                          <a:ext cx="45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83" name="Group 183"/>
          <p:cNvGrpSpPr/>
          <p:nvPr/>
        </p:nvGrpSpPr>
        <p:grpSpPr bwMode="auto">
          <a:xfrm>
            <a:off x="6186488" y="1530350"/>
            <a:ext cx="2882098" cy="498475"/>
            <a:chOff x="4187" y="1514"/>
            <a:chExt cx="1001" cy="221"/>
          </a:xfrm>
          <a:solidFill>
            <a:srgbClr val="000099"/>
          </a:solidFill>
        </p:grpSpPr>
        <p:sp>
          <p:nvSpPr>
            <p:cNvPr id="409781" name="AutoShape 181"/>
            <p:cNvSpPr>
              <a:spLocks noChangeArrowheads="1"/>
            </p:cNvSpPr>
            <p:nvPr/>
          </p:nvSpPr>
          <p:spPr bwMode="auto">
            <a:xfrm>
              <a:off x="4187" y="1514"/>
              <a:ext cx="1001" cy="221"/>
            </a:xfrm>
            <a:prstGeom prst="wedgeRectCallout">
              <a:avLst>
                <a:gd name="adj1" fmla="val -64486"/>
                <a:gd name="adj2" fmla="val -22398"/>
              </a:avLst>
            </a:prstGeom>
            <a:grpFill/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231" y="1556"/>
              <a:ext cx="893" cy="13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密度函数的本质特征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1000"/>
                                        <p:tgtEl>
                                          <p:spTgt spid="4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9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9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2" dur="1000"/>
                                        <p:tgtEl>
                                          <p:spTgt spid="40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8" grpId="0"/>
      <p:bldP spid="409630" grpId="0" animBg="1"/>
      <p:bldP spid="409631" grpId="0" animBg="1"/>
      <p:bldP spid="409632" grpId="0" animBg="1"/>
      <p:bldP spid="4096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8" name="WordArt 28"/>
          <p:cNvSpPr>
            <a:spLocks noChangeArrowheads="1" noChangeShapeType="1" noTextEdit="1"/>
          </p:cNvSpPr>
          <p:nvPr/>
        </p:nvSpPr>
        <p:spPr bwMode="auto">
          <a:xfrm>
            <a:off x="3108325" y="690563"/>
            <a:ext cx="3281363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密度函数的基本性质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1235075" y="1104900"/>
          <a:ext cx="4484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9" name="Equation" r:id="rId1" imgW="35661600" imgH="4876800" progId="Equation.DSMT4">
                  <p:embed/>
                </p:oleObj>
              </mc:Choice>
              <mc:Fallback>
                <p:oleObj name="Equation" r:id="rId1" imgW="35661600" imgH="4876800" progId="Equation.DSMT4">
                  <p:embed/>
                  <p:pic>
                    <p:nvPicPr>
                      <p:cNvPr id="0" name="图片 502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04900"/>
                        <a:ext cx="4484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0" name="WordArt 30"/>
          <p:cNvSpPr>
            <a:spLocks noChangeArrowheads="1" noChangeShapeType="1" noTextEdit="1"/>
          </p:cNvSpPr>
          <p:nvPr/>
        </p:nvSpPr>
        <p:spPr bwMode="auto">
          <a:xfrm>
            <a:off x="947738" y="12620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09631" name="WordArt 31"/>
          <p:cNvSpPr>
            <a:spLocks noChangeArrowheads="1" noChangeShapeType="1" noTextEdit="1"/>
          </p:cNvSpPr>
          <p:nvPr/>
        </p:nvSpPr>
        <p:spPr bwMode="auto">
          <a:xfrm>
            <a:off x="955675" y="18859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09632" name="AutoShape 32"/>
          <p:cNvSpPr/>
          <p:nvPr/>
        </p:nvSpPr>
        <p:spPr bwMode="auto">
          <a:xfrm>
            <a:off x="5635625" y="1287463"/>
            <a:ext cx="155575" cy="900112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4" name="Object 34"/>
          <p:cNvGraphicFramePr>
            <a:graphicFrameLocks noChangeAspect="1"/>
          </p:cNvGraphicFramePr>
          <p:nvPr/>
        </p:nvGraphicFramePr>
        <p:xfrm>
          <a:off x="1382713" y="1635125"/>
          <a:ext cx="3595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0" name="Equation" r:id="rId3" imgW="28956000" imgH="6096000" progId="Equation.DSMT4">
                  <p:embed/>
                </p:oleObj>
              </mc:Choice>
              <mc:Fallback>
                <p:oleObj name="Equation" r:id="rId3" imgW="28956000" imgH="6096000" progId="Equation.DSMT4">
                  <p:embed/>
                  <p:pic>
                    <p:nvPicPr>
                      <p:cNvPr id="0" name="图片 502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635125"/>
                        <a:ext cx="35956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3" name="Oval 63"/>
          <p:cNvSpPr>
            <a:spLocks noChangeArrowheads="1"/>
          </p:cNvSpPr>
          <p:nvPr/>
        </p:nvSpPr>
        <p:spPr bwMode="auto">
          <a:xfrm>
            <a:off x="1655763" y="5076825"/>
            <a:ext cx="9144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89" name="WordArt 89"/>
          <p:cNvSpPr>
            <a:spLocks noChangeArrowheads="1" noChangeShapeType="1" noTextEdit="1"/>
          </p:cNvSpPr>
          <p:nvPr/>
        </p:nvSpPr>
        <p:spPr bwMode="auto">
          <a:xfrm>
            <a:off x="957263" y="24971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409690" name="Object 90"/>
          <p:cNvGraphicFramePr>
            <a:graphicFrameLocks noChangeAspect="1"/>
          </p:cNvGraphicFramePr>
          <p:nvPr/>
        </p:nvGraphicFramePr>
        <p:xfrm>
          <a:off x="1441450" y="2420938"/>
          <a:ext cx="1435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1" name="Equation" r:id="rId5" imgW="13106400" imgH="3962400" progId="Equation.DSMT4">
                  <p:embed/>
                </p:oleObj>
              </mc:Choice>
              <mc:Fallback>
                <p:oleObj name="Equation" r:id="rId5" imgW="13106400" imgH="3962400" progId="Equation.DSMT4">
                  <p:embed/>
                  <p:pic>
                    <p:nvPicPr>
                      <p:cNvPr id="0" name="图片 502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420938"/>
                        <a:ext cx="1435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52" name="Group 152"/>
          <p:cNvGrpSpPr/>
          <p:nvPr/>
        </p:nvGrpSpPr>
        <p:grpSpPr bwMode="auto">
          <a:xfrm>
            <a:off x="5445134" y="4424363"/>
            <a:ext cx="309563" cy="1514475"/>
            <a:chOff x="3430" y="2787"/>
            <a:chExt cx="195" cy="954"/>
          </a:xfrm>
        </p:grpSpPr>
        <p:sp>
          <p:nvSpPr>
            <p:cNvPr id="409719" name="Oval 119"/>
            <p:cNvSpPr>
              <a:spLocks noChangeArrowheads="1"/>
            </p:cNvSpPr>
            <p:nvPr/>
          </p:nvSpPr>
          <p:spPr bwMode="auto">
            <a:xfrm>
              <a:off x="3445" y="3455"/>
              <a:ext cx="161" cy="102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6350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2" name="Line 122"/>
            <p:cNvSpPr>
              <a:spLocks noChangeShapeType="1"/>
            </p:cNvSpPr>
            <p:nvPr/>
          </p:nvSpPr>
          <p:spPr bwMode="auto">
            <a:xfrm flipV="1">
              <a:off x="3555" y="2941"/>
              <a:ext cx="0" cy="610"/>
            </a:xfrm>
            <a:prstGeom prst="line">
              <a:avLst/>
            </a:prstGeom>
            <a:noFill/>
            <a:ln w="6350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3" name="Line 123"/>
            <p:cNvSpPr>
              <a:spLocks noChangeShapeType="1"/>
            </p:cNvSpPr>
            <p:nvPr/>
          </p:nvSpPr>
          <p:spPr bwMode="auto">
            <a:xfrm flipV="1">
              <a:off x="3506" y="2787"/>
              <a:ext cx="0" cy="668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5" name="Freeform 125"/>
            <p:cNvSpPr/>
            <p:nvPr/>
          </p:nvSpPr>
          <p:spPr bwMode="auto">
            <a:xfrm>
              <a:off x="3439" y="2787"/>
              <a:ext cx="169" cy="164"/>
            </a:xfrm>
            <a:custGeom>
              <a:avLst/>
              <a:gdLst>
                <a:gd name="T0" fmla="*/ 7 w 169"/>
                <a:gd name="T1" fmla="*/ 121 h 164"/>
                <a:gd name="T2" fmla="*/ 15 w 169"/>
                <a:gd name="T3" fmla="*/ 46 h 164"/>
                <a:gd name="T4" fmla="*/ 57 w 169"/>
                <a:gd name="T5" fmla="*/ 4 h 164"/>
                <a:gd name="T6" fmla="*/ 135 w 169"/>
                <a:gd name="T7" fmla="*/ 19 h 164"/>
                <a:gd name="T8" fmla="*/ 166 w 169"/>
                <a:gd name="T9" fmla="*/ 107 h 164"/>
                <a:gd name="T10" fmla="*/ 115 w 169"/>
                <a:gd name="T11" fmla="*/ 157 h 164"/>
                <a:gd name="T12" fmla="*/ 58 w 169"/>
                <a:gd name="T13" fmla="*/ 151 h 164"/>
                <a:gd name="T14" fmla="*/ 7 w 169"/>
                <a:gd name="T15" fmla="*/ 121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9" h="164">
                  <a:moveTo>
                    <a:pt x="7" y="121"/>
                  </a:moveTo>
                  <a:cubicBezTo>
                    <a:pt x="0" y="104"/>
                    <a:pt x="7" y="66"/>
                    <a:pt x="15" y="46"/>
                  </a:cubicBezTo>
                  <a:cubicBezTo>
                    <a:pt x="23" y="26"/>
                    <a:pt x="37" y="8"/>
                    <a:pt x="57" y="4"/>
                  </a:cubicBezTo>
                  <a:cubicBezTo>
                    <a:pt x="77" y="0"/>
                    <a:pt x="117" y="2"/>
                    <a:pt x="135" y="19"/>
                  </a:cubicBezTo>
                  <a:cubicBezTo>
                    <a:pt x="153" y="36"/>
                    <a:pt x="169" y="84"/>
                    <a:pt x="166" y="107"/>
                  </a:cubicBezTo>
                  <a:cubicBezTo>
                    <a:pt x="163" y="130"/>
                    <a:pt x="133" y="150"/>
                    <a:pt x="115" y="157"/>
                  </a:cubicBezTo>
                  <a:cubicBezTo>
                    <a:pt x="97" y="164"/>
                    <a:pt x="75" y="156"/>
                    <a:pt x="58" y="151"/>
                  </a:cubicBezTo>
                  <a:cubicBezTo>
                    <a:pt x="41" y="146"/>
                    <a:pt x="14" y="135"/>
                    <a:pt x="7" y="12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6350" cap="flat" cmpd="sng">
              <a:solidFill>
                <a:srgbClr val="000099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6" name="Oval 126"/>
            <p:cNvSpPr>
              <a:spLocks noChangeArrowheads="1"/>
            </p:cNvSpPr>
            <p:nvPr/>
          </p:nvSpPr>
          <p:spPr bwMode="auto">
            <a:xfrm>
              <a:off x="3444" y="3136"/>
              <a:ext cx="161" cy="102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727" name="Object 127"/>
            <p:cNvGraphicFramePr>
              <a:graphicFrameLocks noChangeAspect="1"/>
            </p:cNvGraphicFramePr>
            <p:nvPr/>
          </p:nvGraphicFramePr>
          <p:xfrm>
            <a:off x="3430" y="3566"/>
            <a:ext cx="19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72" name="Equation" r:id="rId7" imgW="3962400" imgH="3657600" progId="Equation.DSMT4">
                    <p:embed/>
                  </p:oleObj>
                </mc:Choice>
                <mc:Fallback>
                  <p:oleObj name="Equation" r:id="rId7" imgW="3962400" imgH="3657600" progId="Equation.DSMT4">
                    <p:embed/>
                    <p:pic>
                      <p:nvPicPr>
                        <p:cNvPr id="0" name="图片 5029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3566"/>
                          <a:ext cx="19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21" name="Line 121"/>
            <p:cNvSpPr>
              <a:spLocks noChangeShapeType="1"/>
            </p:cNvSpPr>
            <p:nvPr/>
          </p:nvSpPr>
          <p:spPr bwMode="auto">
            <a:xfrm flipV="1">
              <a:off x="3605" y="2900"/>
              <a:ext cx="0" cy="60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0" name="Line 120"/>
            <p:cNvSpPr>
              <a:spLocks noChangeShapeType="1"/>
            </p:cNvSpPr>
            <p:nvPr/>
          </p:nvSpPr>
          <p:spPr bwMode="auto">
            <a:xfrm flipV="1">
              <a:off x="3445" y="2902"/>
              <a:ext cx="0" cy="60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24" name="Freeform 124"/>
            <p:cNvSpPr/>
            <p:nvPr/>
          </p:nvSpPr>
          <p:spPr bwMode="auto">
            <a:xfrm>
              <a:off x="3446" y="2910"/>
              <a:ext cx="157" cy="647"/>
            </a:xfrm>
            <a:custGeom>
              <a:avLst/>
              <a:gdLst>
                <a:gd name="T0" fmla="*/ 0 w 157"/>
                <a:gd name="T1" fmla="*/ 602 h 647"/>
                <a:gd name="T2" fmla="*/ 1 w 157"/>
                <a:gd name="T3" fmla="*/ 2 h 647"/>
                <a:gd name="T4" fmla="*/ 22 w 157"/>
                <a:gd name="T5" fmla="*/ 20 h 647"/>
                <a:gd name="T6" fmla="*/ 43 w 157"/>
                <a:gd name="T7" fmla="*/ 26 h 647"/>
                <a:gd name="T8" fmla="*/ 67 w 157"/>
                <a:gd name="T9" fmla="*/ 36 h 647"/>
                <a:gd name="T10" fmla="*/ 94 w 157"/>
                <a:gd name="T11" fmla="*/ 38 h 647"/>
                <a:gd name="T12" fmla="*/ 123 w 157"/>
                <a:gd name="T13" fmla="*/ 29 h 647"/>
                <a:gd name="T14" fmla="*/ 144 w 157"/>
                <a:gd name="T15" fmla="*/ 14 h 647"/>
                <a:gd name="T16" fmla="*/ 157 w 157"/>
                <a:gd name="T17" fmla="*/ 0 h 647"/>
                <a:gd name="T18" fmla="*/ 157 w 157"/>
                <a:gd name="T19" fmla="*/ 603 h 647"/>
                <a:gd name="T20" fmla="*/ 151 w 157"/>
                <a:gd name="T21" fmla="*/ 615 h 647"/>
                <a:gd name="T22" fmla="*/ 135 w 157"/>
                <a:gd name="T23" fmla="*/ 632 h 647"/>
                <a:gd name="T24" fmla="*/ 111 w 157"/>
                <a:gd name="T25" fmla="*/ 642 h 647"/>
                <a:gd name="T26" fmla="*/ 82 w 157"/>
                <a:gd name="T27" fmla="*/ 647 h 647"/>
                <a:gd name="T28" fmla="*/ 60 w 157"/>
                <a:gd name="T29" fmla="*/ 644 h 647"/>
                <a:gd name="T30" fmla="*/ 34 w 157"/>
                <a:gd name="T31" fmla="*/ 639 h 647"/>
                <a:gd name="T32" fmla="*/ 13 w 157"/>
                <a:gd name="T33" fmla="*/ 623 h 647"/>
                <a:gd name="T34" fmla="*/ 6 w 157"/>
                <a:gd name="T35" fmla="*/ 611 h 647"/>
                <a:gd name="T36" fmla="*/ 0 w 157"/>
                <a:gd name="T37" fmla="*/ 602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7" h="647">
                  <a:moveTo>
                    <a:pt x="0" y="602"/>
                  </a:moveTo>
                  <a:lnTo>
                    <a:pt x="1" y="2"/>
                  </a:lnTo>
                  <a:lnTo>
                    <a:pt x="22" y="20"/>
                  </a:lnTo>
                  <a:lnTo>
                    <a:pt x="43" y="26"/>
                  </a:lnTo>
                  <a:lnTo>
                    <a:pt x="67" y="36"/>
                  </a:lnTo>
                  <a:lnTo>
                    <a:pt x="94" y="38"/>
                  </a:lnTo>
                  <a:lnTo>
                    <a:pt x="123" y="29"/>
                  </a:lnTo>
                  <a:lnTo>
                    <a:pt x="144" y="14"/>
                  </a:lnTo>
                  <a:lnTo>
                    <a:pt x="157" y="0"/>
                  </a:lnTo>
                  <a:lnTo>
                    <a:pt x="157" y="603"/>
                  </a:lnTo>
                  <a:lnTo>
                    <a:pt x="151" y="615"/>
                  </a:lnTo>
                  <a:lnTo>
                    <a:pt x="135" y="632"/>
                  </a:lnTo>
                  <a:lnTo>
                    <a:pt x="111" y="642"/>
                  </a:lnTo>
                  <a:lnTo>
                    <a:pt x="82" y="647"/>
                  </a:lnTo>
                  <a:lnTo>
                    <a:pt x="60" y="644"/>
                  </a:lnTo>
                  <a:lnTo>
                    <a:pt x="34" y="639"/>
                  </a:lnTo>
                  <a:lnTo>
                    <a:pt x="13" y="623"/>
                  </a:lnTo>
                  <a:lnTo>
                    <a:pt x="6" y="611"/>
                  </a:lnTo>
                  <a:lnTo>
                    <a:pt x="0" y="602"/>
                  </a:lnTo>
                  <a:close/>
                </a:path>
              </a:pathLst>
            </a:custGeom>
            <a:solidFill>
              <a:srgbClr val="FF6699">
                <a:alpha val="34902"/>
              </a:srgbClr>
            </a:solidFill>
            <a:ln w="9525" cap="flat" cmpd="sng">
              <a:solidFill>
                <a:srgbClr val="000099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09728" name="Group 128"/>
          <p:cNvGrpSpPr/>
          <p:nvPr/>
        </p:nvGrpSpPr>
        <p:grpSpPr bwMode="auto">
          <a:xfrm>
            <a:off x="3719513" y="3678238"/>
            <a:ext cx="4335462" cy="2527300"/>
            <a:chOff x="3070" y="2632"/>
            <a:chExt cx="2731" cy="1592"/>
          </a:xfrm>
        </p:grpSpPr>
        <p:sp>
          <p:nvSpPr>
            <p:cNvPr id="409729" name="Line 129"/>
            <p:cNvSpPr>
              <a:spLocks noChangeShapeType="1"/>
            </p:cNvSpPr>
            <p:nvPr/>
          </p:nvSpPr>
          <p:spPr bwMode="auto">
            <a:xfrm flipH="1">
              <a:off x="3338" y="3866"/>
              <a:ext cx="468" cy="33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0" name="Line 130"/>
            <p:cNvSpPr>
              <a:spLocks noChangeShapeType="1"/>
            </p:cNvSpPr>
            <p:nvPr/>
          </p:nvSpPr>
          <p:spPr bwMode="auto">
            <a:xfrm>
              <a:off x="4702" y="3746"/>
              <a:ext cx="880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1" name="Line 131"/>
            <p:cNvSpPr>
              <a:spLocks noChangeShapeType="1"/>
            </p:cNvSpPr>
            <p:nvPr/>
          </p:nvSpPr>
          <p:spPr bwMode="auto">
            <a:xfrm flipH="1" flipV="1">
              <a:off x="3991" y="2669"/>
              <a:ext cx="0" cy="516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2" name="Freeform 132"/>
            <p:cNvSpPr/>
            <p:nvPr/>
          </p:nvSpPr>
          <p:spPr bwMode="auto">
            <a:xfrm>
              <a:off x="3070" y="2841"/>
              <a:ext cx="2299" cy="1240"/>
            </a:xfrm>
            <a:custGeom>
              <a:avLst/>
              <a:gdLst>
                <a:gd name="T0" fmla="*/ 0 w 2299"/>
                <a:gd name="T1" fmla="*/ 1240 h 1240"/>
                <a:gd name="T2" fmla="*/ 320 w 2299"/>
                <a:gd name="T3" fmla="*/ 1016 h 1240"/>
                <a:gd name="T4" fmla="*/ 640 w 2299"/>
                <a:gd name="T5" fmla="*/ 640 h 1240"/>
                <a:gd name="T6" fmla="*/ 976 w 2299"/>
                <a:gd name="T7" fmla="*/ 96 h 1240"/>
                <a:gd name="T8" fmla="*/ 1320 w 2299"/>
                <a:gd name="T9" fmla="*/ 64 h 1240"/>
                <a:gd name="T10" fmla="*/ 1560 w 2299"/>
                <a:gd name="T11" fmla="*/ 392 h 1240"/>
                <a:gd name="T12" fmla="*/ 1714 w 2299"/>
                <a:gd name="T13" fmla="*/ 590 h 1240"/>
                <a:gd name="T14" fmla="*/ 1924 w 2299"/>
                <a:gd name="T15" fmla="*/ 785 h 1240"/>
                <a:gd name="T16" fmla="*/ 2092 w 2299"/>
                <a:gd name="T17" fmla="*/ 887 h 1240"/>
                <a:gd name="T18" fmla="*/ 2299 w 2299"/>
                <a:gd name="T19" fmla="*/ 941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99" h="1240">
                  <a:moveTo>
                    <a:pt x="0" y="1240"/>
                  </a:moveTo>
                  <a:cubicBezTo>
                    <a:pt x="55" y="1203"/>
                    <a:pt x="213" y="1116"/>
                    <a:pt x="320" y="1016"/>
                  </a:cubicBezTo>
                  <a:cubicBezTo>
                    <a:pt x="427" y="916"/>
                    <a:pt x="531" y="793"/>
                    <a:pt x="640" y="640"/>
                  </a:cubicBezTo>
                  <a:cubicBezTo>
                    <a:pt x="749" y="487"/>
                    <a:pt x="863" y="192"/>
                    <a:pt x="976" y="96"/>
                  </a:cubicBezTo>
                  <a:cubicBezTo>
                    <a:pt x="1089" y="0"/>
                    <a:pt x="1223" y="15"/>
                    <a:pt x="1320" y="64"/>
                  </a:cubicBezTo>
                  <a:cubicBezTo>
                    <a:pt x="1417" y="113"/>
                    <a:pt x="1494" y="304"/>
                    <a:pt x="1560" y="392"/>
                  </a:cubicBezTo>
                  <a:cubicBezTo>
                    <a:pt x="1626" y="480"/>
                    <a:pt x="1653" y="524"/>
                    <a:pt x="1714" y="590"/>
                  </a:cubicBezTo>
                  <a:cubicBezTo>
                    <a:pt x="1775" y="656"/>
                    <a:pt x="1861" y="736"/>
                    <a:pt x="1924" y="785"/>
                  </a:cubicBezTo>
                  <a:cubicBezTo>
                    <a:pt x="1987" y="834"/>
                    <a:pt x="2029" y="861"/>
                    <a:pt x="2092" y="887"/>
                  </a:cubicBezTo>
                  <a:cubicBezTo>
                    <a:pt x="2155" y="913"/>
                    <a:pt x="2256" y="930"/>
                    <a:pt x="2299" y="941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3" name="Freeform 133"/>
            <p:cNvSpPr/>
            <p:nvPr/>
          </p:nvSpPr>
          <p:spPr bwMode="auto">
            <a:xfrm>
              <a:off x="4216" y="2869"/>
              <a:ext cx="878" cy="1100"/>
            </a:xfrm>
            <a:custGeom>
              <a:avLst/>
              <a:gdLst>
                <a:gd name="T0" fmla="*/ 0 w 878"/>
                <a:gd name="T1" fmla="*/ 0 h 1100"/>
                <a:gd name="T2" fmla="*/ 88 w 878"/>
                <a:gd name="T3" fmla="*/ 28 h 1100"/>
                <a:gd name="T4" fmla="*/ 175 w 878"/>
                <a:gd name="T5" fmla="*/ 148 h 1100"/>
                <a:gd name="T6" fmla="*/ 390 w 878"/>
                <a:gd name="T7" fmla="*/ 660 h 1100"/>
                <a:gd name="T8" fmla="*/ 622 w 878"/>
                <a:gd name="T9" fmla="*/ 964 h 1100"/>
                <a:gd name="T10" fmla="*/ 878 w 878"/>
                <a:gd name="T11" fmla="*/ 1100 h 1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78" h="1100">
                  <a:moveTo>
                    <a:pt x="0" y="0"/>
                  </a:moveTo>
                  <a:cubicBezTo>
                    <a:pt x="15" y="5"/>
                    <a:pt x="59" y="3"/>
                    <a:pt x="88" y="28"/>
                  </a:cubicBezTo>
                  <a:cubicBezTo>
                    <a:pt x="117" y="53"/>
                    <a:pt x="125" y="43"/>
                    <a:pt x="175" y="148"/>
                  </a:cubicBezTo>
                  <a:cubicBezTo>
                    <a:pt x="225" y="253"/>
                    <a:pt x="316" y="524"/>
                    <a:pt x="390" y="660"/>
                  </a:cubicBezTo>
                  <a:cubicBezTo>
                    <a:pt x="464" y="796"/>
                    <a:pt x="541" y="891"/>
                    <a:pt x="622" y="964"/>
                  </a:cubicBezTo>
                  <a:cubicBezTo>
                    <a:pt x="703" y="1037"/>
                    <a:pt x="790" y="1068"/>
                    <a:pt x="878" y="110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4" name="Freeform 134"/>
            <p:cNvSpPr/>
            <p:nvPr/>
          </p:nvSpPr>
          <p:spPr bwMode="auto">
            <a:xfrm>
              <a:off x="3662" y="2873"/>
              <a:ext cx="552" cy="1144"/>
            </a:xfrm>
            <a:custGeom>
              <a:avLst/>
              <a:gdLst>
                <a:gd name="T0" fmla="*/ 552 w 552"/>
                <a:gd name="T1" fmla="*/ 0 h 1144"/>
                <a:gd name="T2" fmla="*/ 432 w 552"/>
                <a:gd name="T3" fmla="*/ 136 h 1144"/>
                <a:gd name="T4" fmla="*/ 376 w 552"/>
                <a:gd name="T5" fmla="*/ 344 h 1144"/>
                <a:gd name="T6" fmla="*/ 296 w 552"/>
                <a:gd name="T7" fmla="*/ 688 h 1144"/>
                <a:gd name="T8" fmla="*/ 160 w 552"/>
                <a:gd name="T9" fmla="*/ 992 h 1144"/>
                <a:gd name="T10" fmla="*/ 0 w 552"/>
                <a:gd name="T11" fmla="*/ 1144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2" h="1144">
                  <a:moveTo>
                    <a:pt x="552" y="0"/>
                  </a:moveTo>
                  <a:cubicBezTo>
                    <a:pt x="506" y="39"/>
                    <a:pt x="461" y="79"/>
                    <a:pt x="432" y="136"/>
                  </a:cubicBezTo>
                  <a:cubicBezTo>
                    <a:pt x="403" y="193"/>
                    <a:pt x="399" y="252"/>
                    <a:pt x="376" y="344"/>
                  </a:cubicBezTo>
                  <a:cubicBezTo>
                    <a:pt x="353" y="436"/>
                    <a:pt x="332" y="580"/>
                    <a:pt x="296" y="688"/>
                  </a:cubicBezTo>
                  <a:cubicBezTo>
                    <a:pt x="260" y="796"/>
                    <a:pt x="209" y="916"/>
                    <a:pt x="160" y="992"/>
                  </a:cubicBezTo>
                  <a:cubicBezTo>
                    <a:pt x="111" y="1068"/>
                    <a:pt x="33" y="1112"/>
                    <a:pt x="0" y="1144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5" name="Freeform 135"/>
            <p:cNvSpPr/>
            <p:nvPr/>
          </p:nvSpPr>
          <p:spPr bwMode="auto">
            <a:xfrm>
              <a:off x="3878" y="3177"/>
              <a:ext cx="704" cy="121"/>
            </a:xfrm>
            <a:custGeom>
              <a:avLst/>
              <a:gdLst>
                <a:gd name="T0" fmla="*/ 0 w 704"/>
                <a:gd name="T1" fmla="*/ 16 h 121"/>
                <a:gd name="T2" fmla="*/ 152 w 704"/>
                <a:gd name="T3" fmla="*/ 80 h 121"/>
                <a:gd name="T4" fmla="*/ 368 w 704"/>
                <a:gd name="T5" fmla="*/ 120 h 121"/>
                <a:gd name="T6" fmla="*/ 600 w 704"/>
                <a:gd name="T7" fmla="*/ 72 h 121"/>
                <a:gd name="T8" fmla="*/ 704 w 704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4" h="121">
                  <a:moveTo>
                    <a:pt x="0" y="16"/>
                  </a:moveTo>
                  <a:cubicBezTo>
                    <a:pt x="45" y="39"/>
                    <a:pt x="91" y="63"/>
                    <a:pt x="152" y="80"/>
                  </a:cubicBezTo>
                  <a:cubicBezTo>
                    <a:pt x="213" y="97"/>
                    <a:pt x="293" y="121"/>
                    <a:pt x="368" y="120"/>
                  </a:cubicBezTo>
                  <a:cubicBezTo>
                    <a:pt x="443" y="119"/>
                    <a:pt x="544" y="92"/>
                    <a:pt x="600" y="72"/>
                  </a:cubicBezTo>
                  <a:cubicBezTo>
                    <a:pt x="656" y="52"/>
                    <a:pt x="680" y="26"/>
                    <a:pt x="704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6" name="Freeform 136"/>
            <p:cNvSpPr/>
            <p:nvPr/>
          </p:nvSpPr>
          <p:spPr bwMode="auto">
            <a:xfrm>
              <a:off x="3702" y="3433"/>
              <a:ext cx="1080" cy="181"/>
            </a:xfrm>
            <a:custGeom>
              <a:avLst/>
              <a:gdLst>
                <a:gd name="T0" fmla="*/ 0 w 1080"/>
                <a:gd name="T1" fmla="*/ 56 h 181"/>
                <a:gd name="T2" fmla="*/ 256 w 1080"/>
                <a:gd name="T3" fmla="*/ 136 h 181"/>
                <a:gd name="T4" fmla="*/ 592 w 1080"/>
                <a:gd name="T5" fmla="*/ 176 h 181"/>
                <a:gd name="T6" fmla="*/ 904 w 1080"/>
                <a:gd name="T7" fmla="*/ 104 h 181"/>
                <a:gd name="T8" fmla="*/ 1080 w 1080"/>
                <a:gd name="T9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0" h="181">
                  <a:moveTo>
                    <a:pt x="0" y="56"/>
                  </a:moveTo>
                  <a:cubicBezTo>
                    <a:pt x="67" y="88"/>
                    <a:pt x="157" y="116"/>
                    <a:pt x="256" y="136"/>
                  </a:cubicBezTo>
                  <a:cubicBezTo>
                    <a:pt x="355" y="156"/>
                    <a:pt x="484" y="181"/>
                    <a:pt x="592" y="176"/>
                  </a:cubicBezTo>
                  <a:cubicBezTo>
                    <a:pt x="700" y="171"/>
                    <a:pt x="823" y="133"/>
                    <a:pt x="904" y="104"/>
                  </a:cubicBezTo>
                  <a:cubicBezTo>
                    <a:pt x="985" y="75"/>
                    <a:pt x="1021" y="39"/>
                    <a:pt x="1080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7" name="Freeform 137"/>
            <p:cNvSpPr/>
            <p:nvPr/>
          </p:nvSpPr>
          <p:spPr bwMode="auto">
            <a:xfrm>
              <a:off x="3478" y="3633"/>
              <a:ext cx="1512" cy="284"/>
            </a:xfrm>
            <a:custGeom>
              <a:avLst/>
              <a:gdLst>
                <a:gd name="T0" fmla="*/ 0 w 1512"/>
                <a:gd name="T1" fmla="*/ 128 h 284"/>
                <a:gd name="T2" fmla="*/ 360 w 1512"/>
                <a:gd name="T3" fmla="*/ 232 h 284"/>
                <a:gd name="T4" fmla="*/ 888 w 1512"/>
                <a:gd name="T5" fmla="*/ 272 h 284"/>
                <a:gd name="T6" fmla="*/ 1320 w 1512"/>
                <a:gd name="T7" fmla="*/ 160 h 284"/>
                <a:gd name="T8" fmla="*/ 1512 w 1512"/>
                <a:gd name="T9" fmla="*/ 0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12" h="284">
                  <a:moveTo>
                    <a:pt x="0" y="128"/>
                  </a:moveTo>
                  <a:cubicBezTo>
                    <a:pt x="106" y="168"/>
                    <a:pt x="212" y="208"/>
                    <a:pt x="360" y="232"/>
                  </a:cubicBezTo>
                  <a:cubicBezTo>
                    <a:pt x="508" y="256"/>
                    <a:pt x="728" y="284"/>
                    <a:pt x="888" y="272"/>
                  </a:cubicBezTo>
                  <a:cubicBezTo>
                    <a:pt x="1048" y="260"/>
                    <a:pt x="1216" y="205"/>
                    <a:pt x="1320" y="160"/>
                  </a:cubicBezTo>
                  <a:cubicBezTo>
                    <a:pt x="1424" y="115"/>
                    <a:pt x="1468" y="57"/>
                    <a:pt x="1512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8" name="Freeform 138"/>
            <p:cNvSpPr/>
            <p:nvPr/>
          </p:nvSpPr>
          <p:spPr bwMode="auto">
            <a:xfrm>
              <a:off x="4216" y="2871"/>
              <a:ext cx="470" cy="1154"/>
            </a:xfrm>
            <a:custGeom>
              <a:avLst/>
              <a:gdLst>
                <a:gd name="T0" fmla="*/ 0 w 470"/>
                <a:gd name="T1" fmla="*/ 0 h 1154"/>
                <a:gd name="T2" fmla="*/ 37 w 470"/>
                <a:gd name="T3" fmla="*/ 50 h 1154"/>
                <a:gd name="T4" fmla="*/ 58 w 470"/>
                <a:gd name="T5" fmla="*/ 128 h 1154"/>
                <a:gd name="T6" fmla="*/ 76 w 470"/>
                <a:gd name="T7" fmla="*/ 260 h 1154"/>
                <a:gd name="T8" fmla="*/ 106 w 470"/>
                <a:gd name="T9" fmla="*/ 444 h 1154"/>
                <a:gd name="T10" fmla="*/ 174 w 470"/>
                <a:gd name="T11" fmla="*/ 746 h 1154"/>
                <a:gd name="T12" fmla="*/ 302 w 470"/>
                <a:gd name="T13" fmla="*/ 1010 h 1154"/>
                <a:gd name="T14" fmla="*/ 470 w 470"/>
                <a:gd name="T15" fmla="*/ 1154 h 1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0" h="1154">
                  <a:moveTo>
                    <a:pt x="0" y="0"/>
                  </a:moveTo>
                  <a:cubicBezTo>
                    <a:pt x="6" y="8"/>
                    <a:pt x="27" y="29"/>
                    <a:pt x="37" y="50"/>
                  </a:cubicBezTo>
                  <a:cubicBezTo>
                    <a:pt x="47" y="71"/>
                    <a:pt x="52" y="93"/>
                    <a:pt x="58" y="128"/>
                  </a:cubicBezTo>
                  <a:cubicBezTo>
                    <a:pt x="64" y="163"/>
                    <a:pt x="68" y="207"/>
                    <a:pt x="76" y="260"/>
                  </a:cubicBezTo>
                  <a:cubicBezTo>
                    <a:pt x="84" y="313"/>
                    <a:pt x="90" y="363"/>
                    <a:pt x="106" y="444"/>
                  </a:cubicBezTo>
                  <a:cubicBezTo>
                    <a:pt x="122" y="525"/>
                    <a:pt x="141" y="652"/>
                    <a:pt x="174" y="746"/>
                  </a:cubicBezTo>
                  <a:cubicBezTo>
                    <a:pt x="207" y="840"/>
                    <a:pt x="253" y="942"/>
                    <a:pt x="302" y="1010"/>
                  </a:cubicBezTo>
                  <a:cubicBezTo>
                    <a:pt x="351" y="1078"/>
                    <a:pt x="410" y="1116"/>
                    <a:pt x="470" y="1154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39" name="Freeform 139"/>
            <p:cNvSpPr/>
            <p:nvPr/>
          </p:nvSpPr>
          <p:spPr bwMode="auto">
            <a:xfrm>
              <a:off x="4030" y="2867"/>
              <a:ext cx="186" cy="1150"/>
            </a:xfrm>
            <a:custGeom>
              <a:avLst/>
              <a:gdLst>
                <a:gd name="T0" fmla="*/ 186 w 186"/>
                <a:gd name="T1" fmla="*/ 0 h 1150"/>
                <a:gd name="T2" fmla="*/ 154 w 186"/>
                <a:gd name="T3" fmla="*/ 76 h 1150"/>
                <a:gd name="T4" fmla="*/ 130 w 186"/>
                <a:gd name="T5" fmla="*/ 174 h 1150"/>
                <a:gd name="T6" fmla="*/ 122 w 186"/>
                <a:gd name="T7" fmla="*/ 278 h 1150"/>
                <a:gd name="T8" fmla="*/ 112 w 186"/>
                <a:gd name="T9" fmla="*/ 430 h 1150"/>
                <a:gd name="T10" fmla="*/ 88 w 186"/>
                <a:gd name="T11" fmla="*/ 742 h 1150"/>
                <a:gd name="T12" fmla="*/ 40 w 186"/>
                <a:gd name="T13" fmla="*/ 1046 h 1150"/>
                <a:gd name="T14" fmla="*/ 0 w 186"/>
                <a:gd name="T15" fmla="*/ 1150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6" h="1150">
                  <a:moveTo>
                    <a:pt x="186" y="0"/>
                  </a:moveTo>
                  <a:cubicBezTo>
                    <a:pt x="181" y="13"/>
                    <a:pt x="163" y="47"/>
                    <a:pt x="154" y="76"/>
                  </a:cubicBezTo>
                  <a:cubicBezTo>
                    <a:pt x="145" y="105"/>
                    <a:pt x="135" y="140"/>
                    <a:pt x="130" y="174"/>
                  </a:cubicBezTo>
                  <a:cubicBezTo>
                    <a:pt x="125" y="208"/>
                    <a:pt x="125" y="235"/>
                    <a:pt x="122" y="278"/>
                  </a:cubicBezTo>
                  <a:cubicBezTo>
                    <a:pt x="119" y="321"/>
                    <a:pt x="118" y="353"/>
                    <a:pt x="112" y="430"/>
                  </a:cubicBezTo>
                  <a:cubicBezTo>
                    <a:pt x="106" y="507"/>
                    <a:pt x="100" y="639"/>
                    <a:pt x="88" y="742"/>
                  </a:cubicBezTo>
                  <a:cubicBezTo>
                    <a:pt x="76" y="845"/>
                    <a:pt x="55" y="978"/>
                    <a:pt x="40" y="1046"/>
                  </a:cubicBezTo>
                  <a:cubicBezTo>
                    <a:pt x="25" y="1114"/>
                    <a:pt x="12" y="1132"/>
                    <a:pt x="0" y="115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0" name="Freeform 140"/>
            <p:cNvSpPr/>
            <p:nvPr/>
          </p:nvSpPr>
          <p:spPr bwMode="auto">
            <a:xfrm>
              <a:off x="3878" y="3049"/>
              <a:ext cx="704" cy="136"/>
            </a:xfrm>
            <a:custGeom>
              <a:avLst/>
              <a:gdLst>
                <a:gd name="T0" fmla="*/ 0 w 704"/>
                <a:gd name="T1" fmla="*/ 136 h 136"/>
                <a:gd name="T2" fmla="*/ 112 w 704"/>
                <a:gd name="T3" fmla="*/ 64 h 136"/>
                <a:gd name="T4" fmla="*/ 256 w 704"/>
                <a:gd name="T5" fmla="*/ 16 h 136"/>
                <a:gd name="T6" fmla="*/ 488 w 704"/>
                <a:gd name="T7" fmla="*/ 16 h 136"/>
                <a:gd name="T8" fmla="*/ 704 w 704"/>
                <a:gd name="T9" fmla="*/ 112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4" h="136">
                  <a:moveTo>
                    <a:pt x="0" y="136"/>
                  </a:moveTo>
                  <a:cubicBezTo>
                    <a:pt x="34" y="110"/>
                    <a:pt x="69" y="84"/>
                    <a:pt x="112" y="64"/>
                  </a:cubicBezTo>
                  <a:cubicBezTo>
                    <a:pt x="155" y="44"/>
                    <a:pt x="193" y="24"/>
                    <a:pt x="256" y="16"/>
                  </a:cubicBezTo>
                  <a:cubicBezTo>
                    <a:pt x="319" y="8"/>
                    <a:pt x="413" y="0"/>
                    <a:pt x="488" y="16"/>
                  </a:cubicBezTo>
                  <a:cubicBezTo>
                    <a:pt x="563" y="32"/>
                    <a:pt x="633" y="72"/>
                    <a:pt x="704" y="112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1" name="Freeform 141"/>
            <p:cNvSpPr/>
            <p:nvPr/>
          </p:nvSpPr>
          <p:spPr bwMode="auto">
            <a:xfrm>
              <a:off x="3710" y="3306"/>
              <a:ext cx="1071" cy="183"/>
            </a:xfrm>
            <a:custGeom>
              <a:avLst/>
              <a:gdLst>
                <a:gd name="T0" fmla="*/ 0 w 1071"/>
                <a:gd name="T1" fmla="*/ 183 h 183"/>
                <a:gd name="T2" fmla="*/ 224 w 1071"/>
                <a:gd name="T3" fmla="*/ 79 h 183"/>
                <a:gd name="T4" fmla="*/ 432 w 1071"/>
                <a:gd name="T5" fmla="*/ 31 h 183"/>
                <a:gd name="T6" fmla="*/ 712 w 1071"/>
                <a:gd name="T7" fmla="*/ 15 h 183"/>
                <a:gd name="T8" fmla="*/ 1071 w 1071"/>
                <a:gd name="T9" fmla="*/ 119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71" h="183">
                  <a:moveTo>
                    <a:pt x="0" y="183"/>
                  </a:moveTo>
                  <a:cubicBezTo>
                    <a:pt x="76" y="143"/>
                    <a:pt x="152" y="104"/>
                    <a:pt x="224" y="79"/>
                  </a:cubicBezTo>
                  <a:cubicBezTo>
                    <a:pt x="296" y="54"/>
                    <a:pt x="351" y="42"/>
                    <a:pt x="432" y="31"/>
                  </a:cubicBezTo>
                  <a:cubicBezTo>
                    <a:pt x="513" y="20"/>
                    <a:pt x="606" y="0"/>
                    <a:pt x="712" y="15"/>
                  </a:cubicBezTo>
                  <a:cubicBezTo>
                    <a:pt x="818" y="30"/>
                    <a:pt x="996" y="97"/>
                    <a:pt x="1071" y="119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2" name="Freeform 142"/>
            <p:cNvSpPr/>
            <p:nvPr/>
          </p:nvSpPr>
          <p:spPr bwMode="auto">
            <a:xfrm>
              <a:off x="3494" y="3502"/>
              <a:ext cx="1488" cy="259"/>
            </a:xfrm>
            <a:custGeom>
              <a:avLst/>
              <a:gdLst>
                <a:gd name="T0" fmla="*/ 0 w 1488"/>
                <a:gd name="T1" fmla="*/ 259 h 259"/>
                <a:gd name="T2" fmla="*/ 312 w 1488"/>
                <a:gd name="T3" fmla="*/ 115 h 259"/>
                <a:gd name="T4" fmla="*/ 760 w 1488"/>
                <a:gd name="T5" fmla="*/ 11 h 259"/>
                <a:gd name="T6" fmla="*/ 1264 w 1488"/>
                <a:gd name="T7" fmla="*/ 51 h 259"/>
                <a:gd name="T8" fmla="*/ 1488 w 1488"/>
                <a:gd name="T9" fmla="*/ 123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88" h="259">
                  <a:moveTo>
                    <a:pt x="0" y="259"/>
                  </a:moveTo>
                  <a:cubicBezTo>
                    <a:pt x="92" y="207"/>
                    <a:pt x="185" y="156"/>
                    <a:pt x="312" y="115"/>
                  </a:cubicBezTo>
                  <a:cubicBezTo>
                    <a:pt x="439" y="74"/>
                    <a:pt x="601" y="22"/>
                    <a:pt x="760" y="11"/>
                  </a:cubicBezTo>
                  <a:cubicBezTo>
                    <a:pt x="919" y="0"/>
                    <a:pt x="1143" y="32"/>
                    <a:pt x="1264" y="51"/>
                  </a:cubicBezTo>
                  <a:cubicBezTo>
                    <a:pt x="1385" y="70"/>
                    <a:pt x="1436" y="96"/>
                    <a:pt x="1488" y="123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3" name="Freeform 143"/>
            <p:cNvSpPr/>
            <p:nvPr/>
          </p:nvSpPr>
          <p:spPr bwMode="auto">
            <a:xfrm>
              <a:off x="3670" y="2869"/>
              <a:ext cx="542" cy="876"/>
            </a:xfrm>
            <a:custGeom>
              <a:avLst/>
              <a:gdLst>
                <a:gd name="T0" fmla="*/ 542 w 542"/>
                <a:gd name="T1" fmla="*/ 0 h 876"/>
                <a:gd name="T2" fmla="*/ 452 w 542"/>
                <a:gd name="T3" fmla="*/ 50 h 876"/>
                <a:gd name="T4" fmla="*/ 386 w 542"/>
                <a:gd name="T5" fmla="*/ 132 h 876"/>
                <a:gd name="T6" fmla="*/ 304 w 542"/>
                <a:gd name="T7" fmla="*/ 332 h 876"/>
                <a:gd name="T8" fmla="*/ 232 w 542"/>
                <a:gd name="T9" fmla="*/ 532 h 876"/>
                <a:gd name="T10" fmla="*/ 136 w 542"/>
                <a:gd name="T11" fmla="*/ 756 h 876"/>
                <a:gd name="T12" fmla="*/ 0 w 542"/>
                <a:gd name="T13" fmla="*/ 876 h 8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2" h="876">
                  <a:moveTo>
                    <a:pt x="542" y="0"/>
                  </a:moveTo>
                  <a:cubicBezTo>
                    <a:pt x="527" y="8"/>
                    <a:pt x="478" y="28"/>
                    <a:pt x="452" y="50"/>
                  </a:cubicBezTo>
                  <a:cubicBezTo>
                    <a:pt x="426" y="72"/>
                    <a:pt x="411" y="85"/>
                    <a:pt x="386" y="132"/>
                  </a:cubicBezTo>
                  <a:cubicBezTo>
                    <a:pt x="361" y="179"/>
                    <a:pt x="330" y="265"/>
                    <a:pt x="304" y="332"/>
                  </a:cubicBezTo>
                  <a:cubicBezTo>
                    <a:pt x="278" y="399"/>
                    <a:pt x="260" y="461"/>
                    <a:pt x="232" y="532"/>
                  </a:cubicBezTo>
                  <a:cubicBezTo>
                    <a:pt x="204" y="603"/>
                    <a:pt x="175" y="699"/>
                    <a:pt x="136" y="756"/>
                  </a:cubicBezTo>
                  <a:cubicBezTo>
                    <a:pt x="97" y="813"/>
                    <a:pt x="48" y="844"/>
                    <a:pt x="0" y="876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4" name="Freeform 144"/>
            <p:cNvSpPr/>
            <p:nvPr/>
          </p:nvSpPr>
          <p:spPr bwMode="auto">
            <a:xfrm>
              <a:off x="4214" y="2873"/>
              <a:ext cx="453" cy="798"/>
            </a:xfrm>
            <a:custGeom>
              <a:avLst/>
              <a:gdLst>
                <a:gd name="T0" fmla="*/ 0 w 453"/>
                <a:gd name="T1" fmla="*/ 0 h 798"/>
                <a:gd name="T2" fmla="*/ 48 w 453"/>
                <a:gd name="T3" fmla="*/ 18 h 798"/>
                <a:gd name="T4" fmla="*/ 72 w 453"/>
                <a:gd name="T5" fmla="*/ 60 h 798"/>
                <a:gd name="T6" fmla="*/ 104 w 453"/>
                <a:gd name="T7" fmla="*/ 136 h 798"/>
                <a:gd name="T8" fmla="*/ 160 w 453"/>
                <a:gd name="T9" fmla="*/ 296 h 798"/>
                <a:gd name="T10" fmla="*/ 256 w 453"/>
                <a:gd name="T11" fmla="*/ 560 h 798"/>
                <a:gd name="T12" fmla="*/ 304 w 453"/>
                <a:gd name="T13" fmla="*/ 664 h 798"/>
                <a:gd name="T14" fmla="*/ 363 w 453"/>
                <a:gd name="T15" fmla="*/ 750 h 798"/>
                <a:gd name="T16" fmla="*/ 453 w 453"/>
                <a:gd name="T17" fmla="*/ 798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53" h="798">
                  <a:moveTo>
                    <a:pt x="0" y="0"/>
                  </a:moveTo>
                  <a:cubicBezTo>
                    <a:pt x="8" y="3"/>
                    <a:pt x="36" y="8"/>
                    <a:pt x="48" y="18"/>
                  </a:cubicBezTo>
                  <a:cubicBezTo>
                    <a:pt x="60" y="28"/>
                    <a:pt x="63" y="40"/>
                    <a:pt x="72" y="60"/>
                  </a:cubicBezTo>
                  <a:cubicBezTo>
                    <a:pt x="81" y="80"/>
                    <a:pt x="89" y="97"/>
                    <a:pt x="104" y="136"/>
                  </a:cubicBezTo>
                  <a:cubicBezTo>
                    <a:pt x="119" y="175"/>
                    <a:pt x="135" y="225"/>
                    <a:pt x="160" y="296"/>
                  </a:cubicBezTo>
                  <a:cubicBezTo>
                    <a:pt x="185" y="367"/>
                    <a:pt x="232" y="499"/>
                    <a:pt x="256" y="560"/>
                  </a:cubicBezTo>
                  <a:cubicBezTo>
                    <a:pt x="280" y="621"/>
                    <a:pt x="286" y="632"/>
                    <a:pt x="304" y="664"/>
                  </a:cubicBezTo>
                  <a:cubicBezTo>
                    <a:pt x="322" y="696"/>
                    <a:pt x="338" y="728"/>
                    <a:pt x="363" y="750"/>
                  </a:cubicBezTo>
                  <a:cubicBezTo>
                    <a:pt x="388" y="772"/>
                    <a:pt x="434" y="788"/>
                    <a:pt x="453" y="79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5" name="Line 145"/>
            <p:cNvSpPr>
              <a:spLocks noChangeShapeType="1"/>
            </p:cNvSpPr>
            <p:nvPr/>
          </p:nvSpPr>
          <p:spPr bwMode="auto">
            <a:xfrm flipH="1">
              <a:off x="3759" y="3745"/>
              <a:ext cx="232" cy="153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6" name="Line 146"/>
            <p:cNvSpPr>
              <a:spLocks noChangeShapeType="1"/>
            </p:cNvSpPr>
            <p:nvPr/>
          </p:nvSpPr>
          <p:spPr bwMode="auto">
            <a:xfrm>
              <a:off x="3991" y="3745"/>
              <a:ext cx="711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747" name="Line 147"/>
            <p:cNvSpPr>
              <a:spLocks noChangeShapeType="1"/>
            </p:cNvSpPr>
            <p:nvPr/>
          </p:nvSpPr>
          <p:spPr bwMode="auto">
            <a:xfrm>
              <a:off x="3991" y="3185"/>
              <a:ext cx="0" cy="56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09748" name="Object 148"/>
            <p:cNvGraphicFramePr>
              <a:graphicFrameLocks noChangeAspect="1"/>
            </p:cNvGraphicFramePr>
            <p:nvPr/>
          </p:nvGraphicFramePr>
          <p:xfrm>
            <a:off x="3931" y="3747"/>
            <a:ext cx="23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73" name="Equation" r:id="rId9" imgW="3352800" imgH="3657600" progId="Equation.DSMT4">
                    <p:embed/>
                  </p:oleObj>
                </mc:Choice>
                <mc:Fallback>
                  <p:oleObj name="Equation" r:id="rId9" imgW="3352800" imgH="3657600" progId="Equation.DSMT4">
                    <p:embed/>
                    <p:pic>
                      <p:nvPicPr>
                        <p:cNvPr id="0" name="图片 502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1" y="3747"/>
                          <a:ext cx="23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9" name="Object 149"/>
            <p:cNvGraphicFramePr>
              <a:graphicFrameLocks noChangeAspect="1"/>
            </p:cNvGraphicFramePr>
            <p:nvPr/>
          </p:nvGraphicFramePr>
          <p:xfrm>
            <a:off x="3192" y="4097"/>
            <a:ext cx="20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74" name="Equation" r:id="rId11" imgW="3048000" imgH="3048000" progId="Equation.DSMT4">
                    <p:embed/>
                  </p:oleObj>
                </mc:Choice>
                <mc:Fallback>
                  <p:oleObj name="Equation" r:id="rId11" imgW="3048000" imgH="3048000" progId="Equation.DSMT4">
                    <p:embed/>
                    <p:pic>
                      <p:nvPicPr>
                        <p:cNvPr id="0" name="图片 502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4097"/>
                          <a:ext cx="209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0" name="Object 150"/>
            <p:cNvGraphicFramePr>
              <a:graphicFrameLocks noChangeAspect="1"/>
            </p:cNvGraphicFramePr>
            <p:nvPr/>
          </p:nvGraphicFramePr>
          <p:xfrm>
            <a:off x="5559" y="3661"/>
            <a:ext cx="24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75" name="Equation" r:id="rId13" imgW="3048000" imgH="3657600" progId="Equation.DSMT4">
                    <p:embed/>
                  </p:oleObj>
                </mc:Choice>
                <mc:Fallback>
                  <p:oleObj name="Equation" r:id="rId13" imgW="3048000" imgH="3657600" progId="Equation.DSMT4">
                    <p:embed/>
                    <p:pic>
                      <p:nvPicPr>
                        <p:cNvPr id="0" name="图片 502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9" y="3661"/>
                          <a:ext cx="24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1" name="Object 151"/>
            <p:cNvGraphicFramePr>
              <a:graphicFrameLocks noChangeAspect="1"/>
            </p:cNvGraphicFramePr>
            <p:nvPr/>
          </p:nvGraphicFramePr>
          <p:xfrm>
            <a:off x="4008" y="2632"/>
            <a:ext cx="18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76" name="Equation" r:id="rId15" imgW="2743200" imgH="3352800" progId="Equation.DSMT4">
                    <p:embed/>
                  </p:oleObj>
                </mc:Choice>
                <mc:Fallback>
                  <p:oleObj name="Equation" r:id="rId15" imgW="2743200" imgH="3352800" progId="Equation.DSMT4">
                    <p:embed/>
                    <p:pic>
                      <p:nvPicPr>
                        <p:cNvPr id="0" name="图片 502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2632"/>
                          <a:ext cx="18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58" name="Group 158"/>
          <p:cNvGrpSpPr/>
          <p:nvPr/>
        </p:nvGrpSpPr>
        <p:grpSpPr bwMode="auto">
          <a:xfrm>
            <a:off x="848761" y="4688302"/>
            <a:ext cx="3071812" cy="1047750"/>
            <a:chOff x="735" y="2371"/>
            <a:chExt cx="1935" cy="660"/>
          </a:xfrm>
          <a:solidFill>
            <a:schemeClr val="bg1">
              <a:lumMod val="50000"/>
            </a:schemeClr>
          </a:solidFill>
        </p:grpSpPr>
        <p:sp>
          <p:nvSpPr>
            <p:cNvPr id="409756" name="AutoShape 156"/>
            <p:cNvSpPr>
              <a:spLocks noChangeArrowheads="1"/>
            </p:cNvSpPr>
            <p:nvPr/>
          </p:nvSpPr>
          <p:spPr bwMode="auto">
            <a:xfrm>
              <a:off x="735" y="2371"/>
              <a:ext cx="1935" cy="660"/>
            </a:xfrm>
            <a:prstGeom prst="wedgeRectCallout">
              <a:avLst>
                <a:gd name="adj1" fmla="val 100301"/>
                <a:gd name="adj2" fmla="val 16944"/>
              </a:avLst>
            </a:prstGeom>
            <a:grpFill/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曲顶柱体体积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09757" name="Object 157"/>
            <p:cNvGraphicFramePr>
              <a:graphicFrameLocks noChangeAspect="1"/>
            </p:cNvGraphicFramePr>
            <p:nvPr/>
          </p:nvGraphicFramePr>
          <p:xfrm>
            <a:off x="973" y="2437"/>
            <a:ext cx="15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77" name="Equation" r:id="rId17" imgW="22860000" imgH="4267200" progId="Equation.DSMT4">
                    <p:embed/>
                  </p:oleObj>
                </mc:Choice>
                <mc:Fallback>
                  <p:oleObj name="Equation" r:id="rId17" imgW="22860000" imgH="4267200" progId="Equation.DSMT4">
                    <p:embed/>
                    <p:pic>
                      <p:nvPicPr>
                        <p:cNvPr id="0" name="图片 502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2437"/>
                          <a:ext cx="15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59" name="Rectangle 159"/>
          <p:cNvSpPr>
            <a:spLocks noChangeArrowheads="1"/>
          </p:cNvSpPr>
          <p:nvPr/>
        </p:nvSpPr>
        <p:spPr bwMode="auto">
          <a:xfrm>
            <a:off x="2327275" y="2876550"/>
            <a:ext cx="4605338" cy="784225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92" name="Object 92"/>
          <p:cNvGraphicFramePr>
            <a:graphicFrameLocks noChangeAspect="1"/>
          </p:cNvGraphicFramePr>
          <p:nvPr/>
        </p:nvGraphicFramePr>
        <p:xfrm>
          <a:off x="2376488" y="2901950"/>
          <a:ext cx="43878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8" name="Equation" r:id="rId19" imgW="41148000" imgH="7010400" progId="Equation.DSMT4">
                  <p:embed/>
                </p:oleObj>
              </mc:Choice>
              <mc:Fallback>
                <p:oleObj name="Equation" r:id="rId19" imgW="41148000" imgH="7010400" progId="Equation.DSMT4">
                  <p:embed/>
                  <p:pic>
                    <p:nvPicPr>
                      <p:cNvPr id="0" name="图片 502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901950"/>
                        <a:ext cx="43878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8" name="AutoShape 168"/>
          <p:cNvSpPr>
            <a:spLocks noChangeArrowheads="1"/>
          </p:cNvSpPr>
          <p:nvPr/>
        </p:nvSpPr>
        <p:spPr bwMode="auto">
          <a:xfrm>
            <a:off x="6490252" y="3897274"/>
            <a:ext cx="1772051" cy="644909"/>
          </a:xfrm>
          <a:prstGeom prst="wedgeRectCallout">
            <a:avLst>
              <a:gd name="adj1" fmla="val -33620"/>
              <a:gd name="adj2" fmla="val -83097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重要公式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09769" name="AutoShape 169"/>
          <p:cNvSpPr>
            <a:spLocks noChangeArrowheads="1"/>
          </p:cNvSpPr>
          <p:nvPr/>
        </p:nvSpPr>
        <p:spPr bwMode="auto">
          <a:xfrm>
            <a:off x="4338638" y="3857625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zh-CN">
              <a:solidFill>
                <a:srgbClr val="FF9933"/>
              </a:solidFill>
            </a:endParaRPr>
          </a:p>
        </p:txBody>
      </p:sp>
      <p:sp>
        <p:nvSpPr>
          <p:cNvPr id="409770" name="WordArt 170"/>
          <p:cNvSpPr>
            <a:spLocks noChangeArrowheads="1" noChangeShapeType="1" noTextEdit="1"/>
          </p:cNvSpPr>
          <p:nvPr/>
        </p:nvSpPr>
        <p:spPr bwMode="auto">
          <a:xfrm>
            <a:off x="4648200" y="4010025"/>
            <a:ext cx="3540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0066CC"/>
                  </a:gs>
                  <a:gs pos="50000">
                    <a:srgbClr val="FFFFFF"/>
                  </a:gs>
                  <a:gs pos="100000">
                    <a:srgbClr val="0066CC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09783" name="Group 183"/>
          <p:cNvGrpSpPr/>
          <p:nvPr/>
        </p:nvGrpSpPr>
        <p:grpSpPr bwMode="auto">
          <a:xfrm>
            <a:off x="6186488" y="1530350"/>
            <a:ext cx="2882098" cy="498475"/>
            <a:chOff x="4187" y="1514"/>
            <a:chExt cx="1001" cy="221"/>
          </a:xfrm>
          <a:solidFill>
            <a:schemeClr val="bg1">
              <a:lumMod val="50000"/>
            </a:schemeClr>
          </a:solidFill>
        </p:grpSpPr>
        <p:sp>
          <p:nvSpPr>
            <p:cNvPr id="409781" name="AutoShape 181"/>
            <p:cNvSpPr>
              <a:spLocks noChangeArrowheads="1"/>
            </p:cNvSpPr>
            <p:nvPr/>
          </p:nvSpPr>
          <p:spPr bwMode="auto">
            <a:xfrm>
              <a:off x="4187" y="1514"/>
              <a:ext cx="1001" cy="221"/>
            </a:xfrm>
            <a:prstGeom prst="wedgeRectCallout">
              <a:avLst>
                <a:gd name="adj1" fmla="val -64486"/>
                <a:gd name="adj2" fmla="val -22398"/>
              </a:avLst>
            </a:prstGeom>
            <a:solidFill>
              <a:srgbClr val="000099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231" y="1556"/>
              <a:ext cx="893" cy="136"/>
            </a:xfrm>
            <a:prstGeom prst="rect">
              <a:avLst/>
            </a:prstGeom>
            <a:solidFill>
              <a:srgbClr val="000099"/>
            </a:solidFill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密度函数的本质特征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409784" name="Oval 184"/>
          <p:cNvSpPr>
            <a:spLocks noChangeArrowheads="1"/>
          </p:cNvSpPr>
          <p:nvPr/>
        </p:nvSpPr>
        <p:spPr bwMode="auto">
          <a:xfrm>
            <a:off x="1701800" y="2463800"/>
            <a:ext cx="431800" cy="3937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09788" name="Group 188"/>
          <p:cNvGrpSpPr/>
          <p:nvPr/>
        </p:nvGrpSpPr>
        <p:grpSpPr bwMode="auto">
          <a:xfrm>
            <a:off x="0" y="3267752"/>
            <a:ext cx="2312988" cy="854239"/>
            <a:chOff x="532" y="1925"/>
            <a:chExt cx="889" cy="403"/>
          </a:xfrm>
        </p:grpSpPr>
        <p:sp>
          <p:nvSpPr>
            <p:cNvPr id="409786" name="AutoShape 186"/>
            <p:cNvSpPr>
              <a:spLocks noChangeArrowheads="1"/>
            </p:cNvSpPr>
            <p:nvPr/>
          </p:nvSpPr>
          <p:spPr bwMode="auto">
            <a:xfrm>
              <a:off x="532" y="1925"/>
              <a:ext cx="889" cy="403"/>
            </a:xfrm>
            <a:prstGeom prst="wedgeRectCallout">
              <a:avLst>
                <a:gd name="adj1" fmla="val 35375"/>
                <a:gd name="adj2" fmla="val -101292"/>
              </a:avLst>
            </a:prstGeom>
            <a:solidFill>
              <a:schemeClr val="bg1">
                <a:lumMod val="50000"/>
              </a:schemeClr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7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532" y="1943"/>
              <a:ext cx="781" cy="3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逐段光滑曲线</a:t>
              </a:r>
              <a:endParaRPr lang="zh-CN" altLang="en-US" sz="3600" i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3600" i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围成的平面区域</a:t>
              </a:r>
              <a:endParaRPr lang="zh-CN" altLang="en-US" sz="3600" i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409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40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9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09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409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409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09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0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97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0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09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9" grpId="0" animBg="1"/>
      <p:bldP spid="409759" grpId="0" animBg="1"/>
      <p:bldP spid="409768" grpId="0" animBg="1"/>
      <p:bldP spid="409769" grpId="0" animBg="1"/>
      <p:bldP spid="409770" grpId="0" animBg="1"/>
      <p:bldP spid="409784" grpId="0" animBg="1"/>
      <p:bldP spid="40978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8" name="WordArt 28"/>
          <p:cNvSpPr>
            <a:spLocks noChangeArrowheads="1" noChangeShapeType="1" noTextEdit="1"/>
          </p:cNvSpPr>
          <p:nvPr/>
        </p:nvSpPr>
        <p:spPr bwMode="auto">
          <a:xfrm>
            <a:off x="3108325" y="690563"/>
            <a:ext cx="3281363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密度函数的基本性质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1235075" y="1104900"/>
          <a:ext cx="4484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51" name="Equation" r:id="rId1" imgW="35661600" imgH="4876800" progId="Equation.DSMT4">
                  <p:embed/>
                </p:oleObj>
              </mc:Choice>
              <mc:Fallback>
                <p:oleObj name="Equation" r:id="rId1" imgW="35661600" imgH="4876800" progId="Equation.DSMT4">
                  <p:embed/>
                  <p:pic>
                    <p:nvPicPr>
                      <p:cNvPr id="0" name="图片 503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04900"/>
                        <a:ext cx="4484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0" name="WordArt 30"/>
          <p:cNvSpPr>
            <a:spLocks noChangeArrowheads="1" noChangeShapeType="1" noTextEdit="1"/>
          </p:cNvSpPr>
          <p:nvPr/>
        </p:nvSpPr>
        <p:spPr bwMode="auto">
          <a:xfrm>
            <a:off x="947738" y="1262063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09631" name="WordArt 31"/>
          <p:cNvSpPr>
            <a:spLocks noChangeArrowheads="1" noChangeShapeType="1" noTextEdit="1"/>
          </p:cNvSpPr>
          <p:nvPr/>
        </p:nvSpPr>
        <p:spPr bwMode="auto">
          <a:xfrm>
            <a:off x="955675" y="18859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409632" name="AutoShape 32"/>
          <p:cNvSpPr/>
          <p:nvPr/>
        </p:nvSpPr>
        <p:spPr bwMode="auto">
          <a:xfrm>
            <a:off x="5635625" y="1287463"/>
            <a:ext cx="155575" cy="900112"/>
          </a:xfrm>
          <a:prstGeom prst="rightBrace">
            <a:avLst>
              <a:gd name="adj1" fmla="val 4821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4" name="Object 34"/>
          <p:cNvGraphicFramePr>
            <a:graphicFrameLocks noChangeAspect="1"/>
          </p:cNvGraphicFramePr>
          <p:nvPr/>
        </p:nvGraphicFramePr>
        <p:xfrm>
          <a:off x="1382713" y="1635125"/>
          <a:ext cx="3595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52" name="Equation" r:id="rId3" imgW="28956000" imgH="6096000" progId="Equation.DSMT4">
                  <p:embed/>
                </p:oleObj>
              </mc:Choice>
              <mc:Fallback>
                <p:oleObj name="Equation" r:id="rId3" imgW="28956000" imgH="6096000" progId="Equation.DSMT4">
                  <p:embed/>
                  <p:pic>
                    <p:nvPicPr>
                      <p:cNvPr id="0" name="图片 5039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635125"/>
                        <a:ext cx="35956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3" name="Oval 63"/>
          <p:cNvSpPr>
            <a:spLocks noChangeArrowheads="1"/>
          </p:cNvSpPr>
          <p:nvPr/>
        </p:nvSpPr>
        <p:spPr bwMode="auto">
          <a:xfrm>
            <a:off x="1655763" y="5076825"/>
            <a:ext cx="9144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89" name="WordArt 89"/>
          <p:cNvSpPr>
            <a:spLocks noChangeArrowheads="1" noChangeShapeType="1" noTextEdit="1"/>
          </p:cNvSpPr>
          <p:nvPr/>
        </p:nvSpPr>
        <p:spPr bwMode="auto">
          <a:xfrm>
            <a:off x="957263" y="24971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  <a:endParaRPr lang="zh-CN" altLang="en-US" sz="3600" i="1" kern="10" dirty="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409690" name="Object 90"/>
          <p:cNvGraphicFramePr>
            <a:graphicFrameLocks noChangeAspect="1"/>
          </p:cNvGraphicFramePr>
          <p:nvPr/>
        </p:nvGraphicFramePr>
        <p:xfrm>
          <a:off x="1441450" y="2420938"/>
          <a:ext cx="1435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53" name="Equation" r:id="rId5" imgW="13106400" imgH="3962400" progId="Equation.DSMT4">
                  <p:embed/>
                </p:oleObj>
              </mc:Choice>
              <mc:Fallback>
                <p:oleObj name="Equation" r:id="rId5" imgW="13106400" imgH="3962400" progId="Equation.DSMT4">
                  <p:embed/>
                  <p:pic>
                    <p:nvPicPr>
                      <p:cNvPr id="0" name="图片 5039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420938"/>
                        <a:ext cx="1435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9" name="Rectangle 159"/>
          <p:cNvSpPr>
            <a:spLocks noChangeArrowheads="1"/>
          </p:cNvSpPr>
          <p:nvPr/>
        </p:nvSpPr>
        <p:spPr bwMode="auto">
          <a:xfrm>
            <a:off x="2327275" y="2876550"/>
            <a:ext cx="4605338" cy="784225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92" name="Object 92"/>
          <p:cNvGraphicFramePr>
            <a:graphicFrameLocks noChangeAspect="1"/>
          </p:cNvGraphicFramePr>
          <p:nvPr/>
        </p:nvGraphicFramePr>
        <p:xfrm>
          <a:off x="2376488" y="2901950"/>
          <a:ext cx="43878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54" name="Equation" r:id="rId7" imgW="41148000" imgH="7010400" progId="Equation.DSMT4">
                  <p:embed/>
                </p:oleObj>
              </mc:Choice>
              <mc:Fallback>
                <p:oleObj name="Equation" r:id="rId7" imgW="41148000" imgH="7010400" progId="Equation.DSMT4">
                  <p:embed/>
                  <p:pic>
                    <p:nvPicPr>
                      <p:cNvPr id="0" name="图片 503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901950"/>
                        <a:ext cx="43878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2" name="WordArt 172"/>
          <p:cNvSpPr>
            <a:spLocks noChangeArrowheads="1" noChangeShapeType="1" noTextEdit="1"/>
          </p:cNvSpPr>
          <p:nvPr/>
        </p:nvSpPr>
        <p:spPr bwMode="auto">
          <a:xfrm>
            <a:off x="954088" y="3868529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④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09778" name="Group 178"/>
          <p:cNvGrpSpPr/>
          <p:nvPr/>
        </p:nvGrpSpPr>
        <p:grpSpPr bwMode="auto">
          <a:xfrm>
            <a:off x="1411288" y="3733592"/>
            <a:ext cx="4773612" cy="519112"/>
            <a:chOff x="889" y="2283"/>
            <a:chExt cx="3007" cy="327"/>
          </a:xfrm>
        </p:grpSpPr>
        <p:sp>
          <p:nvSpPr>
            <p:cNvPr id="409775" name="Rectangle 175"/>
            <p:cNvSpPr>
              <a:spLocks noChangeArrowheads="1"/>
            </p:cNvSpPr>
            <p:nvPr/>
          </p:nvSpPr>
          <p:spPr bwMode="auto">
            <a:xfrm>
              <a:off x="889" y="2283"/>
              <a:ext cx="30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      的连续点处，有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09777" name="Object 177"/>
            <p:cNvGraphicFramePr>
              <a:graphicFrameLocks noChangeAspect="1"/>
            </p:cNvGraphicFramePr>
            <p:nvPr/>
          </p:nvGraphicFramePr>
          <p:xfrm>
            <a:off x="1150" y="2334"/>
            <a:ext cx="69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55" name="Equation" r:id="rId9" imgW="10363200" imgH="4267200" progId="Equation.DSMT4">
                    <p:embed/>
                  </p:oleObj>
                </mc:Choice>
                <mc:Fallback>
                  <p:oleObj name="Equation" r:id="rId9" imgW="10363200" imgH="4267200" progId="Equation.DSMT4">
                    <p:embed/>
                    <p:pic>
                      <p:nvPicPr>
                        <p:cNvPr id="0" name="图片 5039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334"/>
                          <a:ext cx="69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779" name="Object 179"/>
          <p:cNvGraphicFramePr>
            <a:graphicFrameLocks noChangeAspect="1"/>
          </p:cNvGraphicFramePr>
          <p:nvPr/>
        </p:nvGraphicFramePr>
        <p:xfrm>
          <a:off x="3324225" y="4251117"/>
          <a:ext cx="2794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56" name="Equation" r:id="rId11" imgW="26212800" imgH="8534400" progId="Equation.DSMT4">
                  <p:embed/>
                </p:oleObj>
              </mc:Choice>
              <mc:Fallback>
                <p:oleObj name="Equation" r:id="rId11" imgW="26212800" imgH="8534400" progId="Equation.DSMT4">
                  <p:embed/>
                  <p:pic>
                    <p:nvPicPr>
                      <p:cNvPr id="0" name="图片 503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4251117"/>
                        <a:ext cx="27940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83" name="Group 183"/>
          <p:cNvGrpSpPr/>
          <p:nvPr/>
        </p:nvGrpSpPr>
        <p:grpSpPr bwMode="auto">
          <a:xfrm>
            <a:off x="6186488" y="1530350"/>
            <a:ext cx="2882098" cy="498475"/>
            <a:chOff x="4187" y="1514"/>
            <a:chExt cx="1001" cy="221"/>
          </a:xfrm>
          <a:solidFill>
            <a:schemeClr val="bg1">
              <a:lumMod val="50000"/>
            </a:schemeClr>
          </a:solidFill>
        </p:grpSpPr>
        <p:sp>
          <p:nvSpPr>
            <p:cNvPr id="409781" name="AutoShape 181"/>
            <p:cNvSpPr>
              <a:spLocks noChangeArrowheads="1"/>
            </p:cNvSpPr>
            <p:nvPr/>
          </p:nvSpPr>
          <p:spPr bwMode="auto">
            <a:xfrm>
              <a:off x="4187" y="1514"/>
              <a:ext cx="1001" cy="221"/>
            </a:xfrm>
            <a:prstGeom prst="wedgeRectCallout">
              <a:avLst>
                <a:gd name="adj1" fmla="val -64486"/>
                <a:gd name="adj2" fmla="val -22398"/>
              </a:avLst>
            </a:prstGeom>
            <a:solidFill>
              <a:srgbClr val="000099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978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231" y="1556"/>
              <a:ext cx="893" cy="136"/>
            </a:xfrm>
            <a:prstGeom prst="rect">
              <a:avLst/>
            </a:prstGeom>
            <a:solidFill>
              <a:srgbClr val="000099"/>
            </a:solidFill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密度函数的本质特征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7325" name="Group 13"/>
          <p:cNvGrpSpPr/>
          <p:nvPr/>
        </p:nvGrpSpPr>
        <p:grpSpPr bwMode="auto">
          <a:xfrm>
            <a:off x="661988" y="639763"/>
            <a:ext cx="6716712" cy="557212"/>
            <a:chOff x="273" y="547"/>
            <a:chExt cx="4231" cy="351"/>
          </a:xfrm>
        </p:grpSpPr>
        <p:sp>
          <p:nvSpPr>
            <p:cNvPr id="397320" name="Rectangle 8"/>
            <p:cNvSpPr>
              <a:spLocks noChangeArrowheads="1"/>
            </p:cNvSpPr>
            <p:nvPr/>
          </p:nvSpPr>
          <p:spPr bwMode="auto">
            <a:xfrm>
              <a:off x="273" y="547"/>
              <a:ext cx="423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性质</a:t>
              </a:r>
              <a:r>
                <a:rPr lang="zh-CN" altLang="en-US" dirty="0">
                  <a:solidFill>
                    <a:schemeClr val="bg2"/>
                  </a:solidFill>
                  <a:latin typeface="+mj-lt"/>
                  <a:ea typeface="黑体" panose="02010609060101010101" pitchFamily="2" charset="-122"/>
                </a:rPr>
                <a:t>⑷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，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       的连续点处，有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7319" name="Object 7"/>
            <p:cNvGraphicFramePr>
              <a:graphicFrameLocks noChangeAspect="1"/>
            </p:cNvGraphicFramePr>
            <p:nvPr/>
          </p:nvGraphicFramePr>
          <p:xfrm>
            <a:off x="1659" y="599"/>
            <a:ext cx="83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852" name="Equation" r:id="rId1" imgW="9448800" imgH="4267200" progId="Equation.DSMT4">
                    <p:embed/>
                  </p:oleObj>
                </mc:Choice>
                <mc:Fallback>
                  <p:oleObj name="Equation" r:id="rId1" imgW="9448800" imgH="426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599"/>
                          <a:ext cx="83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7330" name="Object 18"/>
          <p:cNvGraphicFramePr>
            <a:graphicFrameLocks noChangeAspect="1"/>
          </p:cNvGraphicFramePr>
          <p:nvPr/>
        </p:nvGraphicFramePr>
        <p:xfrm>
          <a:off x="158750" y="1258888"/>
          <a:ext cx="29670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53" name="Equation" r:id="rId3" imgW="26212800" imgH="8534400" progId="Equation.DSMT4">
                  <p:embed/>
                </p:oleObj>
              </mc:Choice>
              <mc:Fallback>
                <p:oleObj name="Equation" r:id="rId3" imgW="26212800" imgH="853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258888"/>
                        <a:ext cx="29670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1" name="Object 19"/>
          <p:cNvGraphicFramePr>
            <a:graphicFrameLocks noChangeAspect="1"/>
          </p:cNvGraphicFramePr>
          <p:nvPr/>
        </p:nvGraphicFramePr>
        <p:xfrm>
          <a:off x="720725" y="2406650"/>
          <a:ext cx="82581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54" name="Equation" r:id="rId5" imgW="84124800" imgH="10363200" progId="Equation.DSMT4">
                  <p:embed/>
                </p:oleObj>
              </mc:Choice>
              <mc:Fallback>
                <p:oleObj name="Equation" r:id="rId5" imgW="84124800" imgH="1036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406650"/>
                        <a:ext cx="82581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2" name="Object 20"/>
          <p:cNvGraphicFramePr>
            <a:graphicFrameLocks noChangeAspect="1"/>
          </p:cNvGraphicFramePr>
          <p:nvPr/>
        </p:nvGraphicFramePr>
        <p:xfrm>
          <a:off x="723900" y="3779838"/>
          <a:ext cx="54800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55" name="Equation" r:id="rId7" imgW="54254400" imgH="10363200" progId="Equation.DSMT4">
                  <p:embed/>
                </p:oleObj>
              </mc:Choice>
              <mc:Fallback>
                <p:oleObj name="Equation" r:id="rId7" imgW="54254400" imgH="1036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779838"/>
                        <a:ext cx="548005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7334" name="Group 22"/>
          <p:cNvGrpSpPr/>
          <p:nvPr/>
        </p:nvGrpSpPr>
        <p:grpSpPr bwMode="auto">
          <a:xfrm>
            <a:off x="147916" y="4922323"/>
            <a:ext cx="4379913" cy="557212"/>
            <a:chOff x="633" y="3130"/>
            <a:chExt cx="2759" cy="351"/>
          </a:xfrm>
        </p:grpSpPr>
        <p:sp>
          <p:nvSpPr>
            <p:cNvPr id="397326" name="Rectangle 14"/>
            <p:cNvSpPr>
              <a:spLocks noChangeArrowheads="1"/>
            </p:cNvSpPr>
            <p:nvPr/>
          </p:nvSpPr>
          <p:spPr bwMode="auto">
            <a:xfrm>
              <a:off x="633" y="3130"/>
              <a:ext cx="2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故当     充分小时，有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7333" name="Object 21"/>
            <p:cNvGraphicFramePr>
              <a:graphicFrameLocks noChangeAspect="1"/>
            </p:cNvGraphicFramePr>
            <p:nvPr/>
          </p:nvGraphicFramePr>
          <p:xfrm>
            <a:off x="1174" y="3188"/>
            <a:ext cx="56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856" name="Equation" r:id="rId9" imgW="7924800" imgH="4267200" progId="Equation.DSMT4">
                    <p:embed/>
                  </p:oleObj>
                </mc:Choice>
                <mc:Fallback>
                  <p:oleObj name="Equation" r:id="rId9" imgW="7924800" imgH="4267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188"/>
                          <a:ext cx="56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7335" name="Object 23"/>
          <p:cNvGraphicFramePr>
            <a:graphicFrameLocks noChangeAspect="1"/>
          </p:cNvGraphicFramePr>
          <p:nvPr/>
        </p:nvGraphicFramePr>
        <p:xfrm>
          <a:off x="838200" y="5768975"/>
          <a:ext cx="73802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57" name="Equation" r:id="rId11" imgW="65227200" imgH="4267200" progId="Equation.DSMT4">
                  <p:embed/>
                </p:oleObj>
              </mc:Choice>
              <mc:Fallback>
                <p:oleObj name="Equation" r:id="rId11" imgW="65227200" imgH="426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68975"/>
                        <a:ext cx="73802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58" name="WordArt 22"/>
          <p:cNvSpPr>
            <a:spLocks noChangeArrowheads="1" noChangeShapeType="1" noTextEdit="1"/>
          </p:cNvSpPr>
          <p:nvPr/>
        </p:nvSpPr>
        <p:spPr bwMode="auto">
          <a:xfrm>
            <a:off x="733425" y="3176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gradFill rotWithShape="0">
                <a:gsLst>
                  <a:gs pos="0">
                    <a:schemeClr val="bg1"/>
                  </a:gs>
                  <a:gs pos="50000">
                    <a:srgbClr val="CCFF99"/>
                  </a:gs>
                  <a:gs pos="100000">
                    <a:schemeClr val="bg1"/>
                  </a:gs>
                </a:gsLst>
                <a:lin ang="270000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98359" name="WordArt 23"/>
          <p:cNvSpPr>
            <a:spLocks noChangeArrowheads="1" noChangeShapeType="1" noTextEdit="1"/>
          </p:cNvSpPr>
          <p:nvPr/>
        </p:nvSpPr>
        <p:spPr bwMode="auto">
          <a:xfrm>
            <a:off x="727075" y="6477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398363" name="Group 27"/>
          <p:cNvGrpSpPr/>
          <p:nvPr/>
        </p:nvGrpSpPr>
        <p:grpSpPr bwMode="auto">
          <a:xfrm>
            <a:off x="1216025" y="500063"/>
            <a:ext cx="5118100" cy="541337"/>
            <a:chOff x="846" y="299"/>
            <a:chExt cx="3224" cy="341"/>
          </a:xfrm>
        </p:grpSpPr>
        <p:sp>
          <p:nvSpPr>
            <p:cNvPr id="398339" name="Rectangle 3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8361" name="Object 25"/>
            <p:cNvGraphicFramePr>
              <a:graphicFrameLocks noChangeAspect="1"/>
            </p:cNvGraphicFramePr>
            <p:nvPr/>
          </p:nvGraphicFramePr>
          <p:xfrm>
            <a:off x="1139" y="364"/>
            <a:ext cx="9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0" name="Equation" r:id="rId1" imgW="13716000" imgH="4267200" progId="Equation.DSMT4">
                    <p:embed/>
                  </p:oleObj>
                </mc:Choice>
                <mc:Fallback>
                  <p:oleObj name="Equation" r:id="rId1" imgW="13716000" imgH="4267200" progId="Equation.DSMT4">
                    <p:embed/>
                    <p:pic>
                      <p:nvPicPr>
                        <p:cNvPr id="0" name="图片 509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64"/>
                          <a:ext cx="9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365" name="Group 29"/>
          <p:cNvGrpSpPr/>
          <p:nvPr/>
        </p:nvGrpSpPr>
        <p:grpSpPr bwMode="auto">
          <a:xfrm>
            <a:off x="2258063" y="955675"/>
            <a:ext cx="4992300" cy="1046956"/>
            <a:chOff x="1859" y="650"/>
            <a:chExt cx="2763" cy="570"/>
          </a:xfrm>
        </p:grpSpPr>
        <p:graphicFrame>
          <p:nvGraphicFramePr>
            <p:cNvPr id="398362" name="Object 26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1" name="Equation" r:id="rId3" imgW="41148000" imgH="8839200" progId="Equation.DSMT4">
                    <p:embed/>
                  </p:oleObj>
                </mc:Choice>
                <mc:Fallback>
                  <p:oleObj name="Equation" r:id="rId3" imgW="41148000" imgH="8839200" progId="Equation.DSMT4">
                    <p:embed/>
                    <p:pic>
                      <p:nvPicPr>
                        <p:cNvPr id="0" name="图片 509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64" name="Rectangle 28"/>
            <p:cNvSpPr>
              <a:spLocks noChangeArrowheads="1"/>
            </p:cNvSpPr>
            <p:nvPr/>
          </p:nvSpPr>
          <p:spPr bwMode="auto">
            <a:xfrm>
              <a:off x="3717" y="873"/>
              <a:ext cx="785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398373" name="Object 37"/>
          <p:cNvGraphicFramePr>
            <a:graphicFrameLocks noChangeAspect="1"/>
          </p:cNvGraphicFramePr>
          <p:nvPr/>
        </p:nvGraphicFramePr>
        <p:xfrm>
          <a:off x="1771373" y="3083408"/>
          <a:ext cx="34766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72" name="Equation" r:id="rId5" imgW="32613600" imgH="6096000" progId="Equation.DSMT4">
                  <p:embed/>
                </p:oleObj>
              </mc:Choice>
              <mc:Fallback>
                <p:oleObj name="Equation" r:id="rId5" imgW="32613600" imgH="6096000" progId="Equation.DSMT4">
                  <p:embed/>
                  <p:pic>
                    <p:nvPicPr>
                      <p:cNvPr id="0" name="图片 509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373" y="3083408"/>
                        <a:ext cx="34766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451" name="Group 115"/>
          <p:cNvGrpSpPr/>
          <p:nvPr/>
        </p:nvGrpSpPr>
        <p:grpSpPr bwMode="auto">
          <a:xfrm>
            <a:off x="746125" y="1743074"/>
            <a:ext cx="2530475" cy="538162"/>
            <a:chOff x="470" y="1162"/>
            <a:chExt cx="1594" cy="327"/>
          </a:xfrm>
        </p:grpSpPr>
        <p:sp>
          <p:nvSpPr>
            <p:cNvPr id="398366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70" y="1259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98369" name="Rectangle 33"/>
            <p:cNvSpPr>
              <a:spLocks noChangeArrowheads="1"/>
            </p:cNvSpPr>
            <p:nvPr/>
          </p:nvSpPr>
          <p:spPr bwMode="auto">
            <a:xfrm>
              <a:off x="713" y="1162"/>
              <a:ext cx="1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确定常数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8375" name="Object 39"/>
            <p:cNvGraphicFramePr>
              <a:graphicFrameLocks noChangeAspect="1"/>
            </p:cNvGraphicFramePr>
            <p:nvPr/>
          </p:nvGraphicFramePr>
          <p:xfrm>
            <a:off x="1669" y="1226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3" name="Equation" r:id="rId7" imgW="3657600" imgH="3962400" progId="Equation.DSMT4">
                    <p:embed/>
                  </p:oleObj>
                </mc:Choice>
                <mc:Fallback>
                  <p:oleObj name="Equation" r:id="rId7" imgW="3657600" imgH="3962400" progId="Equation.DSMT4">
                    <p:embed/>
                    <p:pic>
                      <p:nvPicPr>
                        <p:cNvPr id="0" name="图片 509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1226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8381" name="WordArt 45"/>
          <p:cNvSpPr>
            <a:spLocks noChangeArrowheads="1" noChangeShapeType="1" noTextEdit="1"/>
          </p:cNvSpPr>
          <p:nvPr/>
        </p:nvSpPr>
        <p:spPr bwMode="auto">
          <a:xfrm>
            <a:off x="1323975" y="3254444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①</a:t>
            </a:r>
            <a:endParaRPr lang="zh-CN" altLang="en-US" sz="3600" i="1" kern="10" dirty="0">
              <a:ln w="12700">
                <a:solidFill>
                  <a:srgbClr val="99CCFF"/>
                </a:solidFill>
                <a:round/>
              </a:ln>
              <a:solidFill>
                <a:schemeClr val="bg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graphicFrame>
        <p:nvGraphicFramePr>
          <p:cNvPr id="398387" name="Object 51"/>
          <p:cNvGraphicFramePr>
            <a:graphicFrameLocks noChangeAspect="1"/>
          </p:cNvGraphicFramePr>
          <p:nvPr/>
        </p:nvGraphicFramePr>
        <p:xfrm>
          <a:off x="2355573" y="3796332"/>
          <a:ext cx="3054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74" name="Equation" r:id="rId9" imgW="28651200" imgH="6096000" progId="Equation.DSMT4">
                  <p:embed/>
                </p:oleObj>
              </mc:Choice>
              <mc:Fallback>
                <p:oleObj name="Equation" r:id="rId9" imgW="28651200" imgH="6096000" progId="Equation.DSMT4">
                  <p:embed/>
                  <p:pic>
                    <p:nvPicPr>
                      <p:cNvPr id="0" name="图片 509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573" y="3796332"/>
                        <a:ext cx="30543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88" name="Object 52"/>
          <p:cNvGraphicFramePr>
            <a:graphicFrameLocks noChangeAspect="1"/>
          </p:cNvGraphicFramePr>
          <p:nvPr/>
        </p:nvGraphicFramePr>
        <p:xfrm>
          <a:off x="2333348" y="4483029"/>
          <a:ext cx="29606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75" name="Equation" r:id="rId11" imgW="30480000" imgH="6096000" progId="Equation.DSMT4">
                  <p:embed/>
                </p:oleObj>
              </mc:Choice>
              <mc:Fallback>
                <p:oleObj name="Equation" r:id="rId11" imgW="30480000" imgH="6096000" progId="Equation.DSMT4">
                  <p:embed/>
                  <p:pic>
                    <p:nvPicPr>
                      <p:cNvPr id="0" name="图片 509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348" y="4483029"/>
                        <a:ext cx="29606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89" name="Object 53"/>
          <p:cNvGraphicFramePr>
            <a:graphicFrameLocks noChangeAspect="1"/>
          </p:cNvGraphicFramePr>
          <p:nvPr/>
        </p:nvGraphicFramePr>
        <p:xfrm>
          <a:off x="2352330" y="5118580"/>
          <a:ext cx="561975" cy="67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76" name="Equation" r:id="rId13" imgW="5791200" imgH="7010400" progId="Equation.DSMT4">
                  <p:embed/>
                </p:oleObj>
              </mc:Choice>
              <mc:Fallback>
                <p:oleObj name="Equation" r:id="rId13" imgW="5791200" imgH="7010400" progId="Equation.DSMT4">
                  <p:embed/>
                  <p:pic>
                    <p:nvPicPr>
                      <p:cNvPr id="0" name="图片 509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330" y="5118580"/>
                        <a:ext cx="561975" cy="67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90" name="Object 54"/>
          <p:cNvGraphicFramePr>
            <a:graphicFrameLocks noChangeAspect="1"/>
          </p:cNvGraphicFramePr>
          <p:nvPr/>
        </p:nvGraphicFramePr>
        <p:xfrm>
          <a:off x="1761434" y="5999504"/>
          <a:ext cx="1168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77" name="Equation" r:id="rId15" imgW="10972800" imgH="3657600" progId="Equation.DSMT4">
                  <p:embed/>
                </p:oleObj>
              </mc:Choice>
              <mc:Fallback>
                <p:oleObj name="Equation" r:id="rId15" imgW="10972800" imgH="3657600" progId="Equation.DSMT4">
                  <p:embed/>
                  <p:pic>
                    <p:nvPicPr>
                      <p:cNvPr id="0" name="图片 509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34" y="5999504"/>
                        <a:ext cx="1168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455" name="Group 119"/>
          <p:cNvGrpSpPr/>
          <p:nvPr/>
        </p:nvGrpSpPr>
        <p:grpSpPr bwMode="auto">
          <a:xfrm>
            <a:off x="746125" y="2606674"/>
            <a:ext cx="3457576" cy="538162"/>
            <a:chOff x="470" y="1602"/>
            <a:chExt cx="2178" cy="327"/>
          </a:xfrm>
        </p:grpSpPr>
        <p:graphicFrame>
          <p:nvGraphicFramePr>
            <p:cNvPr id="398374" name="Object 38"/>
            <p:cNvGraphicFramePr>
              <a:graphicFrameLocks noChangeAspect="1"/>
            </p:cNvGraphicFramePr>
            <p:nvPr/>
          </p:nvGraphicFramePr>
          <p:xfrm>
            <a:off x="1687" y="1669"/>
            <a:ext cx="9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8" name="Equation" r:id="rId17" imgW="14325600" imgH="3962400" progId="Equation.DSMT4">
                    <p:embed/>
                  </p:oleObj>
                </mc:Choice>
                <mc:Fallback>
                  <p:oleObj name="Equation" r:id="rId17" imgW="14325600" imgH="3962400" progId="Equation.DSMT4">
                    <p:embed/>
                    <p:pic>
                      <p:nvPicPr>
                        <p:cNvPr id="0" name="图片 509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669"/>
                          <a:ext cx="9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7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70" y="1688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③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98450" name="Rectangle 114"/>
            <p:cNvSpPr>
              <a:spLocks noChangeArrowheads="1"/>
            </p:cNvSpPr>
            <p:nvPr/>
          </p:nvSpPr>
          <p:spPr bwMode="auto">
            <a:xfrm>
              <a:off x="717" y="1602"/>
              <a:ext cx="1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398454" name="Group 118"/>
          <p:cNvGrpSpPr/>
          <p:nvPr/>
        </p:nvGrpSpPr>
        <p:grpSpPr bwMode="auto">
          <a:xfrm>
            <a:off x="744538" y="2176463"/>
            <a:ext cx="3449636" cy="538162"/>
            <a:chOff x="453" y="1355"/>
            <a:chExt cx="2173" cy="339"/>
          </a:xfrm>
        </p:grpSpPr>
        <p:sp>
          <p:nvSpPr>
            <p:cNvPr id="39837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53" y="1449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②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98452" name="Rectangle 116"/>
            <p:cNvSpPr>
              <a:spLocks noChangeArrowheads="1"/>
            </p:cNvSpPr>
            <p:nvPr/>
          </p:nvSpPr>
          <p:spPr bwMode="auto">
            <a:xfrm>
              <a:off x="691" y="1355"/>
              <a:ext cx="1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分布函数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8453" name="Object 117"/>
            <p:cNvGraphicFramePr>
              <a:graphicFrameLocks noChangeAspect="1"/>
            </p:cNvGraphicFramePr>
            <p:nvPr/>
          </p:nvGraphicFramePr>
          <p:xfrm>
            <a:off x="1850" y="1419"/>
            <a:ext cx="7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9" name="Equation" r:id="rId19" imgW="11582400" imgH="4267200" progId="Equation.DSMT4">
                    <p:embed/>
                  </p:oleObj>
                </mc:Choice>
                <mc:Fallback>
                  <p:oleObj name="Equation" r:id="rId19" imgW="11582400" imgH="4267200" progId="Equation.DSMT4">
                    <p:embed/>
                    <p:pic>
                      <p:nvPicPr>
                        <p:cNvPr id="0" name="图片 509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19"/>
                          <a:ext cx="7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9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9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58" grpId="0" animBg="1"/>
      <p:bldP spid="398359" grpId="0" animBg="1"/>
      <p:bldP spid="398381" grpId="0"/>
      <p:bldP spid="39838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58" name="WordArt 22"/>
          <p:cNvSpPr>
            <a:spLocks noChangeArrowheads="1" noChangeShapeType="1" noTextEdit="1"/>
          </p:cNvSpPr>
          <p:nvPr/>
        </p:nvSpPr>
        <p:spPr bwMode="auto">
          <a:xfrm>
            <a:off x="733425" y="3176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gradFill rotWithShape="0">
                <a:gsLst>
                  <a:gs pos="0">
                    <a:schemeClr val="bg1"/>
                  </a:gs>
                  <a:gs pos="50000">
                    <a:srgbClr val="CCFF99"/>
                  </a:gs>
                  <a:gs pos="100000">
                    <a:schemeClr val="bg1"/>
                  </a:gs>
                </a:gsLst>
                <a:lin ang="270000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98359" name="WordArt 23"/>
          <p:cNvSpPr>
            <a:spLocks noChangeArrowheads="1" noChangeShapeType="1" noTextEdit="1"/>
          </p:cNvSpPr>
          <p:nvPr/>
        </p:nvSpPr>
        <p:spPr bwMode="auto">
          <a:xfrm>
            <a:off x="727075" y="6477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398363" name="Group 27"/>
          <p:cNvGrpSpPr/>
          <p:nvPr/>
        </p:nvGrpSpPr>
        <p:grpSpPr bwMode="auto">
          <a:xfrm>
            <a:off x="1216025" y="500063"/>
            <a:ext cx="5118100" cy="541337"/>
            <a:chOff x="846" y="299"/>
            <a:chExt cx="3224" cy="341"/>
          </a:xfrm>
        </p:grpSpPr>
        <p:sp>
          <p:nvSpPr>
            <p:cNvPr id="398339" name="Rectangle 3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8361" name="Object 25"/>
            <p:cNvGraphicFramePr>
              <a:graphicFrameLocks noChangeAspect="1"/>
            </p:cNvGraphicFramePr>
            <p:nvPr/>
          </p:nvGraphicFramePr>
          <p:xfrm>
            <a:off x="1139" y="364"/>
            <a:ext cx="9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80" name="Equation" r:id="rId1" imgW="13716000" imgH="4267200" progId="Equation.DSMT4">
                    <p:embed/>
                  </p:oleObj>
                </mc:Choice>
                <mc:Fallback>
                  <p:oleObj name="Equation" r:id="rId1" imgW="13716000" imgH="4267200" progId="Equation.DSMT4">
                    <p:embed/>
                    <p:pic>
                      <p:nvPicPr>
                        <p:cNvPr id="0" name="图片 510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64"/>
                          <a:ext cx="9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365" name="Group 29"/>
          <p:cNvGrpSpPr/>
          <p:nvPr/>
        </p:nvGrpSpPr>
        <p:grpSpPr bwMode="auto">
          <a:xfrm>
            <a:off x="2258063" y="955675"/>
            <a:ext cx="4992300" cy="1046956"/>
            <a:chOff x="1859" y="650"/>
            <a:chExt cx="2763" cy="570"/>
          </a:xfrm>
        </p:grpSpPr>
        <p:graphicFrame>
          <p:nvGraphicFramePr>
            <p:cNvPr id="398362" name="Object 26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81" name="Equation" r:id="rId3" imgW="41148000" imgH="8839200" progId="Equation.DSMT4">
                    <p:embed/>
                  </p:oleObj>
                </mc:Choice>
                <mc:Fallback>
                  <p:oleObj name="Equation" r:id="rId3" imgW="41148000" imgH="8839200" progId="Equation.DSMT4">
                    <p:embed/>
                    <p:pic>
                      <p:nvPicPr>
                        <p:cNvPr id="0" name="图片 510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64" name="Rectangle 28"/>
            <p:cNvSpPr>
              <a:spLocks noChangeArrowheads="1"/>
            </p:cNvSpPr>
            <p:nvPr/>
          </p:nvSpPr>
          <p:spPr bwMode="auto">
            <a:xfrm>
              <a:off x="3717" y="873"/>
              <a:ext cx="785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398451" name="Group 115"/>
          <p:cNvGrpSpPr/>
          <p:nvPr/>
        </p:nvGrpSpPr>
        <p:grpSpPr bwMode="auto">
          <a:xfrm>
            <a:off x="746125" y="1743075"/>
            <a:ext cx="2530475" cy="519113"/>
            <a:chOff x="470" y="1162"/>
            <a:chExt cx="1594" cy="327"/>
          </a:xfrm>
        </p:grpSpPr>
        <p:sp>
          <p:nvSpPr>
            <p:cNvPr id="398366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70" y="1259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98369" name="Rectangle 33"/>
            <p:cNvSpPr>
              <a:spLocks noChangeArrowheads="1"/>
            </p:cNvSpPr>
            <p:nvPr/>
          </p:nvSpPr>
          <p:spPr bwMode="auto">
            <a:xfrm>
              <a:off x="713" y="1162"/>
              <a:ext cx="1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确定常数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8375" name="Object 39"/>
            <p:cNvGraphicFramePr>
              <a:graphicFrameLocks noChangeAspect="1"/>
            </p:cNvGraphicFramePr>
            <p:nvPr/>
          </p:nvGraphicFramePr>
          <p:xfrm>
            <a:off x="1669" y="1226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82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图片 510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1226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55" name="Group 119"/>
          <p:cNvGrpSpPr/>
          <p:nvPr/>
        </p:nvGrpSpPr>
        <p:grpSpPr bwMode="auto">
          <a:xfrm>
            <a:off x="746125" y="2606675"/>
            <a:ext cx="3457576" cy="519113"/>
            <a:chOff x="470" y="1602"/>
            <a:chExt cx="2178" cy="327"/>
          </a:xfrm>
        </p:grpSpPr>
        <p:graphicFrame>
          <p:nvGraphicFramePr>
            <p:cNvPr id="398374" name="Object 38"/>
            <p:cNvGraphicFramePr>
              <a:graphicFrameLocks noChangeAspect="1"/>
            </p:cNvGraphicFramePr>
            <p:nvPr/>
          </p:nvGraphicFramePr>
          <p:xfrm>
            <a:off x="1687" y="1669"/>
            <a:ext cx="9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83" name="Equation" r:id="rId7" imgW="14325600" imgH="3962400" progId="Equation.DSMT4">
                    <p:embed/>
                  </p:oleObj>
                </mc:Choice>
                <mc:Fallback>
                  <p:oleObj name="Equation" r:id="rId7" imgW="14325600" imgH="3962400" progId="Equation.DSMT4">
                    <p:embed/>
                    <p:pic>
                      <p:nvPicPr>
                        <p:cNvPr id="0" name="图片 510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669"/>
                          <a:ext cx="9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7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70" y="1688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③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98450" name="Rectangle 114"/>
            <p:cNvSpPr>
              <a:spLocks noChangeArrowheads="1"/>
            </p:cNvSpPr>
            <p:nvPr/>
          </p:nvSpPr>
          <p:spPr bwMode="auto">
            <a:xfrm>
              <a:off x="717" y="1602"/>
              <a:ext cx="1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398454" name="Group 118"/>
          <p:cNvGrpSpPr/>
          <p:nvPr/>
        </p:nvGrpSpPr>
        <p:grpSpPr bwMode="auto">
          <a:xfrm>
            <a:off x="744538" y="2176463"/>
            <a:ext cx="3449636" cy="538162"/>
            <a:chOff x="453" y="1355"/>
            <a:chExt cx="2173" cy="339"/>
          </a:xfrm>
        </p:grpSpPr>
        <p:sp>
          <p:nvSpPr>
            <p:cNvPr id="39837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53" y="1449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②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98452" name="Rectangle 116"/>
            <p:cNvSpPr>
              <a:spLocks noChangeArrowheads="1"/>
            </p:cNvSpPr>
            <p:nvPr/>
          </p:nvSpPr>
          <p:spPr bwMode="auto">
            <a:xfrm>
              <a:off x="691" y="1355"/>
              <a:ext cx="1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分布函数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8453" name="Object 117"/>
            <p:cNvGraphicFramePr>
              <a:graphicFrameLocks noChangeAspect="1"/>
            </p:cNvGraphicFramePr>
            <p:nvPr/>
          </p:nvGraphicFramePr>
          <p:xfrm>
            <a:off x="1850" y="1419"/>
            <a:ext cx="7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84" name="Equation" r:id="rId9" imgW="11582400" imgH="4267200" progId="Equation.DSMT4">
                    <p:embed/>
                  </p:oleObj>
                </mc:Choice>
                <mc:Fallback>
                  <p:oleObj name="Equation" r:id="rId9" imgW="11582400" imgH="4267200" progId="Equation.DSMT4">
                    <p:embed/>
                    <p:pic>
                      <p:nvPicPr>
                        <p:cNvPr id="0" name="图片 510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19"/>
                          <a:ext cx="7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WordArt 55"/>
          <p:cNvSpPr>
            <a:spLocks noChangeArrowheads="1" noChangeShapeType="1" noTextEdit="1"/>
          </p:cNvSpPr>
          <p:nvPr/>
        </p:nvSpPr>
        <p:spPr bwMode="auto">
          <a:xfrm>
            <a:off x="1323975" y="3201988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②</a:t>
            </a:r>
            <a:endParaRPr lang="zh-CN" altLang="en-US" sz="3600" i="1" kern="10">
              <a:ln w="12700">
                <a:solidFill>
                  <a:srgbClr val="99CCFF"/>
                </a:solidFill>
                <a:round/>
              </a:ln>
              <a:solidFill>
                <a:schemeClr val="bg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41" name="Group 68"/>
          <p:cNvGrpSpPr/>
          <p:nvPr/>
        </p:nvGrpSpPr>
        <p:grpSpPr bwMode="auto">
          <a:xfrm>
            <a:off x="2795588" y="4699000"/>
            <a:ext cx="4746626" cy="1031875"/>
            <a:chOff x="1913" y="2464"/>
            <a:chExt cx="2990" cy="650"/>
          </a:xfrm>
        </p:grpSpPr>
        <p:graphicFrame>
          <p:nvGraphicFramePr>
            <p:cNvPr id="42" name="Object 60"/>
            <p:cNvGraphicFramePr>
              <a:graphicFrameLocks noChangeAspect="1"/>
            </p:cNvGraphicFramePr>
            <p:nvPr/>
          </p:nvGraphicFramePr>
          <p:xfrm>
            <a:off x="1913" y="2464"/>
            <a:ext cx="2966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85" name="Equation" r:id="rId11" imgW="44196000" imgH="10058400" progId="Equation.DSMT4">
                    <p:embed/>
                  </p:oleObj>
                </mc:Choice>
                <mc:Fallback>
                  <p:oleObj name="Equation" r:id="rId11" imgW="44196000" imgH="10058400" progId="Equation.DSMT4">
                    <p:embed/>
                    <p:pic>
                      <p:nvPicPr>
                        <p:cNvPr id="0" name="图片 510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2464"/>
                          <a:ext cx="2966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61"/>
            <p:cNvSpPr>
              <a:spLocks noChangeArrowheads="1"/>
            </p:cNvSpPr>
            <p:nvPr/>
          </p:nvSpPr>
          <p:spPr bwMode="auto">
            <a:xfrm>
              <a:off x="4035" y="2755"/>
              <a:ext cx="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其它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</p:grpSp>
      <p:grpSp>
        <p:nvGrpSpPr>
          <p:cNvPr id="44" name="Group 69"/>
          <p:cNvGrpSpPr/>
          <p:nvPr/>
        </p:nvGrpSpPr>
        <p:grpSpPr bwMode="auto">
          <a:xfrm>
            <a:off x="2779713" y="5729288"/>
            <a:ext cx="4881563" cy="906462"/>
            <a:chOff x="1831" y="3097"/>
            <a:chExt cx="3075" cy="571"/>
          </a:xfrm>
        </p:grpSpPr>
        <p:graphicFrame>
          <p:nvGraphicFramePr>
            <p:cNvPr id="45" name="Object 63"/>
            <p:cNvGraphicFramePr>
              <a:graphicFrameLocks noChangeAspect="1"/>
            </p:cNvGraphicFramePr>
            <p:nvPr/>
          </p:nvGraphicFramePr>
          <p:xfrm>
            <a:off x="1831" y="3097"/>
            <a:ext cx="2822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86" name="Equation" r:id="rId13" imgW="42062400" imgH="8839200" progId="Equation.DSMT4">
                    <p:embed/>
                  </p:oleObj>
                </mc:Choice>
                <mc:Fallback>
                  <p:oleObj name="Equation" r:id="rId13" imgW="42062400" imgH="8839200" progId="Equation.DSMT4">
                    <p:embed/>
                    <p:pic>
                      <p:nvPicPr>
                        <p:cNvPr id="0" name="图片 510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3097"/>
                          <a:ext cx="2822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64"/>
            <p:cNvSpPr>
              <a:spLocks noChangeArrowheads="1"/>
            </p:cNvSpPr>
            <p:nvPr/>
          </p:nvSpPr>
          <p:spPr bwMode="auto">
            <a:xfrm>
              <a:off x="4038" y="3317"/>
              <a:ext cx="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其它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47" name="Object 65"/>
          <p:cNvGraphicFramePr>
            <a:graphicFrameLocks noChangeAspect="1"/>
          </p:cNvGraphicFramePr>
          <p:nvPr/>
        </p:nvGraphicFramePr>
        <p:xfrm>
          <a:off x="1773238" y="3040063"/>
          <a:ext cx="38973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87" name="Equation" r:id="rId15" imgW="36576000" imgH="6096000" progId="Equation.DSMT4">
                  <p:embed/>
                </p:oleObj>
              </mc:Choice>
              <mc:Fallback>
                <p:oleObj name="Equation" r:id="rId15" imgW="36576000" imgH="6096000" progId="Equation.DSMT4">
                  <p:embed/>
                  <p:pic>
                    <p:nvPicPr>
                      <p:cNvPr id="0" name="图片 510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040063"/>
                        <a:ext cx="38973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67"/>
          <p:cNvGrpSpPr/>
          <p:nvPr/>
        </p:nvGrpSpPr>
        <p:grpSpPr bwMode="auto">
          <a:xfrm>
            <a:off x="2806700" y="3667125"/>
            <a:ext cx="4749799" cy="1031875"/>
            <a:chOff x="1912" y="1822"/>
            <a:chExt cx="2992" cy="650"/>
          </a:xfrm>
        </p:grpSpPr>
        <p:graphicFrame>
          <p:nvGraphicFramePr>
            <p:cNvPr id="49" name="Object 58"/>
            <p:cNvGraphicFramePr>
              <a:graphicFrameLocks noChangeAspect="1"/>
            </p:cNvGraphicFramePr>
            <p:nvPr/>
          </p:nvGraphicFramePr>
          <p:xfrm>
            <a:off x="1912" y="1822"/>
            <a:ext cx="2864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88" name="Equation" r:id="rId17" imgW="42672000" imgH="10058400" progId="Equation.DSMT4">
                    <p:embed/>
                  </p:oleObj>
                </mc:Choice>
                <mc:Fallback>
                  <p:oleObj name="Equation" r:id="rId17" imgW="42672000" imgH="10058400" progId="Equation.DSMT4">
                    <p:embed/>
                    <p:pic>
                      <p:nvPicPr>
                        <p:cNvPr id="0" name="图片 510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1822"/>
                          <a:ext cx="2864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66"/>
            <p:cNvSpPr>
              <a:spLocks noChangeArrowheads="1"/>
            </p:cNvSpPr>
            <p:nvPr/>
          </p:nvSpPr>
          <p:spPr bwMode="auto">
            <a:xfrm>
              <a:off x="4036" y="2113"/>
              <a:ext cx="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</a:rPr>
                <a:t>其它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58" name="WordArt 22"/>
          <p:cNvSpPr>
            <a:spLocks noChangeArrowheads="1" noChangeShapeType="1" noTextEdit="1"/>
          </p:cNvSpPr>
          <p:nvPr/>
        </p:nvSpPr>
        <p:spPr bwMode="auto">
          <a:xfrm>
            <a:off x="733425" y="3176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gradFill rotWithShape="0">
                <a:gsLst>
                  <a:gs pos="0">
                    <a:schemeClr val="bg1"/>
                  </a:gs>
                  <a:gs pos="50000">
                    <a:srgbClr val="CCFF99"/>
                  </a:gs>
                  <a:gs pos="100000">
                    <a:schemeClr val="bg1"/>
                  </a:gs>
                </a:gsLst>
                <a:lin ang="270000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98359" name="WordArt 23"/>
          <p:cNvSpPr>
            <a:spLocks noChangeArrowheads="1" noChangeShapeType="1" noTextEdit="1"/>
          </p:cNvSpPr>
          <p:nvPr/>
        </p:nvSpPr>
        <p:spPr bwMode="auto">
          <a:xfrm>
            <a:off x="727075" y="6477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398363" name="Group 27"/>
          <p:cNvGrpSpPr/>
          <p:nvPr/>
        </p:nvGrpSpPr>
        <p:grpSpPr bwMode="auto">
          <a:xfrm>
            <a:off x="1216025" y="500063"/>
            <a:ext cx="5118100" cy="541337"/>
            <a:chOff x="846" y="299"/>
            <a:chExt cx="3224" cy="341"/>
          </a:xfrm>
        </p:grpSpPr>
        <p:sp>
          <p:nvSpPr>
            <p:cNvPr id="398339" name="Rectangle 3"/>
            <p:cNvSpPr>
              <a:spLocks noChangeArrowheads="1"/>
            </p:cNvSpPr>
            <p:nvPr/>
          </p:nvSpPr>
          <p:spPr bwMode="auto">
            <a:xfrm>
              <a:off x="846" y="299"/>
              <a:ext cx="3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的概率密度为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8361" name="Object 25"/>
            <p:cNvGraphicFramePr>
              <a:graphicFrameLocks noChangeAspect="1"/>
            </p:cNvGraphicFramePr>
            <p:nvPr/>
          </p:nvGraphicFramePr>
          <p:xfrm>
            <a:off x="1139" y="364"/>
            <a:ext cx="9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25" name="Equation" r:id="rId1" imgW="13716000" imgH="4267200" progId="Equation.DSMT4">
                    <p:embed/>
                  </p:oleObj>
                </mc:Choice>
                <mc:Fallback>
                  <p:oleObj name="Equation" r:id="rId1" imgW="13716000" imgH="4267200" progId="Equation.DSMT4">
                    <p:embed/>
                    <p:pic>
                      <p:nvPicPr>
                        <p:cNvPr id="0" name="图片 511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64"/>
                          <a:ext cx="9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365" name="Group 29"/>
          <p:cNvGrpSpPr/>
          <p:nvPr/>
        </p:nvGrpSpPr>
        <p:grpSpPr bwMode="auto">
          <a:xfrm>
            <a:off x="2258063" y="955675"/>
            <a:ext cx="4992300" cy="1046956"/>
            <a:chOff x="1859" y="650"/>
            <a:chExt cx="2763" cy="570"/>
          </a:xfrm>
        </p:grpSpPr>
        <p:graphicFrame>
          <p:nvGraphicFramePr>
            <p:cNvPr id="398362" name="Object 26"/>
            <p:cNvGraphicFramePr>
              <a:graphicFrameLocks noChangeAspect="1"/>
            </p:cNvGraphicFramePr>
            <p:nvPr/>
          </p:nvGraphicFramePr>
          <p:xfrm>
            <a:off x="1859" y="650"/>
            <a:ext cx="276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26" name="Equation" r:id="rId3" imgW="41148000" imgH="8839200" progId="Equation.DSMT4">
                    <p:embed/>
                  </p:oleObj>
                </mc:Choice>
                <mc:Fallback>
                  <p:oleObj name="Equation" r:id="rId3" imgW="41148000" imgH="8839200" progId="Equation.DSMT4">
                    <p:embed/>
                    <p:pic>
                      <p:nvPicPr>
                        <p:cNvPr id="0" name="图片 511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50"/>
                          <a:ext cx="276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64" name="Rectangle 28"/>
            <p:cNvSpPr>
              <a:spLocks noChangeArrowheads="1"/>
            </p:cNvSpPr>
            <p:nvPr/>
          </p:nvSpPr>
          <p:spPr bwMode="auto">
            <a:xfrm>
              <a:off x="3717" y="873"/>
              <a:ext cx="785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398451" name="Group 115"/>
          <p:cNvGrpSpPr/>
          <p:nvPr/>
        </p:nvGrpSpPr>
        <p:grpSpPr bwMode="auto">
          <a:xfrm>
            <a:off x="746125" y="1743075"/>
            <a:ext cx="2530475" cy="519113"/>
            <a:chOff x="470" y="1162"/>
            <a:chExt cx="1594" cy="327"/>
          </a:xfrm>
        </p:grpSpPr>
        <p:sp>
          <p:nvSpPr>
            <p:cNvPr id="398366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70" y="1259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①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98369" name="Rectangle 33"/>
            <p:cNvSpPr>
              <a:spLocks noChangeArrowheads="1"/>
            </p:cNvSpPr>
            <p:nvPr/>
          </p:nvSpPr>
          <p:spPr bwMode="auto">
            <a:xfrm>
              <a:off x="713" y="1162"/>
              <a:ext cx="1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确定常数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8375" name="Object 39"/>
            <p:cNvGraphicFramePr>
              <a:graphicFrameLocks noChangeAspect="1"/>
            </p:cNvGraphicFramePr>
            <p:nvPr/>
          </p:nvGraphicFramePr>
          <p:xfrm>
            <a:off x="1669" y="1226"/>
            <a:ext cx="2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27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图片 511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1226"/>
                          <a:ext cx="2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55" name="Group 119"/>
          <p:cNvGrpSpPr/>
          <p:nvPr/>
        </p:nvGrpSpPr>
        <p:grpSpPr bwMode="auto">
          <a:xfrm>
            <a:off x="746125" y="2606675"/>
            <a:ext cx="3457576" cy="519113"/>
            <a:chOff x="470" y="1602"/>
            <a:chExt cx="2178" cy="327"/>
          </a:xfrm>
        </p:grpSpPr>
        <p:graphicFrame>
          <p:nvGraphicFramePr>
            <p:cNvPr id="398374" name="Object 38"/>
            <p:cNvGraphicFramePr>
              <a:graphicFrameLocks noChangeAspect="1"/>
            </p:cNvGraphicFramePr>
            <p:nvPr/>
          </p:nvGraphicFramePr>
          <p:xfrm>
            <a:off x="1687" y="1669"/>
            <a:ext cx="96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28" name="Equation" r:id="rId7" imgW="14325600" imgH="3962400" progId="Equation.DSMT4">
                    <p:embed/>
                  </p:oleObj>
                </mc:Choice>
                <mc:Fallback>
                  <p:oleObj name="Equation" r:id="rId7" imgW="14325600" imgH="3962400" progId="Equation.DSMT4">
                    <p:embed/>
                    <p:pic>
                      <p:nvPicPr>
                        <p:cNvPr id="0" name="图片 511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669"/>
                          <a:ext cx="96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7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70" y="1688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③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98450" name="Rectangle 114"/>
            <p:cNvSpPr>
              <a:spLocks noChangeArrowheads="1"/>
            </p:cNvSpPr>
            <p:nvPr/>
          </p:nvSpPr>
          <p:spPr bwMode="auto">
            <a:xfrm>
              <a:off x="717" y="1602"/>
              <a:ext cx="1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算概率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398454" name="Group 118"/>
          <p:cNvGrpSpPr/>
          <p:nvPr/>
        </p:nvGrpSpPr>
        <p:grpSpPr bwMode="auto">
          <a:xfrm>
            <a:off x="744538" y="2176463"/>
            <a:ext cx="3449636" cy="538162"/>
            <a:chOff x="453" y="1355"/>
            <a:chExt cx="2173" cy="339"/>
          </a:xfrm>
        </p:grpSpPr>
        <p:sp>
          <p:nvSpPr>
            <p:cNvPr id="39837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53" y="1449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②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98452" name="Rectangle 116"/>
            <p:cNvSpPr>
              <a:spLocks noChangeArrowheads="1"/>
            </p:cNvSpPr>
            <p:nvPr/>
          </p:nvSpPr>
          <p:spPr bwMode="auto">
            <a:xfrm>
              <a:off x="691" y="1355"/>
              <a:ext cx="1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分布函数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98453" name="Object 117"/>
            <p:cNvGraphicFramePr>
              <a:graphicFrameLocks noChangeAspect="1"/>
            </p:cNvGraphicFramePr>
            <p:nvPr/>
          </p:nvGraphicFramePr>
          <p:xfrm>
            <a:off x="1850" y="1419"/>
            <a:ext cx="7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29" name="Equation" r:id="rId9" imgW="11582400" imgH="4267200" progId="Equation.DSMT4">
                    <p:embed/>
                  </p:oleObj>
                </mc:Choice>
                <mc:Fallback>
                  <p:oleObj name="Equation" r:id="rId9" imgW="11582400" imgH="4267200" progId="Equation.DSMT4">
                    <p:embed/>
                    <p:pic>
                      <p:nvPicPr>
                        <p:cNvPr id="0" name="图片 511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19"/>
                          <a:ext cx="7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WordArt 70"/>
          <p:cNvSpPr>
            <a:spLocks noChangeArrowheads="1" noChangeShapeType="1" noTextEdit="1"/>
          </p:cNvSpPr>
          <p:nvPr/>
        </p:nvSpPr>
        <p:spPr bwMode="auto">
          <a:xfrm>
            <a:off x="1323975" y="3205163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③</a:t>
            </a:r>
            <a:endParaRPr lang="zh-CN" altLang="en-US" sz="3600" i="1" kern="10" dirty="0">
              <a:ln w="12700">
                <a:solidFill>
                  <a:srgbClr val="99CCFF"/>
                </a:solidFill>
                <a:round/>
              </a:ln>
              <a:solidFill>
                <a:schemeClr val="bg2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34" name="Rectangle 73"/>
          <p:cNvSpPr>
            <a:spLocks noChangeArrowheads="1"/>
          </p:cNvSpPr>
          <p:nvPr/>
        </p:nvSpPr>
        <p:spPr bwMode="auto">
          <a:xfrm>
            <a:off x="1765300" y="3074988"/>
            <a:ext cx="1206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</a:rPr>
              <a:t>记</a:t>
            </a:r>
            <a:endParaRPr lang="zh-CN" altLang="en-US" dirty="0">
              <a:solidFill>
                <a:schemeClr val="bg2"/>
              </a:solidFill>
            </a:endParaRPr>
          </a:p>
        </p:txBody>
      </p:sp>
      <p:graphicFrame>
        <p:nvGraphicFramePr>
          <p:cNvPr id="35" name="Object 75"/>
          <p:cNvGraphicFramePr>
            <a:graphicFrameLocks noChangeAspect="1"/>
          </p:cNvGraphicFramePr>
          <p:nvPr/>
        </p:nvGraphicFramePr>
        <p:xfrm>
          <a:off x="2425700" y="3167063"/>
          <a:ext cx="48053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30" name="Equation" r:id="rId11" imgW="45110400" imgH="4267200" progId="Equation.DSMT4">
                  <p:embed/>
                </p:oleObj>
              </mc:Choice>
              <mc:Fallback>
                <p:oleObj name="Equation" r:id="rId11" imgW="45110400" imgH="4267200" progId="Equation.DSMT4">
                  <p:embed/>
                  <p:pic>
                    <p:nvPicPr>
                      <p:cNvPr id="0" name="图片 511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167063"/>
                        <a:ext cx="48053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8"/>
          <p:cNvGraphicFramePr>
            <a:graphicFrameLocks noChangeAspect="1"/>
          </p:cNvGraphicFramePr>
          <p:nvPr/>
        </p:nvGraphicFramePr>
        <p:xfrm>
          <a:off x="1814513" y="3670300"/>
          <a:ext cx="4194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31" name="Equation" r:id="rId13" imgW="39319200" imgH="4267200" progId="Equation.DSMT4">
                  <p:embed/>
                </p:oleObj>
              </mc:Choice>
              <mc:Fallback>
                <p:oleObj name="Equation" r:id="rId13" imgW="39319200" imgH="4267200" progId="Equation.DSMT4">
                  <p:embed/>
                  <p:pic>
                    <p:nvPicPr>
                      <p:cNvPr id="0" name="图片 511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670300"/>
                        <a:ext cx="4194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9"/>
          <p:cNvGraphicFramePr>
            <a:graphicFrameLocks noChangeAspect="1"/>
          </p:cNvGraphicFramePr>
          <p:nvPr/>
        </p:nvGraphicFramePr>
        <p:xfrm>
          <a:off x="3681413" y="4699000"/>
          <a:ext cx="26304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32" name="Equation" r:id="rId15" imgW="24688800" imgH="7010400" progId="Equation.DSMT4">
                  <p:embed/>
                </p:oleObj>
              </mc:Choice>
              <mc:Fallback>
                <p:oleObj name="Equation" r:id="rId15" imgW="24688800" imgH="7010400" progId="Equation.DSMT4">
                  <p:embed/>
                  <p:pic>
                    <p:nvPicPr>
                      <p:cNvPr id="0" name="图片 511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699000"/>
                        <a:ext cx="26304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1"/>
          <p:cNvGraphicFramePr>
            <a:graphicFrameLocks noChangeAspect="1"/>
          </p:cNvGraphicFramePr>
          <p:nvPr/>
        </p:nvGraphicFramePr>
        <p:xfrm>
          <a:off x="3665538" y="4073525"/>
          <a:ext cx="23098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33" name="Equation" r:id="rId17" imgW="21640800" imgH="7010400" progId="Equation.DSMT4">
                  <p:embed/>
                </p:oleObj>
              </mc:Choice>
              <mc:Fallback>
                <p:oleObj name="Equation" r:id="rId17" imgW="21640800" imgH="7010400" progId="Equation.DSMT4">
                  <p:embed/>
                  <p:pic>
                    <p:nvPicPr>
                      <p:cNvPr id="0" name="图片 51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073525"/>
                        <a:ext cx="230981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5"/>
          <p:cNvGraphicFramePr>
            <a:graphicFrameLocks noChangeAspect="1"/>
          </p:cNvGraphicFramePr>
          <p:nvPr/>
        </p:nvGraphicFramePr>
        <p:xfrm>
          <a:off x="3716338" y="5397500"/>
          <a:ext cx="11366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34" name="Equation" r:id="rId19" imgW="10668000" imgH="6096000" progId="Equation.DSMT4">
                  <p:embed/>
                </p:oleObj>
              </mc:Choice>
              <mc:Fallback>
                <p:oleObj name="Equation" r:id="rId19" imgW="10668000" imgH="6096000" progId="Equation.DSMT4">
                  <p:embed/>
                  <p:pic>
                    <p:nvPicPr>
                      <p:cNvPr id="0" name="图片 511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5397500"/>
                        <a:ext cx="11366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6"/>
          <p:cNvGraphicFramePr>
            <a:graphicFrameLocks noChangeAspect="1"/>
          </p:cNvGraphicFramePr>
          <p:nvPr/>
        </p:nvGraphicFramePr>
        <p:xfrm>
          <a:off x="3713163" y="5934075"/>
          <a:ext cx="584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35" name="Equation" r:id="rId21" imgW="5486400" imgH="7010400" progId="Equation.DSMT4">
                  <p:embed/>
                </p:oleObj>
              </mc:Choice>
              <mc:Fallback>
                <p:oleObj name="Equation" r:id="rId21" imgW="5486400" imgH="7010400" progId="Equation.DSMT4">
                  <p:embed/>
                  <p:pic>
                    <p:nvPicPr>
                      <p:cNvPr id="0" name="图片 511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5934075"/>
                        <a:ext cx="584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9"/>
          <p:cNvGraphicFramePr>
            <a:graphicFrameLocks noChangeAspect="1"/>
          </p:cNvGraphicFramePr>
          <p:nvPr/>
        </p:nvGraphicFramePr>
        <p:xfrm>
          <a:off x="3919538" y="5143500"/>
          <a:ext cx="1431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36" name="Equation" r:id="rId23" imgW="13411200" imgH="3352800" progId="Equation.DSMT4">
                  <p:embed/>
                </p:oleObj>
              </mc:Choice>
              <mc:Fallback>
                <p:oleObj name="Equation" r:id="rId23" imgW="13411200" imgH="3352800" progId="Equation.DSMT4">
                  <p:embed/>
                  <p:pic>
                    <p:nvPicPr>
                      <p:cNvPr id="0" name="图片 511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43500"/>
                        <a:ext cx="1431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90"/>
          <p:cNvGrpSpPr/>
          <p:nvPr/>
        </p:nvGrpSpPr>
        <p:grpSpPr bwMode="auto">
          <a:xfrm>
            <a:off x="706438" y="4445000"/>
            <a:ext cx="1993900" cy="1993900"/>
            <a:chOff x="4508" y="615"/>
            <a:chExt cx="1256" cy="1256"/>
          </a:xfrm>
        </p:grpSpPr>
        <p:sp>
          <p:nvSpPr>
            <p:cNvPr id="54" name="Freeform 91"/>
            <p:cNvSpPr/>
            <p:nvPr/>
          </p:nvSpPr>
          <p:spPr bwMode="auto">
            <a:xfrm>
              <a:off x="4508" y="615"/>
              <a:ext cx="1256" cy="1256"/>
            </a:xfrm>
            <a:custGeom>
              <a:avLst/>
              <a:gdLst>
                <a:gd name="T0" fmla="*/ 0 w 1256"/>
                <a:gd name="T1" fmla="*/ 1256 h 1256"/>
                <a:gd name="T2" fmla="*/ 1256 w 1256"/>
                <a:gd name="T3" fmla="*/ 0 h 1256"/>
                <a:gd name="T4" fmla="*/ 1256 w 1256"/>
                <a:gd name="T5" fmla="*/ 1248 h 1256"/>
                <a:gd name="T6" fmla="*/ 0 w 1256"/>
                <a:gd name="T7" fmla="*/ 1256 h 1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6" h="1256">
                  <a:moveTo>
                    <a:pt x="0" y="1256"/>
                  </a:moveTo>
                  <a:lnTo>
                    <a:pt x="1256" y="0"/>
                  </a:lnTo>
                  <a:lnTo>
                    <a:pt x="1256" y="1248"/>
                  </a:lnTo>
                  <a:lnTo>
                    <a:pt x="0" y="125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" name="Object 92"/>
            <p:cNvGraphicFramePr>
              <a:graphicFrameLocks noChangeAspect="1"/>
            </p:cNvGraphicFramePr>
            <p:nvPr/>
          </p:nvGraphicFramePr>
          <p:xfrm>
            <a:off x="5476" y="1619"/>
            <a:ext cx="23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37" name="Equation" r:id="rId25" imgW="203200" imgH="203200" progId="Equation.DSMT4">
                    <p:embed/>
                  </p:oleObj>
                </mc:Choice>
                <mc:Fallback>
                  <p:oleObj name="Equation" r:id="rId25" imgW="203200" imgH="203200" progId="Equation.DSMT4">
                    <p:embed/>
                    <p:pic>
                      <p:nvPicPr>
                        <p:cNvPr id="0" name="图片 511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" y="1619"/>
                          <a:ext cx="23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93"/>
          <p:cNvGrpSpPr/>
          <p:nvPr/>
        </p:nvGrpSpPr>
        <p:grpSpPr bwMode="auto">
          <a:xfrm>
            <a:off x="385763" y="4129088"/>
            <a:ext cx="2916237" cy="2436813"/>
            <a:chOff x="3678" y="2521"/>
            <a:chExt cx="1837" cy="1535"/>
          </a:xfrm>
        </p:grpSpPr>
        <p:sp>
          <p:nvSpPr>
            <p:cNvPr id="57" name="Line 94"/>
            <p:cNvSpPr>
              <a:spLocks noChangeShapeType="1"/>
            </p:cNvSpPr>
            <p:nvPr/>
          </p:nvSpPr>
          <p:spPr bwMode="auto">
            <a:xfrm>
              <a:off x="3678" y="3372"/>
              <a:ext cx="162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Line 95"/>
            <p:cNvSpPr>
              <a:spLocks noChangeShapeType="1"/>
            </p:cNvSpPr>
            <p:nvPr/>
          </p:nvSpPr>
          <p:spPr bwMode="auto">
            <a:xfrm flipV="1">
              <a:off x="4480" y="2668"/>
              <a:ext cx="0" cy="138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Line 96"/>
            <p:cNvSpPr>
              <a:spLocks noChangeShapeType="1"/>
            </p:cNvSpPr>
            <p:nvPr/>
          </p:nvSpPr>
          <p:spPr bwMode="auto">
            <a:xfrm flipV="1">
              <a:off x="3880" y="2720"/>
              <a:ext cx="1256" cy="1256"/>
            </a:xfrm>
            <a:prstGeom prst="line">
              <a:avLst/>
            </a:prstGeom>
            <a:noFill/>
            <a:ln w="28575">
              <a:solidFill>
                <a:srgbClr val="FF66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0" name="Object 97"/>
            <p:cNvGraphicFramePr>
              <a:graphicFrameLocks noChangeAspect="1"/>
            </p:cNvGraphicFramePr>
            <p:nvPr/>
          </p:nvGraphicFramePr>
          <p:xfrm>
            <a:off x="4297" y="3081"/>
            <a:ext cx="21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38" name="Equation" r:id="rId27" imgW="3352800" imgH="6400800" progId="Equation.DSMT4">
                    <p:embed/>
                  </p:oleObj>
                </mc:Choice>
                <mc:Fallback>
                  <p:oleObj name="Equation" r:id="rId27" imgW="3352800" imgH="6400800" progId="Equation.DSMT4">
                    <p:embed/>
                    <p:pic>
                      <p:nvPicPr>
                        <p:cNvPr id="0" name="图片 511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" y="3081"/>
                          <a:ext cx="21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98"/>
            <p:cNvGraphicFramePr>
              <a:graphicFrameLocks noChangeAspect="1"/>
            </p:cNvGraphicFramePr>
            <p:nvPr/>
          </p:nvGraphicFramePr>
          <p:xfrm>
            <a:off x="5308" y="3225"/>
            <a:ext cx="20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39" name="Equation" r:id="rId29" imgW="2133600" imgH="2438400" progId="Equation.DSMT4">
                    <p:embed/>
                  </p:oleObj>
                </mc:Choice>
                <mc:Fallback>
                  <p:oleObj name="Equation" r:id="rId29" imgW="2133600" imgH="2438400" progId="Equation.DSMT4">
                    <p:embed/>
                    <p:pic>
                      <p:nvPicPr>
                        <p:cNvPr id="0" name="图片 511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225"/>
                          <a:ext cx="20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9"/>
            <p:cNvGraphicFramePr>
              <a:graphicFrameLocks noChangeAspect="1"/>
            </p:cNvGraphicFramePr>
            <p:nvPr/>
          </p:nvGraphicFramePr>
          <p:xfrm>
            <a:off x="4460" y="2521"/>
            <a:ext cx="20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40" name="Equation" r:id="rId31" imgW="2133600" imgH="2743200" progId="Equation.DSMT4">
                    <p:embed/>
                  </p:oleObj>
                </mc:Choice>
                <mc:Fallback>
                  <p:oleObj name="Equation" r:id="rId31" imgW="2133600" imgH="2743200" progId="Equation.DSMT4">
                    <p:embed/>
                    <p:pic>
                      <p:nvPicPr>
                        <p:cNvPr id="0" name="图片 511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" y="2521"/>
                          <a:ext cx="20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00"/>
            <p:cNvGraphicFramePr>
              <a:graphicFrameLocks noChangeAspect="1"/>
            </p:cNvGraphicFramePr>
            <p:nvPr/>
          </p:nvGraphicFramePr>
          <p:xfrm>
            <a:off x="4635" y="2621"/>
            <a:ext cx="48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41" name="Equation" r:id="rId33" imgW="5486400" imgH="2743200" progId="Equation.DSMT4">
                    <p:embed/>
                  </p:oleObj>
                </mc:Choice>
                <mc:Fallback>
                  <p:oleObj name="Equation" r:id="rId33" imgW="5486400" imgH="2743200" progId="Equation.DSMT4">
                    <p:embed/>
                    <p:pic>
                      <p:nvPicPr>
                        <p:cNvPr id="0" name="图片 511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2621"/>
                          <a:ext cx="48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Freeform 101"/>
          <p:cNvSpPr/>
          <p:nvPr/>
        </p:nvSpPr>
        <p:spPr bwMode="auto">
          <a:xfrm>
            <a:off x="1720919" y="4495869"/>
            <a:ext cx="972000" cy="972000"/>
          </a:xfrm>
          <a:custGeom>
            <a:avLst/>
            <a:gdLst>
              <a:gd name="T0" fmla="*/ 0 w 642"/>
              <a:gd name="T1" fmla="*/ 642 h 645"/>
              <a:gd name="T2" fmla="*/ 642 w 642"/>
              <a:gd name="T3" fmla="*/ 0 h 645"/>
              <a:gd name="T4" fmla="*/ 642 w 642"/>
              <a:gd name="T5" fmla="*/ 645 h 645"/>
              <a:gd name="T6" fmla="*/ 0 w 642"/>
              <a:gd name="T7" fmla="*/ 642 h 6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42" h="645">
                <a:moveTo>
                  <a:pt x="0" y="642"/>
                </a:moveTo>
                <a:lnTo>
                  <a:pt x="642" y="0"/>
                </a:lnTo>
                <a:lnTo>
                  <a:pt x="642" y="645"/>
                </a:lnTo>
                <a:lnTo>
                  <a:pt x="0" y="642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5000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" name="Line 102"/>
          <p:cNvSpPr>
            <a:spLocks noChangeShapeType="1"/>
          </p:cNvSpPr>
          <p:nvPr/>
        </p:nvSpPr>
        <p:spPr bwMode="auto">
          <a:xfrm>
            <a:off x="1547813" y="5297488"/>
            <a:ext cx="1306512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Object 105"/>
          <p:cNvGraphicFramePr>
            <a:graphicFrameLocks noChangeAspect="1"/>
          </p:cNvGraphicFramePr>
          <p:nvPr/>
        </p:nvGraphicFramePr>
        <p:xfrm>
          <a:off x="1263650" y="4805907"/>
          <a:ext cx="417513" cy="54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42" name="Equation" r:id="rId35" imgW="2133600" imgH="2743200" progId="Equation.DSMT4">
                  <p:embed/>
                </p:oleObj>
              </mc:Choice>
              <mc:Fallback>
                <p:oleObj name="Equation" r:id="rId35" imgW="2133600" imgH="2743200" progId="Equation.DSMT4">
                  <p:embed/>
                  <p:pic>
                    <p:nvPicPr>
                      <p:cNvPr id="0" name="图片 511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805907"/>
                        <a:ext cx="417513" cy="548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106"/>
          <p:cNvSpPr>
            <a:spLocks noChangeArrowheads="1"/>
          </p:cNvSpPr>
          <p:nvPr/>
        </p:nvSpPr>
        <p:spPr bwMode="auto">
          <a:xfrm>
            <a:off x="1811338" y="5260975"/>
            <a:ext cx="71437" cy="7143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" name="Oval 108"/>
          <p:cNvSpPr>
            <a:spLocks noChangeArrowheads="1"/>
          </p:cNvSpPr>
          <p:nvPr/>
        </p:nvSpPr>
        <p:spPr bwMode="auto">
          <a:xfrm>
            <a:off x="1624013" y="5260975"/>
            <a:ext cx="71437" cy="714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9" name="Freeform 111"/>
          <p:cNvSpPr/>
          <p:nvPr/>
        </p:nvSpPr>
        <p:spPr bwMode="auto">
          <a:xfrm>
            <a:off x="2305050" y="5000625"/>
            <a:ext cx="3030538" cy="428625"/>
          </a:xfrm>
          <a:custGeom>
            <a:avLst/>
            <a:gdLst>
              <a:gd name="T0" fmla="*/ 156 w 1909"/>
              <a:gd name="T1" fmla="*/ 0 h 270"/>
              <a:gd name="T2" fmla="*/ 82 w 1909"/>
              <a:gd name="T3" fmla="*/ 66 h 270"/>
              <a:gd name="T4" fmla="*/ 159 w 1909"/>
              <a:gd name="T5" fmla="*/ 116 h 270"/>
              <a:gd name="T6" fmla="*/ 144 w 1909"/>
              <a:gd name="T7" fmla="*/ 60 h 270"/>
              <a:gd name="T8" fmla="*/ 1023 w 1909"/>
              <a:gd name="T9" fmla="*/ 98 h 270"/>
              <a:gd name="T10" fmla="*/ 1418 w 1909"/>
              <a:gd name="T11" fmla="*/ 82 h 270"/>
              <a:gd name="T12" fmla="*/ 1829 w 1909"/>
              <a:gd name="T13" fmla="*/ 98 h 270"/>
              <a:gd name="T14" fmla="*/ 1900 w 1909"/>
              <a:gd name="T15" fmla="*/ 194 h 270"/>
              <a:gd name="T16" fmla="*/ 1804 w 1909"/>
              <a:gd name="T17" fmla="*/ 258 h 270"/>
              <a:gd name="T18" fmla="*/ 1524 w 1909"/>
              <a:gd name="T19" fmla="*/ 266 h 270"/>
              <a:gd name="T20" fmla="*/ 1148 w 1909"/>
              <a:gd name="T21" fmla="*/ 258 h 270"/>
              <a:gd name="T22" fmla="*/ 992 w 1909"/>
              <a:gd name="T23" fmla="*/ 226 h 270"/>
              <a:gd name="T24" fmla="*/ 1071 w 1909"/>
              <a:gd name="T25" fmla="*/ 58 h 270"/>
              <a:gd name="T26" fmla="*/ 1007 w 1909"/>
              <a:gd name="T27" fmla="*/ 74 h 270"/>
              <a:gd name="T28" fmla="*/ 984 w 1909"/>
              <a:gd name="T29" fmla="*/ 138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909" h="270">
                <a:moveTo>
                  <a:pt x="156" y="0"/>
                </a:moveTo>
                <a:cubicBezTo>
                  <a:pt x="144" y="11"/>
                  <a:pt x="82" y="47"/>
                  <a:pt x="82" y="66"/>
                </a:cubicBezTo>
                <a:cubicBezTo>
                  <a:pt x="82" y="85"/>
                  <a:pt x="149" y="117"/>
                  <a:pt x="159" y="116"/>
                </a:cubicBezTo>
                <a:cubicBezTo>
                  <a:pt x="169" y="115"/>
                  <a:pt x="0" y="63"/>
                  <a:pt x="144" y="60"/>
                </a:cubicBezTo>
                <a:cubicBezTo>
                  <a:pt x="288" y="57"/>
                  <a:pt x="811" y="94"/>
                  <a:pt x="1023" y="98"/>
                </a:cubicBezTo>
                <a:cubicBezTo>
                  <a:pt x="1235" y="102"/>
                  <a:pt x="1284" y="82"/>
                  <a:pt x="1418" y="82"/>
                </a:cubicBezTo>
                <a:cubicBezTo>
                  <a:pt x="1553" y="82"/>
                  <a:pt x="1749" y="79"/>
                  <a:pt x="1829" y="98"/>
                </a:cubicBezTo>
                <a:cubicBezTo>
                  <a:pt x="1909" y="117"/>
                  <a:pt x="1904" y="167"/>
                  <a:pt x="1900" y="194"/>
                </a:cubicBezTo>
                <a:cubicBezTo>
                  <a:pt x="1896" y="221"/>
                  <a:pt x="1867" y="246"/>
                  <a:pt x="1804" y="258"/>
                </a:cubicBezTo>
                <a:cubicBezTo>
                  <a:pt x="1741" y="270"/>
                  <a:pt x="1633" y="266"/>
                  <a:pt x="1524" y="266"/>
                </a:cubicBezTo>
                <a:cubicBezTo>
                  <a:pt x="1415" y="266"/>
                  <a:pt x="1237" y="265"/>
                  <a:pt x="1148" y="258"/>
                </a:cubicBezTo>
                <a:cubicBezTo>
                  <a:pt x="1059" y="251"/>
                  <a:pt x="1005" y="259"/>
                  <a:pt x="992" y="226"/>
                </a:cubicBezTo>
                <a:cubicBezTo>
                  <a:pt x="979" y="193"/>
                  <a:pt x="1068" y="83"/>
                  <a:pt x="1071" y="58"/>
                </a:cubicBezTo>
                <a:cubicBezTo>
                  <a:pt x="1074" y="33"/>
                  <a:pt x="1022" y="61"/>
                  <a:pt x="1007" y="74"/>
                </a:cubicBezTo>
                <a:cubicBezTo>
                  <a:pt x="993" y="87"/>
                  <a:pt x="988" y="112"/>
                  <a:pt x="984" y="138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" name="Object 112"/>
          <p:cNvGraphicFramePr>
            <a:graphicFrameLocks noChangeAspect="1"/>
          </p:cNvGraphicFramePr>
          <p:nvPr/>
        </p:nvGraphicFramePr>
        <p:xfrm>
          <a:off x="4772025" y="5395913"/>
          <a:ext cx="20161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43" name="Equation" r:id="rId37" imgW="18897600" imgH="6400800" progId="Equation.DSMT4">
                  <p:embed/>
                </p:oleObj>
              </mc:Choice>
              <mc:Fallback>
                <p:oleObj name="Equation" r:id="rId37" imgW="18897600" imgH="6400800" progId="Equation.DSMT4">
                  <p:embed/>
                  <p:pic>
                    <p:nvPicPr>
                      <p:cNvPr id="0" name="图片 511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395913"/>
                        <a:ext cx="20161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120"/>
          <p:cNvSpPr>
            <a:spLocks noChangeShapeType="1"/>
          </p:cNvSpPr>
          <p:nvPr/>
        </p:nvSpPr>
        <p:spPr bwMode="auto">
          <a:xfrm>
            <a:off x="1854200" y="5297488"/>
            <a:ext cx="8461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64" grpId="0" animBg="1"/>
      <p:bldP spid="65" grpId="0" animBg="1"/>
      <p:bldP spid="67" grpId="0" animBg="1"/>
      <p:bldP spid="68" grpId="0" animBg="1"/>
      <p:bldP spid="69" grpId="0" animBg="1"/>
      <p:bldP spid="71" grpId="0" animBg="1"/>
    </p:bldLst>
  </p:timing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0</TotalTime>
  <Words>1905</Words>
  <Application>WPS 演示</Application>
  <PresentationFormat>全屏显示(4:3)</PresentationFormat>
  <Paragraphs>438</Paragraphs>
  <Slides>2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1</vt:i4>
      </vt:variant>
      <vt:variant>
        <vt:lpstr>幻灯片标题</vt:lpstr>
      </vt:variant>
      <vt:variant>
        <vt:i4>29</vt:i4>
      </vt:variant>
    </vt:vector>
  </HeadingPairs>
  <TitlesOfParts>
    <vt:vector size="288" baseType="lpstr">
      <vt:lpstr>Arial</vt:lpstr>
      <vt:lpstr>宋体</vt:lpstr>
      <vt:lpstr>Wingdings</vt:lpstr>
      <vt:lpstr>楷体_GB2312</vt:lpstr>
      <vt:lpstr>新宋体</vt:lpstr>
      <vt:lpstr>黑体</vt:lpstr>
      <vt:lpstr>Times New Roman</vt:lpstr>
      <vt:lpstr>Monotype Sorts</vt:lpstr>
      <vt:lpstr>Wingdings</vt:lpstr>
      <vt:lpstr>华文细黑</vt:lpstr>
      <vt:lpstr>隶书</vt:lpstr>
      <vt:lpstr>华文新魏</vt:lpstr>
      <vt:lpstr>微软雅黑</vt:lpstr>
      <vt:lpstr>Arial Unicode MS</vt:lpstr>
      <vt:lpstr>Times New Roman</vt:lpstr>
      <vt:lpstr>Symbol</vt:lpstr>
      <vt:lpstr>MV Boli</vt:lpstr>
      <vt:lpstr>JP_简洁教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lenovo</cp:lastModifiedBy>
  <cp:revision>1188</cp:revision>
  <dcterms:created xsi:type="dcterms:W3CDTF">1999-06-22T01:41:00Z</dcterms:created>
  <dcterms:modified xsi:type="dcterms:W3CDTF">2020-10-22T05:4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